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A0BF8F" w14:textId="5DD83CC3" w:rsidR="00232A7E" w:rsidRDefault="000C3277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Notes</w:t>
      </w:r>
      <w:r w:rsidR="00B364E4">
        <w:rPr>
          <w:rFonts w:ascii="Century Gothic" w:hAnsi="Century Gothic"/>
          <w:b/>
        </w:rPr>
        <w:t xml:space="preserve"> &amp; Practice</w:t>
      </w:r>
      <w:r>
        <w:rPr>
          <w:rFonts w:ascii="Century Gothic" w:hAnsi="Century Gothic"/>
          <w:b/>
        </w:rPr>
        <w:t xml:space="preserve"> - </w:t>
      </w:r>
      <w:r w:rsidR="009D4C97">
        <w:rPr>
          <w:rFonts w:ascii="Century Gothic" w:hAnsi="Century Gothic"/>
          <w:b/>
        </w:rPr>
        <w:t xml:space="preserve">Radical </w:t>
      </w:r>
      <w:r w:rsidR="00190F9C">
        <w:rPr>
          <w:rFonts w:ascii="Century Gothic" w:hAnsi="Century Gothic"/>
          <w:b/>
        </w:rPr>
        <w:t xml:space="preserve">Function </w:t>
      </w:r>
      <w:r w:rsidR="00BD18DA">
        <w:rPr>
          <w:rFonts w:ascii="Century Gothic" w:hAnsi="Century Gothic"/>
          <w:b/>
        </w:rPr>
        <w:t>Characteristics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14:paraId="2DE1A937" w14:textId="29459069" w:rsidR="00CD7456" w:rsidRPr="00232A7E" w:rsidRDefault="00CF4D35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1959FA">
        <w:rPr>
          <w:rFonts w:ascii="Century Gothic" w:hAnsi="Century Gothic"/>
          <w:b/>
        </w:rPr>
        <w:t xml:space="preserve"> </w:t>
      </w:r>
      <w:r w:rsidR="00190F9C">
        <w:rPr>
          <w:rFonts w:ascii="Century Gothic" w:hAnsi="Century Gothic"/>
          <w:b/>
        </w:rPr>
        <w:t xml:space="preserve">Honors </w:t>
      </w:r>
      <w:r w:rsidR="001959FA">
        <w:rPr>
          <w:rFonts w:ascii="Century Gothic" w:hAnsi="Century Gothic"/>
          <w:b/>
        </w:rPr>
        <w:t>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927AE2">
        <w:rPr>
          <w:rFonts w:ascii="Century Gothic" w:hAnsi="Century Gothic"/>
        </w:rPr>
        <w:pict w14:anchorId="045658DE">
          <v:rect id="_x0000_i1025" style="width:540pt;height:3pt" o:hralign="center" o:hrstd="t" o:hrnoshade="t" o:hr="t" fillcolor="black [3213]" stroked="f"/>
        </w:pict>
      </w:r>
    </w:p>
    <w:p w14:paraId="1BDF211A" w14:textId="77777777" w:rsidR="00232A7E" w:rsidRPr="00DF0105" w:rsidRDefault="000452A2" w:rsidP="00F12E52">
      <w:pPr>
        <w:spacing w:before="120" w:after="12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>Sketch the graph</w:t>
      </w:r>
      <w:r w:rsidR="00F12E52">
        <w:rPr>
          <w:rFonts w:ascii="Century Gothic" w:hAnsi="Century Gothic"/>
          <w:b/>
        </w:rPr>
        <w:t xml:space="preserve"> and fill in the chart for each</w:t>
      </w:r>
      <w:r w:rsidR="009D4C97">
        <w:rPr>
          <w:rFonts w:ascii="Century Gothic" w:hAnsi="Century Gothic"/>
          <w:b/>
        </w:rPr>
        <w:t>.</w:t>
      </w:r>
      <w:r w:rsidR="00945599">
        <w:rPr>
          <w:rFonts w:ascii="Century Gothic" w:hAnsi="Century Gothic"/>
          <w:b/>
        </w:rPr>
        <w:t xml:space="preserve"> </w:t>
      </w:r>
      <w:r w:rsidR="00F12E52">
        <w:rPr>
          <w:rFonts w:ascii="Century Gothic" w:hAnsi="Century Gothic"/>
          <w:b/>
        </w:rPr>
        <w:t>Make a chart of your poi</w:t>
      </w:r>
      <w:bookmarkStart w:id="0" w:name="_GoBack"/>
      <w:bookmarkEnd w:id="0"/>
      <w:r w:rsidR="00F12E52">
        <w:rPr>
          <w:rFonts w:ascii="Century Gothic" w:hAnsi="Century Gothic"/>
          <w:b/>
        </w:rPr>
        <w:t xml:space="preserve">nts by each graph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D4C97" w14:paraId="364C1726" w14:textId="77777777" w:rsidTr="009D4C97">
        <w:tc>
          <w:tcPr>
            <w:tcW w:w="5508" w:type="dxa"/>
          </w:tcPr>
          <w:p w14:paraId="5A05B3E4" w14:textId="77777777"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980" w:dyaOrig="400" w14:anchorId="40D19B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9.15pt;height:20.35pt" o:ole="">
                  <v:imagedata r:id="rId7" o:title=""/>
                </v:shape>
                <o:OLEObject Type="Embed" ProgID="Equation.DSMT4" ShapeID="_x0000_i1026" DrawAspect="Content" ObjectID="_1645518998" r:id="rId8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D4C97" w:rsidRPr="00A36E09" w14:paraId="69702713" w14:textId="77777777" w:rsidTr="00945599">
              <w:trPr>
                <w:trHeight w:val="554"/>
              </w:trPr>
              <w:tc>
                <w:tcPr>
                  <w:tcW w:w="2580" w:type="dxa"/>
                </w:tcPr>
                <w:p w14:paraId="00277F03" w14:textId="3CD3267F" w:rsidR="009D4C97" w:rsidRPr="009D4C97" w:rsidRDefault="00891882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04480" behindDoc="0" locked="0" layoutInCell="1" allowOverlap="1" wp14:anchorId="0B78AEC8" wp14:editId="78EF9032">
                            <wp:simplePos x="0" y="0"/>
                            <wp:positionH relativeFrom="column">
                              <wp:posOffset>1597972</wp:posOffset>
                            </wp:positionH>
                            <wp:positionV relativeFrom="paragraph">
                              <wp:posOffset>-15608</wp:posOffset>
                            </wp:positionV>
                            <wp:extent cx="299520" cy="223200"/>
                            <wp:effectExtent l="38100" t="38100" r="5715" b="43815"/>
                            <wp:wrapNone/>
                            <wp:docPr id="15" name="Ink 1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99520" cy="22320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616F12E" id="Ink 15" o:spid="_x0000_s1026" type="#_x0000_t75" style="position:absolute;margin-left:125.1pt;margin-top:-1.95pt;width:25pt;height:18.95pt;z-index:2516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">
                            <v:imagedata r:id="rId10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03456" behindDoc="0" locked="0" layoutInCell="1" allowOverlap="1" wp14:anchorId="27D70A3C" wp14:editId="197BB724">
                            <wp:simplePos x="0" y="0"/>
                            <wp:positionH relativeFrom="column">
                              <wp:posOffset>716915</wp:posOffset>
                            </wp:positionH>
                            <wp:positionV relativeFrom="paragraph">
                              <wp:posOffset>80645</wp:posOffset>
                            </wp:positionV>
                            <wp:extent cx="471990" cy="210960"/>
                            <wp:effectExtent l="57150" t="38100" r="23495" b="55880"/>
                            <wp:wrapNone/>
                            <wp:docPr id="14" name="Ink 1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1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471990" cy="21096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6ECEAD4" id="Ink 14" o:spid="_x0000_s1026" type="#_x0000_t75" style="position:absolute;margin-left:55.75pt;margin-top:5.65pt;width:38.55pt;height:18pt;z-index:2516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">
                            <v:imagedata r:id="rId12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06403CFB" w14:textId="74D0540B" w:rsidR="009D4C97" w:rsidRPr="009D4C97" w:rsidRDefault="00891882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09600" behindDoc="0" locked="0" layoutInCell="1" allowOverlap="1" wp14:anchorId="6FD05072" wp14:editId="3A2DA5FD">
                            <wp:simplePos x="0" y="0"/>
                            <wp:positionH relativeFrom="column">
                              <wp:posOffset>692150</wp:posOffset>
                            </wp:positionH>
                            <wp:positionV relativeFrom="paragraph">
                              <wp:posOffset>40640</wp:posOffset>
                            </wp:positionV>
                            <wp:extent cx="700950" cy="206805"/>
                            <wp:effectExtent l="38100" t="38100" r="23495" b="41275"/>
                            <wp:wrapNone/>
                            <wp:docPr id="45" name="Ink 4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3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00950" cy="20680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4103F5A" id="Ink 45" o:spid="_x0000_s1026" type="#_x0000_t75" style="position:absolute;margin-left:53.8pt;margin-top:2.5pt;width:56.65pt;height:17.7pt;z-index:2516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">
                            <v:imagedata r:id="rId14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D4C97" w:rsidRPr="00A36E09" w14:paraId="719FD82E" w14:textId="77777777" w:rsidTr="00945599">
              <w:trPr>
                <w:trHeight w:val="474"/>
              </w:trPr>
              <w:tc>
                <w:tcPr>
                  <w:tcW w:w="2580" w:type="dxa"/>
                </w:tcPr>
                <w:p w14:paraId="0E97ED77" w14:textId="3D3DD2FF" w:rsidR="009D4C97" w:rsidRPr="009D4C97" w:rsidRDefault="00891882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05504" behindDoc="0" locked="0" layoutInCell="1" allowOverlap="1" wp14:anchorId="55FFB211" wp14:editId="0445A073">
                            <wp:simplePos x="0" y="0"/>
                            <wp:positionH relativeFrom="column">
                              <wp:posOffset>658495</wp:posOffset>
                            </wp:positionH>
                            <wp:positionV relativeFrom="paragraph">
                              <wp:posOffset>28575</wp:posOffset>
                            </wp:positionV>
                            <wp:extent cx="719705" cy="249840"/>
                            <wp:effectExtent l="38100" t="38100" r="4445" b="55245"/>
                            <wp:wrapNone/>
                            <wp:docPr id="23" name="Ink 23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5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19705" cy="2498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3B9A9EBA" id="Ink 23" o:spid="_x0000_s1026" type="#_x0000_t75" style="position:absolute;margin-left:51.15pt;margin-top:1.55pt;width:58.05pt;height:21.05pt;z-index:2516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">
                            <v:imagedata r:id="rId16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757DAE97" w14:textId="18BDFB97" w:rsidR="009D4C97" w:rsidRPr="009D4C97" w:rsidRDefault="00891882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06528" behindDoc="0" locked="0" layoutInCell="1" allowOverlap="1" wp14:anchorId="4B962986" wp14:editId="7E28FE77">
                            <wp:simplePos x="0" y="0"/>
                            <wp:positionH relativeFrom="column">
                              <wp:posOffset>542925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683100" cy="224155"/>
                            <wp:effectExtent l="38100" t="38100" r="22225" b="42545"/>
                            <wp:wrapNone/>
                            <wp:docPr id="30" name="Ink 3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683100" cy="22415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56F1C5F" id="Ink 30" o:spid="_x0000_s1026" type="#_x0000_t75" style="position:absolute;margin-left:42.05pt;margin-top:1.4pt;width:55.25pt;height:19.05pt;z-index:2516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">
                            <v:imagedata r:id="rId18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D4C97" w:rsidRPr="00A36E09" w14:paraId="71B58D95" w14:textId="77777777" w:rsidTr="00945599">
              <w:trPr>
                <w:trHeight w:val="557"/>
              </w:trPr>
              <w:tc>
                <w:tcPr>
                  <w:tcW w:w="2580" w:type="dxa"/>
                </w:tcPr>
                <w:p w14:paraId="1C354A55" w14:textId="67F8B33C" w:rsidR="009D4C97" w:rsidRPr="009D4C97" w:rsidRDefault="00891882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07552" behindDoc="0" locked="0" layoutInCell="1" allowOverlap="1" wp14:anchorId="6023C97F" wp14:editId="05B71F42">
                            <wp:simplePos x="0" y="0"/>
                            <wp:positionH relativeFrom="column">
                              <wp:posOffset>735330</wp:posOffset>
                            </wp:positionH>
                            <wp:positionV relativeFrom="paragraph">
                              <wp:posOffset>635</wp:posOffset>
                            </wp:positionV>
                            <wp:extent cx="549910" cy="365755"/>
                            <wp:effectExtent l="38100" t="38100" r="40640" b="53975"/>
                            <wp:wrapNone/>
                            <wp:docPr id="37" name="Ink 37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549910" cy="36575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8EC0E2D" id="Ink 37" o:spid="_x0000_s1026" type="#_x0000_t75" style="position:absolute;margin-left:57.2pt;margin-top:-.65pt;width:44.7pt;height:30.25pt;z-index:2516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">
                            <v:imagedata r:id="rId20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43716ED4" w14:textId="77777777"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D4C97" w:rsidRPr="00A36E09" w14:paraId="2D92A422" w14:textId="77777777" w:rsidTr="00945599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D0593C6" w14:textId="553E3D39" w:rsidR="009D4C97" w:rsidRPr="009D4C97" w:rsidRDefault="00891882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17792" behindDoc="0" locked="0" layoutInCell="1" allowOverlap="1" wp14:anchorId="0FF528A8" wp14:editId="5D36DC8D">
                            <wp:simplePos x="0" y="0"/>
                            <wp:positionH relativeFrom="column">
                              <wp:posOffset>2718435</wp:posOffset>
                            </wp:positionH>
                            <wp:positionV relativeFrom="paragraph">
                              <wp:posOffset>201295</wp:posOffset>
                            </wp:positionV>
                            <wp:extent cx="334080" cy="69155"/>
                            <wp:effectExtent l="38100" t="38100" r="46990" b="45720"/>
                            <wp:wrapNone/>
                            <wp:docPr id="68" name="Ink 6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1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34080" cy="6915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EADC307" id="Ink 68" o:spid="_x0000_s1026" type="#_x0000_t75" style="position:absolute;margin-left:213.35pt;margin-top:15.15pt;width:27.7pt;height:6.9pt;z-index:2516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">
                            <v:imagedata r:id="rId22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16768" behindDoc="0" locked="0" layoutInCell="1" allowOverlap="1" wp14:anchorId="5D823C2E" wp14:editId="1CB7E232">
                            <wp:simplePos x="0" y="0"/>
                            <wp:positionH relativeFrom="column">
                              <wp:posOffset>1884680</wp:posOffset>
                            </wp:positionH>
                            <wp:positionV relativeFrom="paragraph">
                              <wp:posOffset>198120</wp:posOffset>
                            </wp:positionV>
                            <wp:extent cx="60960" cy="81000"/>
                            <wp:effectExtent l="19050" t="57150" r="34290" b="52705"/>
                            <wp:wrapNone/>
                            <wp:docPr id="63" name="Ink 63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3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60960" cy="8100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3B1D648C" id="Ink 63" o:spid="_x0000_s1026" type="#_x0000_t75" style="position:absolute;margin-left:147.7pt;margin-top:14.9pt;width:6.2pt;height:7.8pt;z-index:2516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">
                            <v:imagedata r:id="rId24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15744" behindDoc="0" locked="0" layoutInCell="1" allowOverlap="1" wp14:anchorId="2EE19A29" wp14:editId="556D4AE4">
                            <wp:simplePos x="0" y="0"/>
                            <wp:positionH relativeFrom="column">
                              <wp:posOffset>1884680</wp:posOffset>
                            </wp:positionH>
                            <wp:positionV relativeFrom="paragraph">
                              <wp:posOffset>229235</wp:posOffset>
                            </wp:positionV>
                            <wp:extent cx="264970" cy="64080"/>
                            <wp:effectExtent l="0" t="38100" r="40005" b="50800"/>
                            <wp:wrapNone/>
                            <wp:docPr id="60" name="Ink 6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5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64970" cy="6408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B12E9FD" id="Ink 60" o:spid="_x0000_s1026" type="#_x0000_t75" style="position:absolute;margin-left:147.7pt;margin-top:17.35pt;width:22.25pt;height:6.5pt;z-index:2516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">
                            <v:imagedata r:id="rId26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13696" behindDoc="0" locked="0" layoutInCell="1" allowOverlap="1" wp14:anchorId="04B23E2F" wp14:editId="5CDEE58B">
                            <wp:simplePos x="0" y="0"/>
                            <wp:positionH relativeFrom="column">
                              <wp:posOffset>1298092</wp:posOffset>
                            </wp:positionH>
                            <wp:positionV relativeFrom="paragraph">
                              <wp:posOffset>210500</wp:posOffset>
                            </wp:positionV>
                            <wp:extent cx="97200" cy="114840"/>
                            <wp:effectExtent l="19050" t="38100" r="36195" b="57150"/>
                            <wp:wrapNone/>
                            <wp:docPr id="57" name="Ink 57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97200" cy="1148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119995B" id="Ink 57" o:spid="_x0000_s1026" type="#_x0000_t75" style="position:absolute;margin-left:101.5pt;margin-top:15.85pt;width:9.05pt;height:10.5pt;z-index:2516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">
                            <v:imagedata r:id="rId28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12672" behindDoc="0" locked="0" layoutInCell="1" allowOverlap="1" wp14:anchorId="40386402" wp14:editId="6E18E1BB">
                            <wp:simplePos x="0" y="0"/>
                            <wp:positionH relativeFrom="column">
                              <wp:posOffset>415012</wp:posOffset>
                            </wp:positionH>
                            <wp:positionV relativeFrom="paragraph">
                              <wp:posOffset>211580</wp:posOffset>
                            </wp:positionV>
                            <wp:extent cx="87840" cy="102960"/>
                            <wp:effectExtent l="38100" t="38100" r="45720" b="49530"/>
                            <wp:wrapNone/>
                            <wp:docPr id="56" name="Ink 56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87840" cy="10296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AE765A8" id="Ink 56" o:spid="_x0000_s1026" type="#_x0000_t75" style="position:absolute;margin-left:32pt;margin-top:15.95pt;width:8.3pt;height:9.5pt;z-index:2516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">
                            <v:imagedata r:id="rId30" o:title=""/>
                          </v:shape>
                        </w:pict>
                      </mc:Fallback>
                    </mc:AlternateContent>
                  </w:r>
                  <w:r w:rsidR="009D4C97"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0D0B8A06">
                      <v:shape id="_x0000_i1027" type="#_x0000_t75" style="width:252.65pt;height:16.3pt" o:ole="">
                        <v:imagedata r:id="rId31" o:title=""/>
                      </v:shape>
                      <o:OLEObject Type="Embed" ProgID="Equation.DSMT4" ShapeID="_x0000_i1027" DrawAspect="Content" ObjectID="_1645518999" r:id="rId32"/>
                    </w:object>
                  </w:r>
                </w:p>
              </w:tc>
            </w:tr>
          </w:tbl>
          <w:p w14:paraId="6DAF87B0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01F554E4" w14:textId="77777777" w:rsidR="009D4C97" w:rsidRDefault="00945599" w:rsidP="009D4C9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01408" behindDoc="1" locked="0" layoutInCell="1" allowOverlap="1" wp14:anchorId="02E8DB47" wp14:editId="4B98B3C6">
                  <wp:simplePos x="0" y="0"/>
                  <wp:positionH relativeFrom="column">
                    <wp:posOffset>209550</wp:posOffset>
                  </wp:positionH>
                  <wp:positionV relativeFrom="paragraph">
                    <wp:posOffset>762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BC65C4F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43D0265B" w14:textId="36530A7D" w:rsidR="009D4C97" w:rsidRDefault="009D4C97" w:rsidP="009D4C97">
            <w:pPr>
              <w:rPr>
                <w:rFonts w:ascii="Century Gothic" w:hAnsi="Century Gothic"/>
              </w:rPr>
            </w:pPr>
          </w:p>
          <w:p w14:paraId="235C51DE" w14:textId="2AC62857" w:rsidR="009D4C97" w:rsidRDefault="00891882" w:rsidP="009D4C9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10624" behindDoc="0" locked="0" layoutInCell="1" allowOverlap="1" wp14:anchorId="27B0E050" wp14:editId="3C35A20D">
                      <wp:simplePos x="0" y="0"/>
                      <wp:positionH relativeFrom="column">
                        <wp:posOffset>-855345</wp:posOffset>
                      </wp:positionH>
                      <wp:positionV relativeFrom="paragraph">
                        <wp:posOffset>-77470</wp:posOffset>
                      </wp:positionV>
                      <wp:extent cx="1023890" cy="324815"/>
                      <wp:effectExtent l="38100" t="38100" r="5080" b="56515"/>
                      <wp:wrapNone/>
                      <wp:docPr id="52" name="Ink 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3890" cy="3248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1B61C05" id="Ink 52" o:spid="_x0000_s1026" type="#_x0000_t75" style="position:absolute;margin-left:-68.05pt;margin-top:-6.8pt;width:82pt;height:27pt;z-index:2516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">
                      <v:imagedata r:id="rId35" o:title=""/>
                    </v:shape>
                  </w:pict>
                </mc:Fallback>
              </mc:AlternateContent>
            </w:r>
          </w:p>
          <w:p w14:paraId="27BD7F33" w14:textId="5D83C471" w:rsidR="009D4C97" w:rsidRDefault="009D4C97" w:rsidP="009D4C97">
            <w:pPr>
              <w:rPr>
                <w:rFonts w:ascii="Century Gothic" w:hAnsi="Century Gothic"/>
              </w:rPr>
            </w:pPr>
          </w:p>
          <w:p w14:paraId="2BC5A14B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57C984F3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68FE3BC9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7C48823B" w14:textId="77777777" w:rsidR="009D4C97" w:rsidRDefault="009D4C97" w:rsidP="009D4C97">
            <w:pPr>
              <w:rPr>
                <w:rFonts w:ascii="Century Gothic" w:hAnsi="Century Gothic"/>
              </w:rPr>
            </w:pPr>
          </w:p>
          <w:p w14:paraId="04B90713" w14:textId="77777777"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08"/>
              <w:gridCol w:w="2561"/>
            </w:tblGrid>
            <w:tr w:rsidR="00945599" w:rsidRPr="00A36E09" w14:paraId="3C6F92FA" w14:textId="77777777" w:rsidTr="00945599">
              <w:trPr>
                <w:trHeight w:val="554"/>
              </w:trPr>
              <w:tc>
                <w:tcPr>
                  <w:tcW w:w="2588" w:type="dxa"/>
                </w:tcPr>
                <w:p w14:paraId="49511E45" w14:textId="0505C7AD" w:rsidR="00945599" w:rsidRPr="007F3394" w:rsidRDefault="00D608DB" w:rsidP="00381B21"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24960" behindDoc="0" locked="0" layoutInCell="1" allowOverlap="1" wp14:anchorId="7C6DE269" wp14:editId="70968E82">
                            <wp:simplePos x="0" y="0"/>
                            <wp:positionH relativeFrom="column">
                              <wp:posOffset>670560</wp:posOffset>
                            </wp:positionH>
                            <wp:positionV relativeFrom="paragraph">
                              <wp:posOffset>100965</wp:posOffset>
                            </wp:positionV>
                            <wp:extent cx="500025" cy="204260"/>
                            <wp:effectExtent l="57150" t="38100" r="33655" b="43815"/>
                            <wp:wrapNone/>
                            <wp:docPr id="113" name="Ink 113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36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500025" cy="20426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083B8C9" id="Ink 113" o:spid="_x0000_s1026" type="#_x0000_t75" style="position:absolute;margin-left:52.1pt;margin-top:7.25pt;width:40.75pt;height:17.5pt;z-index:2516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">
                            <v:imagedata r:id="rId37" o:title=""/>
                          </v:shape>
                        </w:pict>
                      </mc:Fallback>
                    </mc:AlternateContent>
                  </w:r>
                  <w:r w:rsidR="00945599" w:rsidRPr="007F3394">
                    <w:t>Starting Pt:</w:t>
                  </w:r>
                </w:p>
              </w:tc>
              <w:tc>
                <w:tcPr>
                  <w:tcW w:w="2669" w:type="dxa"/>
                </w:tcPr>
                <w:p w14:paraId="48032A03" w14:textId="70AA2FB0" w:rsidR="00945599" w:rsidRPr="007F3394" w:rsidRDefault="00D608DB" w:rsidP="00381B21"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25984" behindDoc="0" locked="0" layoutInCell="1" allowOverlap="1" wp14:anchorId="4BF4595D" wp14:editId="5AE5FD7F">
                            <wp:simplePos x="0" y="0"/>
                            <wp:positionH relativeFrom="column">
                              <wp:posOffset>322077</wp:posOffset>
                            </wp:positionH>
                            <wp:positionV relativeFrom="paragraph">
                              <wp:posOffset>498</wp:posOffset>
                            </wp:positionV>
                            <wp:extent cx="318960" cy="208080"/>
                            <wp:effectExtent l="57150" t="38100" r="5080" b="40005"/>
                            <wp:wrapNone/>
                            <wp:docPr id="114" name="Ink 11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38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18960" cy="20808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E70887C" id="Ink 114" o:spid="_x0000_s1026" type="#_x0000_t75" style="position:absolute;margin-left:24.65pt;margin-top:-.65pt;width:26.5pt;height:17.8pt;z-index:2516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">
                            <v:imagedata r:id="rId39" o:title=""/>
                          </v:shape>
                        </w:pict>
                      </mc:Fallback>
                    </mc:AlternateContent>
                  </w:r>
                  <w:r w:rsidR="00945599" w:rsidRPr="007F3394">
                    <w:t>Inc or Dec:</w:t>
                  </w:r>
                </w:p>
              </w:tc>
            </w:tr>
            <w:tr w:rsidR="00945599" w:rsidRPr="00A36E09" w14:paraId="5447E132" w14:textId="77777777" w:rsidTr="00945599">
              <w:trPr>
                <w:trHeight w:val="474"/>
              </w:trPr>
              <w:tc>
                <w:tcPr>
                  <w:tcW w:w="2588" w:type="dxa"/>
                </w:tcPr>
                <w:p w14:paraId="1F664B27" w14:textId="08A36467" w:rsidR="00945599" w:rsidRPr="007F3394" w:rsidRDefault="00D608DB" w:rsidP="00381B21"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27008" behindDoc="0" locked="0" layoutInCell="1" allowOverlap="1" wp14:anchorId="63D05C96" wp14:editId="443ADD1C">
                            <wp:simplePos x="0" y="0"/>
                            <wp:positionH relativeFrom="column">
                              <wp:posOffset>519430</wp:posOffset>
                            </wp:positionH>
                            <wp:positionV relativeFrom="paragraph">
                              <wp:posOffset>63425</wp:posOffset>
                            </wp:positionV>
                            <wp:extent cx="710280" cy="213120"/>
                            <wp:effectExtent l="38100" t="38100" r="52070" b="53975"/>
                            <wp:wrapNone/>
                            <wp:docPr id="122" name="Ink 122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40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10280" cy="213120"/>
                                  </w14:xfrm>
                                </w14:contentPart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98A98A2" id="Ink 122" o:spid="_x0000_s1026" type="#_x0000_t75" style="position:absolute;margin-left:40.2pt;margin-top:4.3pt;width:57.35pt;height:18.2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">
                            <v:imagedata r:id="rId41" o:title=""/>
                          </v:shape>
                        </w:pict>
                      </mc:Fallback>
                    </mc:AlternateContent>
                  </w:r>
                  <w:r w:rsidR="00945599" w:rsidRPr="007F3394">
                    <w:t xml:space="preserve">Domain: </w:t>
                  </w:r>
                </w:p>
              </w:tc>
              <w:tc>
                <w:tcPr>
                  <w:tcW w:w="2669" w:type="dxa"/>
                </w:tcPr>
                <w:p w14:paraId="325DD1D7" w14:textId="10A7C974" w:rsidR="00945599" w:rsidRPr="007F3394" w:rsidRDefault="00D608DB" w:rsidP="00381B21"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28032" behindDoc="0" locked="0" layoutInCell="1" allowOverlap="1" wp14:anchorId="77E9AEDF" wp14:editId="21414B33">
                            <wp:simplePos x="0" y="0"/>
                            <wp:positionH relativeFrom="column">
                              <wp:posOffset>452755</wp:posOffset>
                            </wp:positionH>
                            <wp:positionV relativeFrom="paragraph">
                              <wp:posOffset>49530</wp:posOffset>
                            </wp:positionV>
                            <wp:extent cx="728475" cy="221615"/>
                            <wp:effectExtent l="57150" t="38100" r="14605" b="45085"/>
                            <wp:wrapNone/>
                            <wp:docPr id="130" name="Ink 13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42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28475" cy="22161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DC96CA8" id="Ink 130" o:spid="_x0000_s1026" type="#_x0000_t75" style="position:absolute;margin-left:34.95pt;margin-top:3.2pt;width:58.75pt;height:18.85pt;z-index:2516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">
                            <v:imagedata r:id="rId43" o:title=""/>
                          </v:shape>
                        </w:pict>
                      </mc:Fallback>
                    </mc:AlternateContent>
                  </w:r>
                  <w:r w:rsidR="00945599" w:rsidRPr="007F3394">
                    <w:t>Range:</w:t>
                  </w:r>
                </w:p>
              </w:tc>
            </w:tr>
            <w:tr w:rsidR="00945599" w:rsidRPr="00A36E09" w14:paraId="16DFE5D5" w14:textId="77777777" w:rsidTr="00945599">
              <w:trPr>
                <w:trHeight w:val="554"/>
              </w:trPr>
              <w:tc>
                <w:tcPr>
                  <w:tcW w:w="2588" w:type="dxa"/>
                </w:tcPr>
                <w:p w14:paraId="64972EED" w14:textId="05C27BE7" w:rsidR="00945599" w:rsidRPr="007F3394" w:rsidRDefault="00D608DB" w:rsidP="00381B21"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29056" behindDoc="0" locked="0" layoutInCell="1" allowOverlap="1" wp14:anchorId="2BE27DBA" wp14:editId="60EE96B4">
                            <wp:simplePos x="0" y="0"/>
                            <wp:positionH relativeFrom="column">
                              <wp:posOffset>480695</wp:posOffset>
                            </wp:positionH>
                            <wp:positionV relativeFrom="paragraph">
                              <wp:posOffset>-12700</wp:posOffset>
                            </wp:positionV>
                            <wp:extent cx="790050" cy="340995"/>
                            <wp:effectExtent l="38100" t="38100" r="0" b="40005"/>
                            <wp:wrapNone/>
                            <wp:docPr id="137" name="Ink 137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44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90050" cy="34099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D5A0286" id="Ink 137" o:spid="_x0000_s1026" type="#_x0000_t75" style="position:absolute;margin-left:37.15pt;margin-top:-1.7pt;width:63.6pt;height:28.25pt;z-index:2516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">
                            <v:imagedata r:id="rId45" o:title=""/>
                          </v:shape>
                        </w:pict>
                      </mc:Fallback>
                    </mc:AlternateContent>
                  </w:r>
                  <w:r w:rsidR="00945599" w:rsidRPr="007F3394">
                    <w:t>Abs. Max or Abs Min:</w:t>
                  </w:r>
                </w:p>
              </w:tc>
              <w:tc>
                <w:tcPr>
                  <w:tcW w:w="2669" w:type="dxa"/>
                </w:tcPr>
                <w:p w14:paraId="16F02C4B" w14:textId="77777777" w:rsidR="00945599" w:rsidRPr="007F3394" w:rsidRDefault="00945599" w:rsidP="00381B21"/>
              </w:tc>
            </w:tr>
            <w:tr w:rsidR="00945599" w:rsidRPr="00A36E09" w14:paraId="3289275F" w14:textId="77777777" w:rsidTr="00945599">
              <w:trPr>
                <w:trHeight w:val="557"/>
              </w:trPr>
              <w:tc>
                <w:tcPr>
                  <w:tcW w:w="5257" w:type="dxa"/>
                  <w:gridSpan w:val="2"/>
                </w:tcPr>
                <w:p w14:paraId="2680D2C7" w14:textId="21F9CCA0" w:rsidR="00945599" w:rsidRDefault="00D608DB" w:rsidP="00945599"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33152" behindDoc="0" locked="0" layoutInCell="1" allowOverlap="1" wp14:anchorId="072BD91D" wp14:editId="3C18538E">
                            <wp:simplePos x="0" y="0"/>
                            <wp:positionH relativeFrom="column">
                              <wp:posOffset>2782912</wp:posOffset>
                            </wp:positionH>
                            <wp:positionV relativeFrom="paragraph">
                              <wp:posOffset>226893</wp:posOffset>
                            </wp:positionV>
                            <wp:extent cx="89640" cy="113400"/>
                            <wp:effectExtent l="38100" t="38100" r="43815" b="58420"/>
                            <wp:wrapNone/>
                            <wp:docPr id="146" name="Ink 146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46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89640" cy="11340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9AFD005" id="Ink 146" o:spid="_x0000_s1026" type="#_x0000_t75" style="position:absolute;margin-left:218.45pt;margin-top:17.15pt;width:8.45pt;height:10.35pt;z-index:2516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">
                            <v:imagedata r:id="rId47" o:title=""/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32128" behindDoc="0" locked="0" layoutInCell="1" allowOverlap="1" wp14:anchorId="3E513679" wp14:editId="0C4A321A">
                            <wp:simplePos x="0" y="0"/>
                            <wp:positionH relativeFrom="column">
                              <wp:posOffset>2000272</wp:posOffset>
                            </wp:positionH>
                            <wp:positionV relativeFrom="paragraph">
                              <wp:posOffset>222213</wp:posOffset>
                            </wp:positionV>
                            <wp:extent cx="89280" cy="107640"/>
                            <wp:effectExtent l="38100" t="38100" r="44450" b="45085"/>
                            <wp:wrapNone/>
                            <wp:docPr id="145" name="Ink 14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48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89280" cy="1076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1C26A1B" id="Ink 145" o:spid="_x0000_s1026" type="#_x0000_t75" style="position:absolute;margin-left:156.8pt;margin-top:16.8pt;width:8.45pt;height:9.9pt;z-index:2516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">
                            <v:imagedata r:id="rId49" o:title=""/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31104" behindDoc="0" locked="0" layoutInCell="1" allowOverlap="1" wp14:anchorId="3C020923" wp14:editId="1570B5D0">
                            <wp:simplePos x="0" y="0"/>
                            <wp:positionH relativeFrom="column">
                              <wp:posOffset>1127760</wp:posOffset>
                            </wp:positionH>
                            <wp:positionV relativeFrom="paragraph">
                              <wp:posOffset>165735</wp:posOffset>
                            </wp:positionV>
                            <wp:extent cx="288915" cy="127225"/>
                            <wp:effectExtent l="38100" t="38100" r="54610" b="44450"/>
                            <wp:wrapNone/>
                            <wp:docPr id="144" name="Ink 14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50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88915" cy="12722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8E168BA" id="Ink 144" o:spid="_x0000_s1026" type="#_x0000_t75" style="position:absolute;margin-left:88.1pt;margin-top:12.35pt;width:24.2pt;height:11.4pt;z-index:2516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">
                            <v:imagedata r:id="rId51" o:title=""/>
                          </v:shape>
                        </w:pict>
                      </mc:Fallback>
                    </mc:AlternateContent>
                  </w:r>
                  <w:r>
                    <w:rPr>
                      <w:noProof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30080" behindDoc="0" locked="0" layoutInCell="1" allowOverlap="1" wp14:anchorId="2F8957FC" wp14:editId="1FFBA00A">
                            <wp:simplePos x="0" y="0"/>
                            <wp:positionH relativeFrom="column">
                              <wp:posOffset>274320</wp:posOffset>
                            </wp:positionH>
                            <wp:positionV relativeFrom="paragraph">
                              <wp:posOffset>254635</wp:posOffset>
                            </wp:positionV>
                            <wp:extent cx="297480" cy="70200"/>
                            <wp:effectExtent l="0" t="38100" r="45720" b="44450"/>
                            <wp:wrapNone/>
                            <wp:docPr id="140" name="Ink 14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52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97480" cy="7020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97FE4F6" id="Ink 140" o:spid="_x0000_s1026" type="#_x0000_t75" style="position:absolute;margin-left:20.9pt;margin-top:19.35pt;width:24.8pt;height:6.95pt;z-index:2516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">
                            <v:imagedata r:id="rId53" o:title=""/>
                          </v:shape>
                        </w:pict>
                      </mc:Fallback>
                    </mc:AlternateContent>
                  </w:r>
                  <w:r w:rsidR="00945599" w:rsidRPr="007F3394">
                    <w:t xml:space="preserve">End Behavior: </w:t>
                  </w:r>
                  <w:r w:rsidR="00945599" w:rsidRPr="007F3394">
                    <w:cr/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04AF681B">
                      <v:shape id="_x0000_i1028" type="#_x0000_t75" style="width:252.65pt;height:16.3pt" o:ole="">
                        <v:imagedata r:id="rId31" o:title=""/>
                      </v:shape>
                      <o:OLEObject Type="Embed" ProgID="Equation.DSMT4" ShapeID="_x0000_i1028" DrawAspect="Content" ObjectID="_1645519000" r:id="rId54"/>
                    </w:object>
                  </w:r>
                </w:p>
              </w:tc>
            </w:tr>
          </w:tbl>
          <w:p w14:paraId="52B84745" w14:textId="2B528C3B" w:rsidR="009D4C97" w:rsidRPr="009D4C97" w:rsidRDefault="00D608DB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23936" behindDoc="0" locked="0" layoutInCell="1" allowOverlap="1" wp14:anchorId="2737431D" wp14:editId="1337714F">
                      <wp:simplePos x="0" y="0"/>
                      <wp:positionH relativeFrom="column">
                        <wp:posOffset>-41275</wp:posOffset>
                      </wp:positionH>
                      <wp:positionV relativeFrom="paragraph">
                        <wp:posOffset>2442845</wp:posOffset>
                      </wp:positionV>
                      <wp:extent cx="1062355" cy="334010"/>
                      <wp:effectExtent l="38100" t="38100" r="42545" b="46990"/>
                      <wp:wrapNone/>
                      <wp:docPr id="107" name="Ink 1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2355" cy="3340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7B7BA9" id="Ink 107" o:spid="_x0000_s1026" type="#_x0000_t75" style="position:absolute;margin-left:-3.95pt;margin-top:191.65pt;width:85.05pt;height:27.7pt;z-index:2516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">
                      <v:imagedata r:id="rId56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22912" behindDoc="0" locked="0" layoutInCell="1" allowOverlap="1" wp14:anchorId="2A22A97F" wp14:editId="510296BA">
                      <wp:simplePos x="0" y="0"/>
                      <wp:positionH relativeFrom="column">
                        <wp:posOffset>955040</wp:posOffset>
                      </wp:positionH>
                      <wp:positionV relativeFrom="paragraph">
                        <wp:posOffset>2684780</wp:posOffset>
                      </wp:positionV>
                      <wp:extent cx="126365" cy="117475"/>
                      <wp:effectExtent l="38100" t="57150" r="45085" b="53975"/>
                      <wp:wrapNone/>
                      <wp:docPr id="101" name="Ink 1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365" cy="1174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F35D68" id="Ink 101" o:spid="_x0000_s1026" type="#_x0000_t75" style="position:absolute;margin-left:74.5pt;margin-top:210.7pt;width:11.35pt;height:10.65pt;z-index:2516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">
                      <v:imagedata r:id="rId58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21888" behindDoc="0" locked="0" layoutInCell="1" allowOverlap="1" wp14:anchorId="24FC2B51" wp14:editId="6B5D2BCB">
                      <wp:simplePos x="0" y="0"/>
                      <wp:positionH relativeFrom="column">
                        <wp:posOffset>1051560</wp:posOffset>
                      </wp:positionH>
                      <wp:positionV relativeFrom="paragraph">
                        <wp:posOffset>2475865</wp:posOffset>
                      </wp:positionV>
                      <wp:extent cx="1139355" cy="328600"/>
                      <wp:effectExtent l="38100" t="38100" r="22860" b="52705"/>
                      <wp:wrapNone/>
                      <wp:docPr id="98" name="Ink 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9355" cy="32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743682" id="Ink 98" o:spid="_x0000_s1026" type="#_x0000_t75" style="position:absolute;margin-left:82.1pt;margin-top:194.25pt;width:91.1pt;height:27.25pt;z-index:2516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">
                      <v:imagedata r:id="rId60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20864" behindDoc="0" locked="0" layoutInCell="1" allowOverlap="1" wp14:anchorId="47A5EF3A" wp14:editId="7065FCDC">
                      <wp:simplePos x="0" y="0"/>
                      <wp:positionH relativeFrom="column">
                        <wp:posOffset>1438275</wp:posOffset>
                      </wp:positionH>
                      <wp:positionV relativeFrom="paragraph">
                        <wp:posOffset>26670</wp:posOffset>
                      </wp:positionV>
                      <wp:extent cx="1878060" cy="219430"/>
                      <wp:effectExtent l="38100" t="38100" r="27305" b="47625"/>
                      <wp:wrapNone/>
                      <wp:docPr id="90" name="Ink 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78060" cy="2194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2FDECE" id="Ink 90" o:spid="_x0000_s1026" type="#_x0000_t75" style="position:absolute;margin-left:112.55pt;margin-top:1.4pt;width:149.3pt;height:18.7pt;z-index:2516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">
                      <v:imagedata r:id="rId62" o:title=""/>
                    </v:shape>
                  </w:pict>
                </mc:Fallback>
              </mc:AlternateContent>
            </w:r>
            <w:r w:rsidR="00945599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02432" behindDoc="1" locked="0" layoutInCell="1" allowOverlap="1" wp14:anchorId="1F2F9B32" wp14:editId="13A27657">
                  <wp:simplePos x="0" y="0"/>
                  <wp:positionH relativeFrom="column">
                    <wp:posOffset>325120</wp:posOffset>
                  </wp:positionH>
                  <wp:positionV relativeFrom="paragraph">
                    <wp:posOffset>205486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45599" w:rsidRPr="009D4C97">
              <w:rPr>
                <w:position w:val="-10"/>
                <w:sz w:val="20"/>
                <w:szCs w:val="20"/>
              </w:rPr>
              <w:object w:dxaOrig="1120" w:dyaOrig="400" w14:anchorId="621BAB3B">
                <v:shape id="_x0000_i1029" type="#_x0000_t75" style="width:56.35pt;height:20.35pt" o:ole="">
                  <v:imagedata r:id="rId63" o:title=""/>
                </v:shape>
                <o:OLEObject Type="Embed" ProgID="Equation.DSMT4" ShapeID="_x0000_i1029" DrawAspect="Content" ObjectID="_1645519001" r:id="rId64"/>
              </w:object>
            </w:r>
          </w:p>
        </w:tc>
      </w:tr>
      <w:tr w:rsidR="009D4C97" w14:paraId="2F30E4AE" w14:textId="77777777" w:rsidTr="009D4C97">
        <w:tc>
          <w:tcPr>
            <w:tcW w:w="5508" w:type="dxa"/>
          </w:tcPr>
          <w:p w14:paraId="2020EC7E" w14:textId="77777777"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980" w:dyaOrig="400" w14:anchorId="7D810A76">
                <v:shape id="_x0000_i1030" type="#_x0000_t75" style="width:49.15pt;height:20.35pt" o:ole="">
                  <v:imagedata r:id="rId65" o:title=""/>
                </v:shape>
                <o:OLEObject Type="Embed" ProgID="Equation.DSMT4" ShapeID="_x0000_i1030" DrawAspect="Content" ObjectID="_1645519002" r:id="rId66"/>
              </w:object>
            </w:r>
          </w:p>
          <w:p w14:paraId="45892C64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3A78CA9A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4F1049F6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47013A5B" w14:textId="05CD0186" w:rsidR="00945599" w:rsidRPr="009D4C97" w:rsidRDefault="00FE424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36224" behindDoc="0" locked="0" layoutInCell="1" allowOverlap="1" wp14:anchorId="24C01C3E" wp14:editId="5AA2A92B">
                            <wp:simplePos x="0" y="0"/>
                            <wp:positionH relativeFrom="column">
                              <wp:posOffset>1603075</wp:posOffset>
                            </wp:positionH>
                            <wp:positionV relativeFrom="paragraph">
                              <wp:posOffset>-6273</wp:posOffset>
                            </wp:positionV>
                            <wp:extent cx="268560" cy="183240"/>
                            <wp:effectExtent l="57150" t="38100" r="17780" b="45720"/>
                            <wp:wrapNone/>
                            <wp:docPr id="159" name="Ink 159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6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68560" cy="1832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43AB12D" id="Ink 159" o:spid="_x0000_s1026" type="#_x0000_t75" style="position:absolute;margin-left:125.55pt;margin-top:-1.2pt;width:22.6pt;height:15.85pt;z-index:2516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">
                            <v:imagedata r:id="rId68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35200" behindDoc="0" locked="0" layoutInCell="1" allowOverlap="1" wp14:anchorId="1C369A61" wp14:editId="2D40ADFD">
                            <wp:simplePos x="0" y="0"/>
                            <wp:positionH relativeFrom="column">
                              <wp:posOffset>735330</wp:posOffset>
                            </wp:positionH>
                            <wp:positionV relativeFrom="paragraph">
                              <wp:posOffset>83820</wp:posOffset>
                            </wp:positionV>
                            <wp:extent cx="365365" cy="218520"/>
                            <wp:effectExtent l="38100" t="38100" r="0" b="48260"/>
                            <wp:wrapNone/>
                            <wp:docPr id="158" name="Ink 15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6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65365" cy="21852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8329B50" id="Ink 158" o:spid="_x0000_s1026" type="#_x0000_t75" style="position:absolute;margin-left:57.2pt;margin-top:5.9pt;width:30.15pt;height:18.6pt;z-index:2516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">
                            <v:imagedata r:id="rId70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152888AE" w14:textId="72BABAED" w:rsidR="00945599" w:rsidRPr="009D4C97" w:rsidRDefault="00FE424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41344" behindDoc="0" locked="0" layoutInCell="1" allowOverlap="1" wp14:anchorId="5F5FE5FD" wp14:editId="255F94CF">
                            <wp:simplePos x="0" y="0"/>
                            <wp:positionH relativeFrom="column">
                              <wp:posOffset>664210</wp:posOffset>
                            </wp:positionH>
                            <wp:positionV relativeFrom="paragraph">
                              <wp:posOffset>132080</wp:posOffset>
                            </wp:positionV>
                            <wp:extent cx="290880" cy="194310"/>
                            <wp:effectExtent l="38100" t="57150" r="0" b="53340"/>
                            <wp:wrapNone/>
                            <wp:docPr id="178" name="Ink 17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71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90880" cy="19431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F5082A9" id="Ink 178" o:spid="_x0000_s1026" type="#_x0000_t75" style="position:absolute;margin-left:51.6pt;margin-top:9.7pt;width:24.3pt;height:16.7pt;z-index:2516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">
                            <v:imagedata r:id="rId72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7189AED8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3EF23889" w14:textId="748D4C9A" w:rsidR="00945599" w:rsidRPr="009D4C97" w:rsidRDefault="00FE424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39296" behindDoc="0" locked="0" layoutInCell="1" allowOverlap="1" wp14:anchorId="39D1D460" wp14:editId="5EDC9121">
                            <wp:simplePos x="0" y="0"/>
                            <wp:positionH relativeFrom="column">
                              <wp:posOffset>-33655</wp:posOffset>
                            </wp:positionH>
                            <wp:positionV relativeFrom="paragraph">
                              <wp:posOffset>127635</wp:posOffset>
                            </wp:positionV>
                            <wp:extent cx="260640" cy="172440"/>
                            <wp:effectExtent l="38100" t="38100" r="44450" b="56515"/>
                            <wp:wrapNone/>
                            <wp:docPr id="172" name="Ink 172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73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60640" cy="1724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3CDCFE91" id="Ink 172" o:spid="_x0000_s1026" type="#_x0000_t75" style="position:absolute;margin-left:-3.35pt;margin-top:9.35pt;width:21.9pt;height:15pt;z-index:2516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">
                            <v:imagedata r:id="rId74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40320" behindDoc="0" locked="0" layoutInCell="1" allowOverlap="1" wp14:anchorId="0A088731" wp14:editId="4EB88737">
                            <wp:simplePos x="0" y="0"/>
                            <wp:positionH relativeFrom="column">
                              <wp:posOffset>513715</wp:posOffset>
                            </wp:positionH>
                            <wp:positionV relativeFrom="paragraph">
                              <wp:posOffset>55880</wp:posOffset>
                            </wp:positionV>
                            <wp:extent cx="859475" cy="208915"/>
                            <wp:effectExtent l="38100" t="38100" r="36195" b="57785"/>
                            <wp:wrapNone/>
                            <wp:docPr id="173" name="Ink 173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75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859475" cy="20891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1A630DD" id="Ink 173" o:spid="_x0000_s1026" type="#_x0000_t75" style="position:absolute;margin-left:39.75pt;margin-top:3.7pt;width:69.1pt;height:17.85pt;z-index:2516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">
                            <v:imagedata r:id="rId76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6D6FB543" w14:textId="32F95664" w:rsidR="00945599" w:rsidRPr="009D4C97" w:rsidRDefault="00FE424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42368" behindDoc="0" locked="0" layoutInCell="1" allowOverlap="1" wp14:anchorId="5674949F" wp14:editId="182815DC">
                            <wp:simplePos x="0" y="0"/>
                            <wp:positionH relativeFrom="column">
                              <wp:posOffset>431800</wp:posOffset>
                            </wp:positionH>
                            <wp:positionV relativeFrom="paragraph">
                              <wp:posOffset>26035</wp:posOffset>
                            </wp:positionV>
                            <wp:extent cx="1189420" cy="240565"/>
                            <wp:effectExtent l="57150" t="38100" r="29845" b="45720"/>
                            <wp:wrapNone/>
                            <wp:docPr id="191" name="Ink 191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7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1189420" cy="24056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65CCCD5" id="Ink 191" o:spid="_x0000_s1026" type="#_x0000_t75" style="position:absolute;margin-left:33.3pt;margin-top:1.35pt;width:95.05pt;height:20.4pt;z-index:2516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">
                            <v:imagedata r:id="rId78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0D4AAF88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4A0576B3" w14:textId="5D42E716" w:rsidR="00945599" w:rsidRPr="009D4C97" w:rsidRDefault="00FE424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43392" behindDoc="0" locked="0" layoutInCell="1" allowOverlap="1" wp14:anchorId="22C2DE8C" wp14:editId="54DB5A55">
                            <wp:simplePos x="0" y="0"/>
                            <wp:positionH relativeFrom="column">
                              <wp:posOffset>405765</wp:posOffset>
                            </wp:positionH>
                            <wp:positionV relativeFrom="paragraph">
                              <wp:posOffset>193675</wp:posOffset>
                            </wp:positionV>
                            <wp:extent cx="443780" cy="118745"/>
                            <wp:effectExtent l="38100" t="57150" r="52070" b="52705"/>
                            <wp:wrapNone/>
                            <wp:docPr id="198" name="Ink 19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7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443780" cy="11874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3785D306" id="Ink 198" o:spid="_x0000_s1026" type="#_x0000_t75" style="position:absolute;margin-left:31.25pt;margin-top:14.55pt;width:36.4pt;height:10.75pt;z-index:2516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">
                            <v:imagedata r:id="rId80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4EA78FF6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5D0DEA97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053C9BBF" w14:textId="7A8AD34E" w:rsidR="00945599" w:rsidRPr="009D4C97" w:rsidRDefault="00FE424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47488" behindDoc="0" locked="0" layoutInCell="1" allowOverlap="1" wp14:anchorId="1178F88C" wp14:editId="7E255EAB">
                            <wp:simplePos x="0" y="0"/>
                            <wp:positionH relativeFrom="column">
                              <wp:posOffset>2762250</wp:posOffset>
                            </wp:positionH>
                            <wp:positionV relativeFrom="paragraph">
                              <wp:posOffset>206375</wp:posOffset>
                            </wp:positionV>
                            <wp:extent cx="247180" cy="76245"/>
                            <wp:effectExtent l="38100" t="38100" r="57785" b="57150"/>
                            <wp:wrapNone/>
                            <wp:docPr id="213" name="Ink 213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81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47180" cy="7624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8856FD6" id="Ink 213" o:spid="_x0000_s1026" type="#_x0000_t75" style="position:absolute;margin-left:216.8pt;margin-top:15.55pt;width:20.85pt;height:7.4pt;z-index:2516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">
                            <v:imagedata r:id="rId82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46464" behindDoc="0" locked="0" layoutInCell="1" allowOverlap="1" wp14:anchorId="3CBE9ADF" wp14:editId="7AADC69F">
                            <wp:simplePos x="0" y="0"/>
                            <wp:positionH relativeFrom="column">
                              <wp:posOffset>1891665</wp:posOffset>
                            </wp:positionH>
                            <wp:positionV relativeFrom="paragraph">
                              <wp:posOffset>209550</wp:posOffset>
                            </wp:positionV>
                            <wp:extent cx="244510" cy="73025"/>
                            <wp:effectExtent l="38100" t="38100" r="3175" b="41275"/>
                            <wp:wrapNone/>
                            <wp:docPr id="209" name="Ink 209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83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44510" cy="7302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0E539F14" id="Ink 209" o:spid="_x0000_s1026" type="#_x0000_t75" style="position:absolute;margin-left:148.25pt;margin-top:15.8pt;width:20.65pt;height:7.15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">
                            <v:imagedata r:id="rId84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45440" behindDoc="0" locked="0" layoutInCell="1" allowOverlap="1" wp14:anchorId="4D09E73C" wp14:editId="77A9AF61">
                            <wp:simplePos x="0" y="0"/>
                            <wp:positionH relativeFrom="column">
                              <wp:posOffset>1128395</wp:posOffset>
                            </wp:positionH>
                            <wp:positionV relativeFrom="paragraph">
                              <wp:posOffset>220980</wp:posOffset>
                            </wp:positionV>
                            <wp:extent cx="270325" cy="53640"/>
                            <wp:effectExtent l="0" t="38100" r="53975" b="41910"/>
                            <wp:wrapNone/>
                            <wp:docPr id="204" name="Ink 20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85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70325" cy="536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387FBF0" id="Ink 204" o:spid="_x0000_s1026" type="#_x0000_t75" style="position:absolute;margin-left:88.15pt;margin-top:16.7pt;width:22.7pt;height:5.6pt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">
                            <v:imagedata r:id="rId86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44416" behindDoc="0" locked="0" layoutInCell="1" allowOverlap="1" wp14:anchorId="56AF78DB" wp14:editId="43BA128D">
                            <wp:simplePos x="0" y="0"/>
                            <wp:positionH relativeFrom="column">
                              <wp:posOffset>286385</wp:posOffset>
                            </wp:positionH>
                            <wp:positionV relativeFrom="paragraph">
                              <wp:posOffset>240030</wp:posOffset>
                            </wp:positionV>
                            <wp:extent cx="255370" cy="61560"/>
                            <wp:effectExtent l="0" t="38100" r="49530" b="53340"/>
                            <wp:wrapNone/>
                            <wp:docPr id="201" name="Ink 201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8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55370" cy="6156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5CC717B" id="Ink 201" o:spid="_x0000_s1026" type="#_x0000_t75" style="position:absolute;margin-left:21.85pt;margin-top:18.2pt;width:21.5pt;height:6.3pt;z-index:2516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">
                            <v:imagedata r:id="rId88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706C3E89">
                      <v:shape id="_x0000_i1031" type="#_x0000_t75" style="width:252.65pt;height:16.3pt" o:ole="">
                        <v:imagedata r:id="rId31" o:title=""/>
                      </v:shape>
                      <o:OLEObject Type="Embed" ProgID="Equation.DSMT4" ShapeID="_x0000_i1031" DrawAspect="Content" ObjectID="_1645519003" r:id="rId89"/>
                    </w:object>
                  </w:r>
                </w:p>
              </w:tc>
            </w:tr>
          </w:tbl>
          <w:p w14:paraId="79ED8C80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29340F0D" w14:textId="77777777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4D3225A3" w14:textId="7F6AF60B"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14:paraId="17DAB5BC" w14:textId="232DCB24" w:rsidR="009D4C97" w:rsidRDefault="00EB3457" w:rsidP="009D4C97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51584" behindDoc="0" locked="0" layoutInCell="1" allowOverlap="1" wp14:anchorId="2ED6EB43" wp14:editId="54667DDE">
                      <wp:simplePos x="0" y="0"/>
                      <wp:positionH relativeFrom="column">
                        <wp:posOffset>3300095</wp:posOffset>
                      </wp:positionH>
                      <wp:positionV relativeFrom="paragraph">
                        <wp:posOffset>-123190</wp:posOffset>
                      </wp:positionV>
                      <wp:extent cx="2276475" cy="567690"/>
                      <wp:effectExtent l="38100" t="38100" r="47625" b="41910"/>
                      <wp:wrapNone/>
                      <wp:docPr id="257" name="Ink 2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76475" cy="5676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3DDBA9" id="Ink 257" o:spid="_x0000_s1026" type="#_x0000_t75" style="position:absolute;margin-left:259.15pt;margin-top:-10.4pt;width:180.65pt;height:46.1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">
                      <v:imagedata r:id="rId91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30240" behindDoc="0" locked="0" layoutInCell="1" allowOverlap="1" wp14:anchorId="058ED958" wp14:editId="7AF794E5">
                      <wp:simplePos x="0" y="0"/>
                      <wp:positionH relativeFrom="column">
                        <wp:posOffset>3421380</wp:posOffset>
                      </wp:positionH>
                      <wp:positionV relativeFrom="paragraph">
                        <wp:posOffset>-106045</wp:posOffset>
                      </wp:positionV>
                      <wp:extent cx="2021310" cy="530970"/>
                      <wp:effectExtent l="57150" t="38100" r="36195" b="40640"/>
                      <wp:wrapNone/>
                      <wp:docPr id="246" name="Ink 2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21310" cy="5309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D3A67D" id="Ink 246" o:spid="_x0000_s1026" type="#_x0000_t75" style="position:absolute;margin-left:268.7pt;margin-top:-9.05pt;width:160.55pt;height:43.2pt;z-index:2515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">
                      <v:imagedata r:id="rId93" o:title=""/>
                    </v:shape>
                  </w:pict>
                </mc:Fallback>
              </mc:AlternateContent>
            </w:r>
            <w:r w:rsidR="000E77B3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24096" behindDoc="0" locked="0" layoutInCell="1" allowOverlap="1" wp14:anchorId="74D4370E" wp14:editId="071820F0">
                      <wp:simplePos x="0" y="0"/>
                      <wp:positionH relativeFrom="column">
                        <wp:posOffset>171450</wp:posOffset>
                      </wp:positionH>
                      <wp:positionV relativeFrom="paragraph">
                        <wp:posOffset>-152400</wp:posOffset>
                      </wp:positionV>
                      <wp:extent cx="2190600" cy="431880"/>
                      <wp:effectExtent l="38100" t="38100" r="19685" b="44450"/>
                      <wp:wrapNone/>
                      <wp:docPr id="154" name="Ink 1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0600" cy="43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4E9EDD" id="Ink 154" o:spid="_x0000_s1026" type="#_x0000_t75" style="position:absolute;margin-left:12.8pt;margin-top:-12.7pt;width:173.95pt;height:35.4pt;z-index:2515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">
                      <v:imagedata r:id="rId95" o:title=""/>
                    </v:shape>
                  </w:pict>
                </mc:Fallback>
              </mc:AlternateContent>
            </w:r>
          </w:p>
          <w:p w14:paraId="3C7AA6C4" w14:textId="722087DB" w:rsidR="009D4C97" w:rsidRDefault="00FE4241" w:rsidP="009D4C97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26144" behindDoc="0" locked="0" layoutInCell="1" allowOverlap="1" wp14:anchorId="4E22DE93" wp14:editId="43B44186">
                      <wp:simplePos x="0" y="0"/>
                      <wp:positionH relativeFrom="column">
                        <wp:posOffset>211430</wp:posOffset>
                      </wp:positionH>
                      <wp:positionV relativeFrom="paragraph">
                        <wp:posOffset>67292</wp:posOffset>
                      </wp:positionV>
                      <wp:extent cx="21600" cy="11520"/>
                      <wp:effectExtent l="38100" t="38100" r="54610" b="45720"/>
                      <wp:wrapNone/>
                      <wp:docPr id="160" name="Ink 1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128D90" id="Ink 160" o:spid="_x0000_s1026" type="#_x0000_t75" style="position:absolute;margin-left:15.95pt;margin-top:4.6pt;width:3.1pt;height:2.3pt;z-index:2515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">
                      <v:imagedata r:id="rId97" o:title=""/>
                    </v:shape>
                  </w:pict>
                </mc:Fallback>
              </mc:AlternateContent>
            </w:r>
          </w:p>
          <w:p w14:paraId="485C9341" w14:textId="31E624FE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228A0D97" w14:textId="77777777"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14:paraId="25381FB1" w14:textId="77777777" w:rsidR="009D4C97" w:rsidRDefault="00945599" w:rsidP="009D4C97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08736" behindDoc="1" locked="0" layoutInCell="1" allowOverlap="1" wp14:anchorId="00CA55A5" wp14:editId="75427D34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-136080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52487DD" w14:textId="77777777"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p w14:paraId="157D1CD4" w14:textId="5C2F7957" w:rsidR="009D4C97" w:rsidRDefault="00371ED4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528192" behindDoc="0" locked="0" layoutInCell="1" allowOverlap="1" wp14:anchorId="255E2CF8" wp14:editId="12CA37B1">
                      <wp:simplePos x="0" y="0"/>
                      <wp:positionH relativeFrom="column">
                        <wp:posOffset>1296035</wp:posOffset>
                      </wp:positionH>
                      <wp:positionV relativeFrom="paragraph">
                        <wp:posOffset>24765</wp:posOffset>
                      </wp:positionV>
                      <wp:extent cx="1977845" cy="242455"/>
                      <wp:effectExtent l="38100" t="38100" r="22860" b="43815"/>
                      <wp:wrapNone/>
                      <wp:docPr id="236" name="Ink 2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77845" cy="2424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BB9E54" id="Ink 236" o:spid="_x0000_s1026" type="#_x0000_t75" style="position:absolute;margin-left:101.35pt;margin-top:1.25pt;width:157.15pt;height:20.55pt;z-index:2515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">
                      <v:imagedata r:id="rId100" o:title=""/>
                    </v:shape>
                  </w:pict>
                </mc:Fallback>
              </mc:AlternateContent>
            </w:r>
            <w:r w:rsidR="000C3277" w:rsidRPr="009D4C97">
              <w:rPr>
                <w:position w:val="-10"/>
                <w:sz w:val="20"/>
                <w:szCs w:val="20"/>
              </w:rPr>
              <w:object w:dxaOrig="1120" w:dyaOrig="400" w14:anchorId="3AF5810F">
                <v:shape id="_x0000_i1032" type="#_x0000_t75" style="width:56.35pt;height:20.35pt" o:ole="">
                  <v:imagedata r:id="rId101" o:title=""/>
                </v:shape>
                <o:OLEObject Type="Embed" ProgID="Equation.DSMT4" ShapeID="_x0000_i1032" DrawAspect="Content" ObjectID="_1645519004" r:id="rId102"/>
              </w:object>
            </w:r>
          </w:p>
          <w:p w14:paraId="76942EB3" w14:textId="77777777" w:rsidR="009D4C97" w:rsidRPr="009D4C97" w:rsidRDefault="009D4C97" w:rsidP="009D4C97"/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63CD70A0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2DD07FF1" w14:textId="636EB1A9" w:rsidR="00945599" w:rsidRPr="009D4C97" w:rsidRDefault="00EB3457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53632" behindDoc="0" locked="0" layoutInCell="1" allowOverlap="1" wp14:anchorId="1E8AE37E" wp14:editId="72C74841">
                            <wp:simplePos x="0" y="0"/>
                            <wp:positionH relativeFrom="column">
                              <wp:posOffset>675005</wp:posOffset>
                            </wp:positionH>
                            <wp:positionV relativeFrom="paragraph">
                              <wp:posOffset>83185</wp:posOffset>
                            </wp:positionV>
                            <wp:extent cx="444875" cy="228240"/>
                            <wp:effectExtent l="38100" t="38100" r="0" b="57785"/>
                            <wp:wrapNone/>
                            <wp:docPr id="265" name="Ink 26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03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444875" cy="2282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CE64D67" id="Ink 265" o:spid="_x0000_s1026" type="#_x0000_t75" style="position:absolute;margin-left:52.45pt;margin-top:5.85pt;width:36.45pt;height:19.35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">
                            <v:imagedata r:id="rId104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32C8FE38" w14:textId="52EA138C" w:rsidR="00945599" w:rsidRPr="009D4C97" w:rsidRDefault="00EB3457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54656" behindDoc="0" locked="0" layoutInCell="1" allowOverlap="1" wp14:anchorId="2D1BC127" wp14:editId="622BE657">
                            <wp:simplePos x="0" y="0"/>
                            <wp:positionH relativeFrom="column">
                              <wp:posOffset>362585</wp:posOffset>
                            </wp:positionH>
                            <wp:positionV relativeFrom="paragraph">
                              <wp:posOffset>-5080</wp:posOffset>
                            </wp:positionV>
                            <wp:extent cx="776205" cy="310825"/>
                            <wp:effectExtent l="57150" t="57150" r="43180" b="51435"/>
                            <wp:wrapNone/>
                            <wp:docPr id="271" name="Ink 271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05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76205" cy="31082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8D4327B" id="Ink 271" o:spid="_x0000_s1026" type="#_x0000_t75" style="position:absolute;margin-left:27.85pt;margin-top:-1.1pt;width:62.5pt;height:25.85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">
                            <v:imagedata r:id="rId106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2264C399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5B669280" w14:textId="3EB5A8B5" w:rsidR="00945599" w:rsidRPr="009D4C97" w:rsidRDefault="00EB3457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56704" behindDoc="0" locked="0" layoutInCell="1" allowOverlap="1" wp14:anchorId="10BCB2BA" wp14:editId="493073D8">
                            <wp:simplePos x="0" y="0"/>
                            <wp:positionH relativeFrom="column">
                              <wp:posOffset>567055</wp:posOffset>
                            </wp:positionH>
                            <wp:positionV relativeFrom="paragraph">
                              <wp:posOffset>85725</wp:posOffset>
                            </wp:positionV>
                            <wp:extent cx="295920" cy="165735"/>
                            <wp:effectExtent l="38100" t="38100" r="0" b="43815"/>
                            <wp:wrapNone/>
                            <wp:docPr id="280" name="Ink 28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0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95920" cy="16573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D6255E4" id="Ink 280" o:spid="_x0000_s1026" type="#_x0000_t75" style="position:absolute;margin-left:43.95pt;margin-top:6.05pt;width:24.7pt;height:14.45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">
                            <v:imagedata r:id="rId108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090F1351" w14:textId="1A924C0E" w:rsidR="00945599" w:rsidRPr="009D4C97" w:rsidRDefault="00EB3457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55680" behindDoc="0" locked="0" layoutInCell="1" allowOverlap="1" wp14:anchorId="013A8C86" wp14:editId="62D8EFF2">
                            <wp:simplePos x="0" y="0"/>
                            <wp:positionH relativeFrom="column">
                              <wp:posOffset>537210</wp:posOffset>
                            </wp:positionH>
                            <wp:positionV relativeFrom="paragraph">
                              <wp:posOffset>70485</wp:posOffset>
                            </wp:positionV>
                            <wp:extent cx="253800" cy="164410"/>
                            <wp:effectExtent l="19050" t="38100" r="13335" b="45720"/>
                            <wp:wrapNone/>
                            <wp:docPr id="279" name="Ink 279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0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53800" cy="16441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619ECD7" id="Ink 279" o:spid="_x0000_s1026" type="#_x0000_t75" style="position:absolute;margin-left:41.6pt;margin-top:4.85pt;width:21.4pt;height:14.4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">
                            <v:imagedata r:id="rId110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0A8E3887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0EB08EC4" w14:textId="2B47A71C" w:rsidR="00945599" w:rsidRPr="009D4C97" w:rsidRDefault="00EB3457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52608" behindDoc="0" locked="0" layoutInCell="1" allowOverlap="1" wp14:anchorId="6B4A51D6" wp14:editId="377A05E2">
                            <wp:simplePos x="0" y="0"/>
                            <wp:positionH relativeFrom="column">
                              <wp:posOffset>424815</wp:posOffset>
                            </wp:positionH>
                            <wp:positionV relativeFrom="paragraph">
                              <wp:posOffset>183515</wp:posOffset>
                            </wp:positionV>
                            <wp:extent cx="381210" cy="125095"/>
                            <wp:effectExtent l="38100" t="38100" r="57150" b="46355"/>
                            <wp:wrapNone/>
                            <wp:docPr id="264" name="Ink 26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11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81210" cy="12509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D41C64C" id="Ink 264" o:spid="_x0000_s1026" type="#_x0000_t75" style="position:absolute;margin-left:32.75pt;margin-top:13.75pt;width:31.4pt;height:11.25pt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">
                            <v:imagedata r:id="rId112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2661A1F0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3AEF88E4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0D1B3956" w14:textId="23893A6A" w:rsidR="00945599" w:rsidRPr="009D4C97" w:rsidRDefault="00EB3457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62848" behindDoc="0" locked="0" layoutInCell="1" allowOverlap="1" wp14:anchorId="4B9D415D" wp14:editId="5F408950">
                            <wp:simplePos x="0" y="0"/>
                            <wp:positionH relativeFrom="column">
                              <wp:posOffset>2713990</wp:posOffset>
                            </wp:positionH>
                            <wp:positionV relativeFrom="paragraph">
                              <wp:posOffset>194945</wp:posOffset>
                            </wp:positionV>
                            <wp:extent cx="338665" cy="71280"/>
                            <wp:effectExtent l="38100" t="38100" r="42545" b="43180"/>
                            <wp:wrapNone/>
                            <wp:docPr id="295" name="Ink 29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13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38665" cy="7128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6C63948" id="Ink 295" o:spid="_x0000_s1026" type="#_x0000_t75" style="position:absolute;margin-left:213pt;margin-top:14.65pt;width:28.05pt;height:7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">
                            <v:imagedata r:id="rId114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60800" behindDoc="0" locked="0" layoutInCell="1" allowOverlap="1" wp14:anchorId="16C63E1A" wp14:editId="49E0B693">
                            <wp:simplePos x="0" y="0"/>
                            <wp:positionH relativeFrom="column">
                              <wp:posOffset>1124585</wp:posOffset>
                            </wp:positionH>
                            <wp:positionV relativeFrom="paragraph">
                              <wp:posOffset>170180</wp:posOffset>
                            </wp:positionV>
                            <wp:extent cx="289925" cy="95195"/>
                            <wp:effectExtent l="38100" t="38100" r="53340" b="57785"/>
                            <wp:wrapNone/>
                            <wp:docPr id="292" name="Ink 292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15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89925" cy="9519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19127B5" id="Ink 292" o:spid="_x0000_s1026" type="#_x0000_t75" style="position:absolute;margin-left:87.85pt;margin-top:12.7pt;width:24.25pt;height:8.95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">
                            <v:imagedata r:id="rId116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58752" behindDoc="0" locked="0" layoutInCell="1" allowOverlap="1" wp14:anchorId="6D4ADB6D" wp14:editId="4CC9108D">
                            <wp:simplePos x="0" y="0"/>
                            <wp:positionH relativeFrom="column">
                              <wp:posOffset>1870075</wp:posOffset>
                            </wp:positionH>
                            <wp:positionV relativeFrom="paragraph">
                              <wp:posOffset>178435</wp:posOffset>
                            </wp:positionV>
                            <wp:extent cx="255490" cy="88900"/>
                            <wp:effectExtent l="19050" t="38100" r="30480" b="44450"/>
                            <wp:wrapNone/>
                            <wp:docPr id="288" name="Ink 28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1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55490" cy="8890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92EB1E8" id="Ink 288" o:spid="_x0000_s1026" type="#_x0000_t75" style="position:absolute;margin-left:146.55pt;margin-top:13.35pt;width:21.5pt;height:8.4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">
                            <v:imagedata r:id="rId118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57728" behindDoc="0" locked="0" layoutInCell="1" allowOverlap="1" wp14:anchorId="2157B723" wp14:editId="588CC152">
                            <wp:simplePos x="0" y="0"/>
                            <wp:positionH relativeFrom="column">
                              <wp:posOffset>307975</wp:posOffset>
                            </wp:positionH>
                            <wp:positionV relativeFrom="paragraph">
                              <wp:posOffset>209550</wp:posOffset>
                            </wp:positionV>
                            <wp:extent cx="241650" cy="74160"/>
                            <wp:effectExtent l="57150" t="38100" r="0" b="40640"/>
                            <wp:wrapNone/>
                            <wp:docPr id="286" name="Ink 286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1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41650" cy="7416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3DE419A8" id="Ink 286" o:spid="_x0000_s1026" type="#_x0000_t75" style="position:absolute;margin-left:23.55pt;margin-top:15.8pt;width:20.45pt;height:7.3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">
                            <v:imagedata r:id="rId120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747DEAAC">
                      <v:shape id="_x0000_i1033" type="#_x0000_t75" style="width:252.65pt;height:16.3pt" o:ole="">
                        <v:imagedata r:id="rId31" o:title=""/>
                      </v:shape>
                      <o:OLEObject Type="Embed" ProgID="Equation.DSMT4" ShapeID="_x0000_i1033" DrawAspect="Content" ObjectID="_1645519005" r:id="rId121"/>
                    </w:object>
                  </w:r>
                </w:p>
              </w:tc>
            </w:tr>
          </w:tbl>
          <w:p w14:paraId="12636999" w14:textId="77777777" w:rsidR="009D4C97" w:rsidRPr="009D4C97" w:rsidRDefault="00945599" w:rsidP="009D4C97">
            <w:r>
              <w:rPr>
                <w:noProof/>
              </w:rPr>
              <w:drawing>
                <wp:anchor distT="0" distB="0" distL="114300" distR="114300" simplePos="0" relativeHeight="251511808" behindDoc="1" locked="0" layoutInCell="1" allowOverlap="1" wp14:anchorId="171977F3" wp14:editId="2AE1474C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1104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AD6D319" w14:textId="77777777" w:rsidR="009D4C97" w:rsidRPr="009D4C97" w:rsidRDefault="009D4C97" w:rsidP="009D4C97"/>
          <w:p w14:paraId="6E6D289E" w14:textId="77777777" w:rsidR="009D4C97" w:rsidRPr="009D4C97" w:rsidRDefault="009D4C97" w:rsidP="009D4C97"/>
          <w:p w14:paraId="6CBC1AA0" w14:textId="507E9B48" w:rsidR="009D4C97" w:rsidRPr="009D4C97" w:rsidRDefault="00EB3457" w:rsidP="009D4C97">
            <w:pPr>
              <w:tabs>
                <w:tab w:val="left" w:pos="945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531264" behindDoc="0" locked="0" layoutInCell="1" allowOverlap="1" wp14:anchorId="241809C7" wp14:editId="1F7906A7">
                      <wp:simplePos x="0" y="0"/>
                      <wp:positionH relativeFrom="column">
                        <wp:posOffset>-1722275</wp:posOffset>
                      </wp:positionH>
                      <wp:positionV relativeFrom="paragraph">
                        <wp:posOffset>105918</wp:posOffset>
                      </wp:positionV>
                      <wp:extent cx="27720" cy="26640"/>
                      <wp:effectExtent l="38100" t="38100" r="48895" b="50165"/>
                      <wp:wrapNone/>
                      <wp:docPr id="247" name="Ink 2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720" cy="26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9D2F7F" id="Ink 247" o:spid="_x0000_s1026" type="#_x0000_t75" style="position:absolute;margin-left:-136.3pt;margin-top:7.65pt;width:3.6pt;height:3.55pt;z-index:2515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">
                      <v:imagedata r:id="rId123" o:title=""/>
                    </v:shape>
                  </w:pict>
                </mc:Fallback>
              </mc:AlternateContent>
            </w:r>
            <w:r w:rsidR="009D4C97">
              <w:tab/>
            </w:r>
          </w:p>
          <w:p w14:paraId="07565541" w14:textId="25EB62D3" w:rsidR="009D4C97" w:rsidRPr="009D4C97" w:rsidRDefault="00EB3457" w:rsidP="009D4C9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532288" behindDoc="0" locked="0" layoutInCell="1" allowOverlap="1" wp14:anchorId="349527FF" wp14:editId="0100F88F">
                      <wp:simplePos x="0" y="0"/>
                      <wp:positionH relativeFrom="column">
                        <wp:posOffset>-930910</wp:posOffset>
                      </wp:positionH>
                      <wp:positionV relativeFrom="paragraph">
                        <wp:posOffset>60325</wp:posOffset>
                      </wp:positionV>
                      <wp:extent cx="112175" cy="117110"/>
                      <wp:effectExtent l="19050" t="57150" r="40640" b="54610"/>
                      <wp:wrapNone/>
                      <wp:docPr id="250" name="Ink 2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175" cy="1171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95FE04" id="Ink 250" o:spid="_x0000_s1026" type="#_x0000_t75" style="position:absolute;margin-left:-74pt;margin-top:4.05pt;width:10.25pt;height:10.6pt;z-index:2515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">
                      <v:imagedata r:id="rId125" o:title=""/>
                    </v:shape>
                  </w:pict>
                </mc:Fallback>
              </mc:AlternateContent>
            </w:r>
          </w:p>
          <w:p w14:paraId="16114C19" w14:textId="62A989C0" w:rsidR="009D4C97" w:rsidRPr="009D4C97" w:rsidRDefault="00EB3457" w:rsidP="009D4C9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533312" behindDoc="0" locked="0" layoutInCell="1" allowOverlap="1" wp14:anchorId="1D167FA5" wp14:editId="1D4C28CB">
                      <wp:simplePos x="0" y="0"/>
                      <wp:positionH relativeFrom="column">
                        <wp:posOffset>-739835</wp:posOffset>
                      </wp:positionH>
                      <wp:positionV relativeFrom="paragraph">
                        <wp:posOffset>79923</wp:posOffset>
                      </wp:positionV>
                      <wp:extent cx="18360" cy="20520"/>
                      <wp:effectExtent l="38100" t="38100" r="58420" b="55880"/>
                      <wp:wrapNone/>
                      <wp:docPr id="251" name="Ink 2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36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5BADF5" id="Ink 251" o:spid="_x0000_s1026" type="#_x0000_t75" style="position:absolute;margin-left:-58.95pt;margin-top:5.6pt;width:2.9pt;height:3pt;z-index:2515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">
                      <v:imagedata r:id="rId127" o:title=""/>
                    </v:shape>
                  </w:pict>
                </mc:Fallback>
              </mc:AlternateContent>
            </w:r>
          </w:p>
          <w:p w14:paraId="30A11860" w14:textId="4078AD86" w:rsidR="009D4C97" w:rsidRPr="009D4C97" w:rsidRDefault="00EB3457" w:rsidP="009D4C9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50560" behindDoc="0" locked="0" layoutInCell="1" allowOverlap="1" wp14:anchorId="07D27DB5" wp14:editId="0DC5B8FC">
                      <wp:simplePos x="0" y="0"/>
                      <wp:positionH relativeFrom="column">
                        <wp:posOffset>172405</wp:posOffset>
                      </wp:positionH>
                      <wp:positionV relativeFrom="paragraph">
                        <wp:posOffset>21428</wp:posOffset>
                      </wp:positionV>
                      <wp:extent cx="22320" cy="30600"/>
                      <wp:effectExtent l="38100" t="38100" r="53975" b="45720"/>
                      <wp:wrapNone/>
                      <wp:docPr id="252" name="Ink 2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320" cy="30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16C194" id="Ink 252" o:spid="_x0000_s1026" type="#_x0000_t75" style="position:absolute;margin-left:12.9pt;margin-top:1pt;width:3.15pt;height:3.8pt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">
                      <v:imagedata r:id="rId129" o:title=""/>
                    </v:shape>
                  </w:pict>
                </mc:Fallback>
              </mc:AlternateContent>
            </w:r>
          </w:p>
        </w:tc>
      </w:tr>
      <w:tr w:rsidR="009D4C97" w14:paraId="5ACC4C30" w14:textId="77777777" w:rsidTr="009D4C97">
        <w:tc>
          <w:tcPr>
            <w:tcW w:w="5508" w:type="dxa"/>
          </w:tcPr>
          <w:p w14:paraId="01C1BDD5" w14:textId="45278E61" w:rsidR="009D4C97" w:rsidRPr="00C6030E" w:rsidRDefault="00EB3457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noProof/>
                <w:sz w:val="20"/>
                <w:szCs w:val="20"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1670016" behindDoc="0" locked="0" layoutInCell="1" allowOverlap="1" wp14:anchorId="4658DD01" wp14:editId="7556543A">
                      <wp:simplePos x="0" y="0"/>
                      <wp:positionH relativeFrom="column">
                        <wp:posOffset>2691765</wp:posOffset>
                      </wp:positionH>
                      <wp:positionV relativeFrom="paragraph">
                        <wp:posOffset>237490</wp:posOffset>
                      </wp:positionV>
                      <wp:extent cx="258115" cy="123480"/>
                      <wp:effectExtent l="38100" t="57150" r="46990" b="48260"/>
                      <wp:wrapNone/>
                      <wp:docPr id="366" name="Ink 3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8115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1842D2E" id="Ink 366" o:spid="_x0000_s1026" type="#_x0000_t75" style="position:absolute;margin-left:211.25pt;margin-top:18pt;width:21.7pt;height:11.1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">
                      <v:imagedata r:id="rId131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8992" behindDoc="0" locked="0" layoutInCell="1" allowOverlap="1" wp14:anchorId="42642B5F" wp14:editId="0BEA31DE">
                      <wp:simplePos x="0" y="0"/>
                      <wp:positionH relativeFrom="column">
                        <wp:posOffset>2127885</wp:posOffset>
                      </wp:positionH>
                      <wp:positionV relativeFrom="paragraph">
                        <wp:posOffset>226655</wp:posOffset>
                      </wp:positionV>
                      <wp:extent cx="1104120" cy="124200"/>
                      <wp:effectExtent l="38100" t="57150" r="20320" b="47625"/>
                      <wp:wrapNone/>
                      <wp:docPr id="360" name="Ink 3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4170" cy="124200"/>
                            </w14:xfrm>
                          </w14:contentPart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98EB6A" id="Ink 360" o:spid="_x0000_s1026" type="#_x0000_t75" style="position:absolute;margin-left:166.85pt;margin-top:17.15pt;width:88.4pt;height:11.2pt;z-index:251668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">
                      <v:imagedata r:id="rId133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67968" behindDoc="0" locked="0" layoutInCell="1" allowOverlap="1" wp14:anchorId="37A0A361" wp14:editId="3287C606">
                      <wp:simplePos x="0" y="0"/>
                      <wp:positionH relativeFrom="column">
                        <wp:posOffset>1809115</wp:posOffset>
                      </wp:positionH>
                      <wp:positionV relativeFrom="paragraph">
                        <wp:posOffset>51435</wp:posOffset>
                      </wp:positionV>
                      <wp:extent cx="1054055" cy="166450"/>
                      <wp:effectExtent l="38100" t="38100" r="51435" b="43180"/>
                      <wp:wrapNone/>
                      <wp:docPr id="347" name="Ink 3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4055" cy="1664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EA6D5C" id="Ink 347" o:spid="_x0000_s1026" type="#_x0000_t75" style="position:absolute;margin-left:141.75pt;margin-top:3.35pt;width:84.45pt;height:14.5pt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">
                      <v:imagedata r:id="rId135" o:title=""/>
                    </v:shape>
                  </w:pict>
                </mc:Fallback>
              </mc:AlternateContent>
            </w:r>
            <w:r w:rsidR="00945599" w:rsidRPr="009D4C97">
              <w:rPr>
                <w:position w:val="-10"/>
                <w:sz w:val="20"/>
                <w:szCs w:val="20"/>
              </w:rPr>
              <w:object w:dxaOrig="1980" w:dyaOrig="400" w14:anchorId="57FD84BD">
                <v:shape id="_x0000_i1034" type="#_x0000_t75" style="width:99.85pt;height:20.35pt" o:ole="">
                  <v:imagedata r:id="rId136" o:title=""/>
                </v:shape>
                <o:OLEObject Type="Embed" ProgID="Equation.DSMT4" ShapeID="_x0000_i1034" DrawAspect="Content" ObjectID="_1645519006" r:id="rId137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27CB96E0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55427BF6" w14:textId="7F334F7D" w:rsidR="00945599" w:rsidRPr="009D4C97" w:rsidRDefault="00132BC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75136" behindDoc="0" locked="0" layoutInCell="1" allowOverlap="1" wp14:anchorId="594BE591" wp14:editId="1DC4ACBF">
                            <wp:simplePos x="0" y="0"/>
                            <wp:positionH relativeFrom="column">
                              <wp:posOffset>596900</wp:posOffset>
                            </wp:positionH>
                            <wp:positionV relativeFrom="paragraph">
                              <wp:posOffset>26670</wp:posOffset>
                            </wp:positionV>
                            <wp:extent cx="895515" cy="337320"/>
                            <wp:effectExtent l="38100" t="38100" r="57150" b="43815"/>
                            <wp:wrapNone/>
                            <wp:docPr id="460" name="Ink 46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38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895515" cy="33732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3E50485" id="Ink 460" o:spid="_x0000_s1026" type="#_x0000_t75" style="position:absolute;margin-left:46.3pt;margin-top:1.4pt;width:71.9pt;height:27.9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">
                            <v:imagedata r:id="rId139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729A62C2" w14:textId="3A15B0A8" w:rsidR="00945599" w:rsidRPr="009D4C97" w:rsidRDefault="00132BC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79232" behindDoc="0" locked="0" layoutInCell="1" allowOverlap="1" wp14:anchorId="3C7D4503" wp14:editId="1D23E9B0">
                            <wp:simplePos x="0" y="0"/>
                            <wp:positionH relativeFrom="column">
                              <wp:posOffset>737870</wp:posOffset>
                            </wp:positionH>
                            <wp:positionV relativeFrom="paragraph">
                              <wp:posOffset>109220</wp:posOffset>
                            </wp:positionV>
                            <wp:extent cx="745275" cy="217170"/>
                            <wp:effectExtent l="38100" t="38100" r="17145" b="49530"/>
                            <wp:wrapNone/>
                            <wp:docPr id="478" name="Ink 47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40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45275" cy="21717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9ADDCA5" id="Ink 478" o:spid="_x0000_s1026" type="#_x0000_t75" style="position:absolute;margin-left:57.4pt;margin-top:7.9pt;width:60.1pt;height:18.5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">
                            <v:imagedata r:id="rId141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76160" behindDoc="0" locked="0" layoutInCell="1" allowOverlap="1" wp14:anchorId="5BFDF31C" wp14:editId="05C8D7AA">
                            <wp:simplePos x="0" y="0"/>
                            <wp:positionH relativeFrom="column">
                              <wp:posOffset>326530</wp:posOffset>
                            </wp:positionH>
                            <wp:positionV relativeFrom="paragraph">
                              <wp:posOffset>10449</wp:posOffset>
                            </wp:positionV>
                            <wp:extent cx="348120" cy="185760"/>
                            <wp:effectExtent l="57150" t="38100" r="0" b="43180"/>
                            <wp:wrapNone/>
                            <wp:docPr id="461" name="Ink 461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42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48120" cy="18576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379F0B5C" id="Ink 461" o:spid="_x0000_s1026" type="#_x0000_t75" style="position:absolute;margin-left:25pt;margin-top:.1pt;width:28.8pt;height:16.05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">
                            <v:imagedata r:id="rId143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77BA5FFE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4867E684" w14:textId="25B6A114" w:rsidR="00945599" w:rsidRPr="009D4C97" w:rsidRDefault="00132BC1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77184" behindDoc="0" locked="0" layoutInCell="1" allowOverlap="1" wp14:anchorId="15011E5D" wp14:editId="05063641">
                            <wp:simplePos x="0" y="0"/>
                            <wp:positionH relativeFrom="column">
                              <wp:posOffset>590550</wp:posOffset>
                            </wp:positionH>
                            <wp:positionV relativeFrom="paragraph">
                              <wp:posOffset>57150</wp:posOffset>
                            </wp:positionV>
                            <wp:extent cx="832025" cy="232560"/>
                            <wp:effectExtent l="38100" t="57150" r="6350" b="53340"/>
                            <wp:wrapNone/>
                            <wp:docPr id="470" name="Ink 47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44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832025" cy="23256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AE22429" id="Ink 470" o:spid="_x0000_s1026" type="#_x0000_t75" style="position:absolute;margin-left:45.8pt;margin-top:3.8pt;width:66.9pt;height:19.7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">
                            <v:imagedata r:id="rId145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5503394F" w14:textId="499EE377" w:rsidR="00945599" w:rsidRPr="009D4C97" w:rsidRDefault="00537CC2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80256" behindDoc="0" locked="0" layoutInCell="1" allowOverlap="1" wp14:anchorId="583CEAA5" wp14:editId="5A5C1681">
                            <wp:simplePos x="0" y="0"/>
                            <wp:positionH relativeFrom="column">
                              <wp:posOffset>487680</wp:posOffset>
                            </wp:positionH>
                            <wp:positionV relativeFrom="paragraph">
                              <wp:posOffset>70485</wp:posOffset>
                            </wp:positionV>
                            <wp:extent cx="835915" cy="207000"/>
                            <wp:effectExtent l="38100" t="38100" r="40640" b="41275"/>
                            <wp:wrapNone/>
                            <wp:docPr id="486" name="Ink 486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46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835915" cy="20700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2A5EFB5" id="Ink 486" o:spid="_x0000_s1026" type="#_x0000_t75" style="position:absolute;margin-left:37.7pt;margin-top:4.85pt;width:67.2pt;height:17.75pt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">
                            <v:imagedata r:id="rId147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00D3D84B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44017A60" w14:textId="225DDAC4" w:rsidR="00945599" w:rsidRPr="009D4C97" w:rsidRDefault="00537CC2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81280" behindDoc="0" locked="0" layoutInCell="1" allowOverlap="1" wp14:anchorId="6887BF51" wp14:editId="19D84A3A">
                            <wp:simplePos x="0" y="0"/>
                            <wp:positionH relativeFrom="column">
                              <wp:posOffset>-33655</wp:posOffset>
                            </wp:positionH>
                            <wp:positionV relativeFrom="paragraph">
                              <wp:posOffset>-35560</wp:posOffset>
                            </wp:positionV>
                            <wp:extent cx="1446075" cy="434445"/>
                            <wp:effectExtent l="38100" t="38100" r="40005" b="41910"/>
                            <wp:wrapNone/>
                            <wp:docPr id="495" name="Ink 49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48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1446075" cy="43444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F372FD9" id="Ink 495" o:spid="_x0000_s1026" type="#_x0000_t75" style="position:absolute;margin-left:-3.35pt;margin-top:-3.5pt;width:115.25pt;height:35.6pt;z-index:2516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">
                            <v:imagedata r:id="rId149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07C08C52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02EE69B6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A1D790E" w14:textId="13D6CBF8" w:rsidR="00945599" w:rsidRPr="009D4C97" w:rsidRDefault="00537CC2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85376" behindDoc="0" locked="0" layoutInCell="1" allowOverlap="1" wp14:anchorId="583C0089" wp14:editId="19A4541C">
                            <wp:simplePos x="0" y="0"/>
                            <wp:positionH relativeFrom="column">
                              <wp:posOffset>2724150</wp:posOffset>
                            </wp:positionH>
                            <wp:positionV relativeFrom="paragraph">
                              <wp:posOffset>209550</wp:posOffset>
                            </wp:positionV>
                            <wp:extent cx="297945" cy="70200"/>
                            <wp:effectExtent l="38100" t="38100" r="45085" b="44450"/>
                            <wp:wrapNone/>
                            <wp:docPr id="508" name="Ink 50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50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97945" cy="7020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E46636D" id="Ink 508" o:spid="_x0000_s1026" type="#_x0000_t75" style="position:absolute;margin-left:213.8pt;margin-top:15.8pt;width:24.85pt;height:6.95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">
                            <v:imagedata r:id="rId151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84352" behindDoc="0" locked="0" layoutInCell="1" allowOverlap="1" wp14:anchorId="1E164E9B" wp14:editId="503B831F">
                            <wp:simplePos x="0" y="0"/>
                            <wp:positionH relativeFrom="column">
                              <wp:posOffset>1882775</wp:posOffset>
                            </wp:positionH>
                            <wp:positionV relativeFrom="paragraph">
                              <wp:posOffset>195580</wp:posOffset>
                            </wp:positionV>
                            <wp:extent cx="257045" cy="76990"/>
                            <wp:effectExtent l="38100" t="38100" r="48260" b="56515"/>
                            <wp:wrapNone/>
                            <wp:docPr id="505" name="Ink 50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52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57045" cy="7699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DBBEBBD" id="Ink 505" o:spid="_x0000_s1026" type="#_x0000_t75" style="position:absolute;margin-left:147.55pt;margin-top:14.7pt;width:21.7pt;height:7.45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">
                            <v:imagedata r:id="rId153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82304" behindDoc="0" locked="0" layoutInCell="1" allowOverlap="1" wp14:anchorId="05CD518D" wp14:editId="16222B02">
                            <wp:simplePos x="0" y="0"/>
                            <wp:positionH relativeFrom="column">
                              <wp:posOffset>1188085</wp:posOffset>
                            </wp:positionH>
                            <wp:positionV relativeFrom="paragraph">
                              <wp:posOffset>186055</wp:posOffset>
                            </wp:positionV>
                            <wp:extent cx="204615" cy="135720"/>
                            <wp:effectExtent l="38100" t="38100" r="24130" b="55245"/>
                            <wp:wrapNone/>
                            <wp:docPr id="500" name="Ink 50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54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04615" cy="13572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A2C8934" id="Ink 500" o:spid="_x0000_s1026" type="#_x0000_t75" style="position:absolute;margin-left:92.85pt;margin-top:13.95pt;width:17.5pt;height:12.15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">
                            <v:imagedata r:id="rId155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683328" behindDoc="0" locked="0" layoutInCell="1" allowOverlap="1" wp14:anchorId="233823A3" wp14:editId="37D8B109">
                            <wp:simplePos x="0" y="0"/>
                            <wp:positionH relativeFrom="column">
                              <wp:posOffset>294640</wp:posOffset>
                            </wp:positionH>
                            <wp:positionV relativeFrom="paragraph">
                              <wp:posOffset>198755</wp:posOffset>
                            </wp:positionV>
                            <wp:extent cx="216430" cy="111240"/>
                            <wp:effectExtent l="38100" t="38100" r="50800" b="41275"/>
                            <wp:wrapNone/>
                            <wp:docPr id="501" name="Ink 501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156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16430" cy="1112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46A198C" id="Ink 501" o:spid="_x0000_s1026" type="#_x0000_t75" style="position:absolute;margin-left:22.5pt;margin-top:14.95pt;width:18.5pt;height:10.15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">
                            <v:imagedata r:id="rId157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29EF8CC6">
                      <v:shape id="_x0000_i1035" type="#_x0000_t75" style="width:252.65pt;height:16.3pt" o:ole="">
                        <v:imagedata r:id="rId31" o:title=""/>
                      </v:shape>
                      <o:OLEObject Type="Embed" ProgID="Equation.DSMT4" ShapeID="_x0000_i1035" DrawAspect="Content" ObjectID="_1645519007" r:id="rId158"/>
                    </w:object>
                  </w:r>
                </w:p>
              </w:tc>
            </w:tr>
          </w:tbl>
          <w:p w14:paraId="0F5A17B4" w14:textId="70117756" w:rsidR="00C6030E" w:rsidRPr="009D4C97" w:rsidRDefault="00A21D83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7664" behindDoc="0" locked="0" layoutInCell="1" allowOverlap="1" wp14:anchorId="2F681A44" wp14:editId="0F0C80C9">
                      <wp:simplePos x="0" y="0"/>
                      <wp:positionH relativeFrom="column">
                        <wp:posOffset>3293745</wp:posOffset>
                      </wp:positionH>
                      <wp:positionV relativeFrom="paragraph">
                        <wp:posOffset>2820035</wp:posOffset>
                      </wp:positionV>
                      <wp:extent cx="290195" cy="312135"/>
                      <wp:effectExtent l="38100" t="57150" r="52705" b="50165"/>
                      <wp:wrapNone/>
                      <wp:docPr id="661" name="Ink 6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0195" cy="3121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6092DC" id="Ink 661" o:spid="_x0000_s1026" type="#_x0000_t75" style="position:absolute;margin-left:258.65pt;margin-top:221.35pt;width:24.25pt;height:26pt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">
                      <v:imagedata r:id="rId160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 wp14:anchorId="364814AE" wp14:editId="6DB562AD">
                      <wp:simplePos x="0" y="0"/>
                      <wp:positionH relativeFrom="column">
                        <wp:posOffset>3376930</wp:posOffset>
                      </wp:positionH>
                      <wp:positionV relativeFrom="paragraph">
                        <wp:posOffset>2449830</wp:posOffset>
                      </wp:positionV>
                      <wp:extent cx="194310" cy="272765"/>
                      <wp:effectExtent l="57150" t="57150" r="53340" b="51435"/>
                      <wp:wrapNone/>
                      <wp:docPr id="653" name="Ink 6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4310" cy="2727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5318C9" id="Ink 653" o:spid="_x0000_s1026" type="#_x0000_t75" style="position:absolute;margin-left:265.2pt;margin-top:192.2pt;width:16.7pt;height:22.9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">
                      <v:imagedata r:id="rId162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 wp14:anchorId="75564BE9" wp14:editId="629787DF">
                      <wp:simplePos x="0" y="0"/>
                      <wp:positionH relativeFrom="column">
                        <wp:posOffset>3009900</wp:posOffset>
                      </wp:positionH>
                      <wp:positionV relativeFrom="paragraph">
                        <wp:posOffset>2014855</wp:posOffset>
                      </wp:positionV>
                      <wp:extent cx="620115" cy="508000"/>
                      <wp:effectExtent l="57150" t="38100" r="46990" b="44450"/>
                      <wp:wrapNone/>
                      <wp:docPr id="645" name="Ink 6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0115" cy="50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6468A0" id="Ink 645" o:spid="_x0000_s1026" type="#_x0000_t75" style="position:absolute;margin-left:236.3pt;margin-top:157.95pt;width:50.25pt;height:41.4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">
                      <v:imagedata r:id="rId164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58240" behindDoc="0" locked="0" layoutInCell="1" allowOverlap="1" wp14:anchorId="549B8A30" wp14:editId="6A446E1F">
                      <wp:simplePos x="0" y="0"/>
                      <wp:positionH relativeFrom="column">
                        <wp:posOffset>3404870</wp:posOffset>
                      </wp:positionH>
                      <wp:positionV relativeFrom="paragraph">
                        <wp:posOffset>1771015</wp:posOffset>
                      </wp:positionV>
                      <wp:extent cx="608040" cy="1324610"/>
                      <wp:effectExtent l="38100" t="38100" r="20955" b="46990"/>
                      <wp:wrapNone/>
                      <wp:docPr id="637" name="Ink 6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8040" cy="13246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733940" id="Ink 637" o:spid="_x0000_s1026" type="#_x0000_t75" style="position:absolute;margin-left:267.4pt;margin-top:138.75pt;width:49.3pt;height:105.7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">
                      <v:imagedata r:id="rId166" o:title=""/>
                    </v:shape>
                  </w:pict>
                </mc:Fallback>
              </mc:AlternateContent>
            </w:r>
            <w:r w:rsidR="009E3429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10112" behindDoc="0" locked="0" layoutInCell="1" allowOverlap="1" wp14:anchorId="0ABD98E9" wp14:editId="5E417B9E">
                      <wp:simplePos x="0" y="0"/>
                      <wp:positionH relativeFrom="column">
                        <wp:posOffset>1113230</wp:posOffset>
                      </wp:positionH>
                      <wp:positionV relativeFrom="paragraph">
                        <wp:posOffset>3223522</wp:posOffset>
                      </wp:positionV>
                      <wp:extent cx="36360" cy="34920"/>
                      <wp:effectExtent l="38100" t="38100" r="40005" b="41910"/>
                      <wp:wrapNone/>
                      <wp:docPr id="447" name="Ink 4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360" cy="3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3CD48A9" id="Ink 447" o:spid="_x0000_s1026" type="#_x0000_t75" style="position:absolute;margin-left:86.95pt;margin-top:253.1pt;width:4.25pt;height:4.2pt;z-index:2516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">
                      <v:imagedata r:id="rId168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06016" behindDoc="0" locked="0" layoutInCell="1" allowOverlap="1" wp14:anchorId="643E77C2" wp14:editId="11304CDE">
                      <wp:simplePos x="0" y="0"/>
                      <wp:positionH relativeFrom="column">
                        <wp:posOffset>1006310</wp:posOffset>
                      </wp:positionH>
                      <wp:positionV relativeFrom="paragraph">
                        <wp:posOffset>2849889</wp:posOffset>
                      </wp:positionV>
                      <wp:extent cx="42840" cy="54000"/>
                      <wp:effectExtent l="57150" t="38100" r="52705" b="41275"/>
                      <wp:wrapNone/>
                      <wp:docPr id="446" name="Ink 4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840" cy="54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03A7AC" id="Ink 446" o:spid="_x0000_s1026" type="#_x0000_t75" style="position:absolute;margin-left:78.55pt;margin-top:223.7pt;width:4.75pt;height:5.65pt;z-index:2516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">
                      <v:imagedata r:id="rId170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00896" behindDoc="0" locked="0" layoutInCell="1" allowOverlap="1" wp14:anchorId="5AEB2634" wp14:editId="0501ACC8">
                      <wp:simplePos x="0" y="0"/>
                      <wp:positionH relativeFrom="column">
                        <wp:posOffset>2541270</wp:posOffset>
                      </wp:positionH>
                      <wp:positionV relativeFrom="paragraph">
                        <wp:posOffset>2348865</wp:posOffset>
                      </wp:positionV>
                      <wp:extent cx="290350" cy="184150"/>
                      <wp:effectExtent l="38100" t="38100" r="0" b="44450"/>
                      <wp:wrapNone/>
                      <wp:docPr id="445" name="Ink 4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0350" cy="1841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369546" id="Ink 445" o:spid="_x0000_s1026" type="#_x0000_t75" style="position:absolute;margin-left:199.4pt;margin-top:184.25pt;width:24.25pt;height:15.9pt;z-index:2516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">
                      <v:imagedata r:id="rId172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95776" behindDoc="0" locked="0" layoutInCell="1" allowOverlap="1" wp14:anchorId="21A18F1C" wp14:editId="2C4E16C0">
                      <wp:simplePos x="0" y="0"/>
                      <wp:positionH relativeFrom="column">
                        <wp:posOffset>380630</wp:posOffset>
                      </wp:positionH>
                      <wp:positionV relativeFrom="paragraph">
                        <wp:posOffset>2186409</wp:posOffset>
                      </wp:positionV>
                      <wp:extent cx="14400" cy="51120"/>
                      <wp:effectExtent l="38100" t="38100" r="43180" b="44450"/>
                      <wp:wrapNone/>
                      <wp:docPr id="438" name="Ink 4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5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B0DA7C" id="Ink 438" o:spid="_x0000_s1026" type="#_x0000_t75" style="position:absolute;margin-left:29.25pt;margin-top:171.45pt;width:2.55pt;height:5.45pt;z-index:2515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">
                      <v:imagedata r:id="rId174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80416" behindDoc="0" locked="0" layoutInCell="1" allowOverlap="1" wp14:anchorId="0F23F9C9" wp14:editId="4ACB9007">
                      <wp:simplePos x="0" y="0"/>
                      <wp:positionH relativeFrom="column">
                        <wp:posOffset>118745</wp:posOffset>
                      </wp:positionH>
                      <wp:positionV relativeFrom="paragraph">
                        <wp:posOffset>2772410</wp:posOffset>
                      </wp:positionV>
                      <wp:extent cx="369495" cy="137880"/>
                      <wp:effectExtent l="38100" t="38100" r="0" b="52705"/>
                      <wp:wrapNone/>
                      <wp:docPr id="435" name="Ink 4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9495" cy="13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F0E06F" id="Ink 435" o:spid="_x0000_s1026" type="#_x0000_t75" style="position:absolute;margin-left:8.65pt;margin-top:217.6pt;width:30.55pt;height:12.25pt;z-index:2515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">
                      <v:imagedata r:id="rId176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85536" behindDoc="0" locked="0" layoutInCell="1" allowOverlap="1" wp14:anchorId="2CCD9A2C" wp14:editId="7E6132EF">
                      <wp:simplePos x="0" y="0"/>
                      <wp:positionH relativeFrom="column">
                        <wp:posOffset>127635</wp:posOffset>
                      </wp:positionH>
                      <wp:positionV relativeFrom="paragraph">
                        <wp:posOffset>2398395</wp:posOffset>
                      </wp:positionV>
                      <wp:extent cx="313255" cy="113760"/>
                      <wp:effectExtent l="57150" t="38100" r="29845" b="57785"/>
                      <wp:wrapNone/>
                      <wp:docPr id="436" name="Ink 4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3255" cy="11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FA9746" id="Ink 436" o:spid="_x0000_s1026" type="#_x0000_t75" style="position:absolute;margin-left:9.35pt;margin-top:188.15pt;width:26.05pt;height:10.35pt;z-index:2515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">
                      <v:imagedata r:id="rId178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90656" behindDoc="0" locked="0" layoutInCell="1" allowOverlap="1" wp14:anchorId="7F49BECA" wp14:editId="71EBE538">
                      <wp:simplePos x="0" y="0"/>
                      <wp:positionH relativeFrom="column">
                        <wp:posOffset>62230</wp:posOffset>
                      </wp:positionH>
                      <wp:positionV relativeFrom="paragraph">
                        <wp:posOffset>1906270</wp:posOffset>
                      </wp:positionV>
                      <wp:extent cx="356500" cy="275060"/>
                      <wp:effectExtent l="38100" t="57150" r="24765" b="48895"/>
                      <wp:wrapNone/>
                      <wp:docPr id="437" name="Ink 4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6500" cy="2750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7F3C2E" id="Ink 437" o:spid="_x0000_s1026" type="#_x0000_t75" style="position:absolute;margin-left:4.2pt;margin-top:149.4pt;width:29.45pt;height:23.05pt;z-index:2515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">
                      <v:imagedata r:id="rId180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76320" behindDoc="0" locked="0" layoutInCell="1" allowOverlap="1" wp14:anchorId="10E98588" wp14:editId="01C592DA">
                      <wp:simplePos x="0" y="0"/>
                      <wp:positionH relativeFrom="column">
                        <wp:posOffset>1224915</wp:posOffset>
                      </wp:positionH>
                      <wp:positionV relativeFrom="paragraph">
                        <wp:posOffset>2575560</wp:posOffset>
                      </wp:positionV>
                      <wp:extent cx="1331940" cy="1251720"/>
                      <wp:effectExtent l="38100" t="38100" r="40005" b="43815"/>
                      <wp:wrapNone/>
                      <wp:docPr id="407" name="Ink 4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1940" cy="125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155057" id="Ink 407" o:spid="_x0000_s1026" type="#_x0000_t75" style="position:absolute;margin-left:95.75pt;margin-top:202.1pt;width:106.3pt;height:99.95pt;z-index:2515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">
                      <v:imagedata r:id="rId182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64032" behindDoc="0" locked="0" layoutInCell="1" allowOverlap="1" wp14:anchorId="0E145C81" wp14:editId="139F7244">
                      <wp:simplePos x="0" y="0"/>
                      <wp:positionH relativeFrom="column">
                        <wp:posOffset>1292150</wp:posOffset>
                      </wp:positionH>
                      <wp:positionV relativeFrom="paragraph">
                        <wp:posOffset>2948169</wp:posOffset>
                      </wp:positionV>
                      <wp:extent cx="48240" cy="39600"/>
                      <wp:effectExtent l="38100" t="57150" r="47625" b="55880"/>
                      <wp:wrapNone/>
                      <wp:docPr id="403" name="Ink 4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8240" cy="3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1E62B2" id="Ink 403" o:spid="_x0000_s1026" type="#_x0000_t75" style="position:absolute;margin-left:101.05pt;margin-top:231.45pt;width:5.25pt;height:4.5pt;z-index:2515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">
                      <v:imagedata r:id="rId184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57888" behindDoc="0" locked="0" layoutInCell="1" allowOverlap="1" wp14:anchorId="249F1B6C" wp14:editId="66EF4F9A">
                      <wp:simplePos x="0" y="0"/>
                      <wp:positionH relativeFrom="column">
                        <wp:posOffset>1204310</wp:posOffset>
                      </wp:positionH>
                      <wp:positionV relativeFrom="paragraph">
                        <wp:posOffset>2566569</wp:posOffset>
                      </wp:positionV>
                      <wp:extent cx="39600" cy="52920"/>
                      <wp:effectExtent l="57150" t="38100" r="55880" b="42545"/>
                      <wp:wrapNone/>
                      <wp:docPr id="402" name="Ink 4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0" cy="5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3B5A77F" id="Ink 402" o:spid="_x0000_s1026" type="#_x0000_t75" style="position:absolute;margin-left:94.15pt;margin-top:201.4pt;width:4.5pt;height:5.55pt;z-index:2515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">
                      <v:imagedata r:id="rId186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51744" behindDoc="0" locked="0" layoutInCell="1" allowOverlap="1" wp14:anchorId="5804A675" wp14:editId="05CDC0EF">
                      <wp:simplePos x="0" y="0"/>
                      <wp:positionH relativeFrom="column">
                        <wp:posOffset>2620645</wp:posOffset>
                      </wp:positionH>
                      <wp:positionV relativeFrom="paragraph">
                        <wp:posOffset>1926590</wp:posOffset>
                      </wp:positionV>
                      <wp:extent cx="713205" cy="274320"/>
                      <wp:effectExtent l="38100" t="57150" r="10795" b="49530"/>
                      <wp:wrapNone/>
                      <wp:docPr id="401" name="Ink 4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3205" cy="27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CA103C" id="Ink 401" o:spid="_x0000_s1026" type="#_x0000_t75" style="position:absolute;margin-left:205.65pt;margin-top:151pt;width:57.55pt;height:23pt;z-index:2515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">
                      <v:imagedata r:id="rId188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45600" behindDoc="0" locked="0" layoutInCell="1" allowOverlap="1" wp14:anchorId="534FF021" wp14:editId="416F3936">
                      <wp:simplePos x="0" y="0"/>
                      <wp:positionH relativeFrom="column">
                        <wp:posOffset>2012950</wp:posOffset>
                      </wp:positionH>
                      <wp:positionV relativeFrom="paragraph">
                        <wp:posOffset>1687195</wp:posOffset>
                      </wp:positionV>
                      <wp:extent cx="1262240" cy="186055"/>
                      <wp:effectExtent l="57150" t="38100" r="0" b="42545"/>
                      <wp:wrapNone/>
                      <wp:docPr id="391" name="Ink 3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2240" cy="1860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BC630B6" id="Ink 391" o:spid="_x0000_s1026" type="#_x0000_t75" style="position:absolute;margin-left:157.8pt;margin-top:132.15pt;width:100.85pt;height:16.05pt;z-index:2515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">
                      <v:imagedata r:id="rId190" o:title=""/>
                    </v:shape>
                  </w:pict>
                </mc:Fallback>
              </mc:AlternateContent>
            </w:r>
            <w:r w:rsidR="00EB3457"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539456" behindDoc="0" locked="0" layoutInCell="1" allowOverlap="1" wp14:anchorId="2F8E5403" wp14:editId="62F2A2C8">
                      <wp:simplePos x="0" y="0"/>
                      <wp:positionH relativeFrom="column">
                        <wp:posOffset>1205865</wp:posOffset>
                      </wp:positionH>
                      <wp:positionV relativeFrom="paragraph">
                        <wp:posOffset>2261870</wp:posOffset>
                      </wp:positionV>
                      <wp:extent cx="1117040" cy="332105"/>
                      <wp:effectExtent l="38100" t="38100" r="6985" b="48895"/>
                      <wp:wrapNone/>
                      <wp:docPr id="374" name="Ink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7040" cy="3321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5BE08C" id="Ink 374" o:spid="_x0000_s1026" type="#_x0000_t75" style="position:absolute;margin-left:94.25pt;margin-top:177.4pt;width:89.35pt;height:27.55pt;z-index:25153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">
                      <v:imagedata r:id="rId192" o:title=""/>
                    </v:shape>
                  </w:pict>
                </mc:Fallback>
              </mc:AlternateContent>
            </w:r>
            <w:r w:rsidR="00C6030E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18976" behindDoc="1" locked="0" layoutInCell="1" allowOverlap="1" wp14:anchorId="180DC761" wp14:editId="115BCE84">
                  <wp:simplePos x="0" y="0"/>
                  <wp:positionH relativeFrom="column">
                    <wp:posOffset>485775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</w:tcPr>
          <w:p w14:paraId="0E4C0ACB" w14:textId="3A573EA8" w:rsidR="009D4C97" w:rsidRPr="00C6030E" w:rsidRDefault="00036B34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37760" behindDoc="0" locked="0" layoutInCell="1" allowOverlap="1" wp14:anchorId="6BA1CC1B" wp14:editId="0A0E5B19">
                      <wp:simplePos x="0" y="0"/>
                      <wp:positionH relativeFrom="column">
                        <wp:posOffset>2552065</wp:posOffset>
                      </wp:positionH>
                      <wp:positionV relativeFrom="paragraph">
                        <wp:posOffset>42545</wp:posOffset>
                      </wp:positionV>
                      <wp:extent cx="338795" cy="192405"/>
                      <wp:effectExtent l="38100" t="57150" r="23495" b="55245"/>
                      <wp:wrapNone/>
                      <wp:docPr id="554" name="Ink 5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795" cy="1924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FB4FCA" id="Ink 554" o:spid="_x0000_s1026" type="#_x0000_t75" style="position:absolute;margin-left:200.25pt;margin-top:2.65pt;width:28.1pt;height:16.5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">
                      <v:imagedata r:id="rId19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41856" behindDoc="0" locked="0" layoutInCell="1" allowOverlap="1" wp14:anchorId="6DFBC603" wp14:editId="63C989F3">
                      <wp:simplePos x="0" y="0"/>
                      <wp:positionH relativeFrom="column">
                        <wp:posOffset>2043430</wp:posOffset>
                      </wp:positionH>
                      <wp:positionV relativeFrom="paragraph">
                        <wp:posOffset>-16510</wp:posOffset>
                      </wp:positionV>
                      <wp:extent cx="377630" cy="147090"/>
                      <wp:effectExtent l="38100" t="38100" r="41910" b="43815"/>
                      <wp:wrapNone/>
                      <wp:docPr id="555" name="Ink 5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7630" cy="1470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EB61A3" id="Ink 555" o:spid="_x0000_s1026" type="#_x0000_t75" style="position:absolute;margin-left:160.2pt;margin-top:-2pt;width:31.15pt;height:13pt;z-index:25164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">
                      <v:imagedata r:id="rId19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31616" behindDoc="0" locked="0" layoutInCell="1" allowOverlap="1" wp14:anchorId="149244EF" wp14:editId="45BE0E23">
                      <wp:simplePos x="0" y="0"/>
                      <wp:positionH relativeFrom="column">
                        <wp:posOffset>1890395</wp:posOffset>
                      </wp:positionH>
                      <wp:positionV relativeFrom="paragraph">
                        <wp:posOffset>213360</wp:posOffset>
                      </wp:positionV>
                      <wp:extent cx="199325" cy="132605"/>
                      <wp:effectExtent l="57150" t="38100" r="48895" b="58420"/>
                      <wp:wrapNone/>
                      <wp:docPr id="544" name="Ink 5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9325" cy="1326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27B732" id="Ink 544" o:spid="_x0000_s1026" type="#_x0000_t75" style="position:absolute;margin-left:148.15pt;margin-top:16.1pt;width:17.15pt;height:11.9pt;z-index:2516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">
                      <v:imagedata r:id="rId19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25472" behindDoc="0" locked="0" layoutInCell="1" allowOverlap="1" wp14:anchorId="16138637" wp14:editId="27312CE8">
                      <wp:simplePos x="0" y="0"/>
                      <wp:positionH relativeFrom="column">
                        <wp:posOffset>2253890</wp:posOffset>
                      </wp:positionH>
                      <wp:positionV relativeFrom="paragraph">
                        <wp:posOffset>224864</wp:posOffset>
                      </wp:positionV>
                      <wp:extent cx="3960" cy="126000"/>
                      <wp:effectExtent l="57150" t="38100" r="53340" b="45720"/>
                      <wp:wrapNone/>
                      <wp:docPr id="543" name="Ink 5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12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0BBAFB" id="Ink 543" o:spid="_x0000_s1026" type="#_x0000_t75" style="position:absolute;margin-left:176.75pt;margin-top:17pt;width:1.7pt;height:11.3pt;z-index:2516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">
                      <v:imagedata r:id="rId200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20352" behindDoc="0" locked="0" layoutInCell="1" allowOverlap="1" wp14:anchorId="45009FFF" wp14:editId="2494921B">
                      <wp:simplePos x="0" y="0"/>
                      <wp:positionH relativeFrom="column">
                        <wp:posOffset>1423670</wp:posOffset>
                      </wp:positionH>
                      <wp:positionV relativeFrom="paragraph">
                        <wp:posOffset>205740</wp:posOffset>
                      </wp:positionV>
                      <wp:extent cx="334380" cy="155655"/>
                      <wp:effectExtent l="38100" t="57150" r="27940" b="53975"/>
                      <wp:wrapNone/>
                      <wp:docPr id="537" name="Ink 5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4380" cy="1556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F1B61C" id="Ink 537" o:spid="_x0000_s1026" type="#_x0000_t75" style="position:absolute;margin-left:111.4pt;margin-top:15.5pt;width:27.75pt;height:13.65pt;z-index:2516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">
                      <v:imagedata r:id="rId202" o:title=""/>
                    </v:shape>
                  </w:pict>
                </mc:Fallback>
              </mc:AlternateContent>
            </w:r>
            <w:r w:rsidR="00945599" w:rsidRPr="00945599">
              <w:rPr>
                <w:position w:val="-12"/>
                <w:sz w:val="20"/>
                <w:szCs w:val="20"/>
              </w:rPr>
              <w:object w:dxaOrig="2040" w:dyaOrig="420" w14:anchorId="20E0BD2A">
                <v:shape id="_x0000_i1036" type="#_x0000_t75" style="width:102.35pt;height:20.35pt" o:ole="">
                  <v:imagedata r:id="rId203" o:title=""/>
                </v:shape>
                <o:OLEObject Type="Embed" ProgID="Equation.DSMT4" ShapeID="_x0000_i1036" DrawAspect="Content" ObjectID="_1645519008" r:id="rId204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26D7B68E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02E01C0A" w14:textId="3E881871" w:rsidR="00945599" w:rsidRPr="009D4C97" w:rsidRDefault="0000590B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07904" behindDoc="0" locked="0" layoutInCell="1" allowOverlap="1" wp14:anchorId="0EF42E7B" wp14:editId="72B5D6C5">
                            <wp:simplePos x="0" y="0"/>
                            <wp:positionH relativeFrom="column">
                              <wp:posOffset>692150</wp:posOffset>
                            </wp:positionH>
                            <wp:positionV relativeFrom="paragraph">
                              <wp:posOffset>74295</wp:posOffset>
                            </wp:positionV>
                            <wp:extent cx="565415" cy="229235"/>
                            <wp:effectExtent l="38100" t="38100" r="44450" b="56515"/>
                            <wp:wrapNone/>
                            <wp:docPr id="694" name="Ink 69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05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565415" cy="22923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41B998E" id="Ink 694" o:spid="_x0000_s1026" type="#_x0000_t75" style="position:absolute;margin-left:53.8pt;margin-top:5.15pt;width:45.9pt;height:19.45pt;z-index:2517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">
                            <v:imagedata r:id="rId206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6AA0688C" w14:textId="1C0FBA80" w:rsidR="00945599" w:rsidRPr="009D4C97" w:rsidRDefault="0000590B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08928" behindDoc="0" locked="0" layoutInCell="1" allowOverlap="1" wp14:anchorId="22726F7B" wp14:editId="44FD2FEA">
                            <wp:simplePos x="0" y="0"/>
                            <wp:positionH relativeFrom="column">
                              <wp:posOffset>326710</wp:posOffset>
                            </wp:positionH>
                            <wp:positionV relativeFrom="paragraph">
                              <wp:posOffset>-5203</wp:posOffset>
                            </wp:positionV>
                            <wp:extent cx="369720" cy="200880"/>
                            <wp:effectExtent l="38100" t="57150" r="0" b="46990"/>
                            <wp:wrapNone/>
                            <wp:docPr id="695" name="Ink 69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0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69720" cy="20088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53E16E2" id="Ink 695" o:spid="_x0000_s1026" type="#_x0000_t75" style="position:absolute;margin-left:25.05pt;margin-top:-1.1pt;width:30.5pt;height:17.2pt;z-index:2517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">
                            <v:imagedata r:id="rId208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46A1357C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3C831B16" w14:textId="3C98F5B7" w:rsidR="00945599" w:rsidRPr="009D4C97" w:rsidRDefault="0000590B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09952" behindDoc="0" locked="0" layoutInCell="1" allowOverlap="1" wp14:anchorId="0B70952B" wp14:editId="4023F0A9">
                            <wp:simplePos x="0" y="0"/>
                            <wp:positionH relativeFrom="column">
                              <wp:posOffset>528320</wp:posOffset>
                            </wp:positionH>
                            <wp:positionV relativeFrom="paragraph">
                              <wp:posOffset>41275</wp:posOffset>
                            </wp:positionV>
                            <wp:extent cx="714455" cy="239395"/>
                            <wp:effectExtent l="38100" t="38100" r="47625" b="46355"/>
                            <wp:wrapNone/>
                            <wp:docPr id="702" name="Ink 702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0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14455" cy="23939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A040CCE" id="Ink 702" o:spid="_x0000_s1026" type="#_x0000_t75" style="position:absolute;margin-left:40.9pt;margin-top:2.55pt;width:57.65pt;height:20.25pt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">
                            <v:imagedata r:id="rId210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0CB2E8FF" w14:textId="3B2B7228" w:rsidR="00945599" w:rsidRPr="009D4C97" w:rsidRDefault="0000590B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10976" behindDoc="0" locked="0" layoutInCell="1" allowOverlap="1" wp14:anchorId="4043A7DF" wp14:editId="3DD45644">
                            <wp:simplePos x="0" y="0"/>
                            <wp:positionH relativeFrom="column">
                              <wp:posOffset>513715</wp:posOffset>
                            </wp:positionH>
                            <wp:positionV relativeFrom="paragraph">
                              <wp:posOffset>-33655</wp:posOffset>
                            </wp:positionV>
                            <wp:extent cx="725390" cy="289080"/>
                            <wp:effectExtent l="38100" t="38100" r="17780" b="53975"/>
                            <wp:wrapNone/>
                            <wp:docPr id="709" name="Ink 709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11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25390" cy="28908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20C6347" id="Ink 709" o:spid="_x0000_s1026" type="#_x0000_t75" style="position:absolute;margin-left:39.75pt;margin-top:-3.35pt;width:58.5pt;height:24.15pt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">
                            <v:imagedata r:id="rId212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64CAF74A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318DAE63" w14:textId="75CAA2DA" w:rsidR="00945599" w:rsidRPr="009D4C97" w:rsidRDefault="0000590B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12000" behindDoc="0" locked="0" layoutInCell="1" allowOverlap="1" wp14:anchorId="4EDF2577" wp14:editId="15FE4480">
                            <wp:simplePos x="0" y="0"/>
                            <wp:positionH relativeFrom="column">
                              <wp:posOffset>186055</wp:posOffset>
                            </wp:positionH>
                            <wp:positionV relativeFrom="paragraph">
                              <wp:posOffset>-4445</wp:posOffset>
                            </wp:positionV>
                            <wp:extent cx="1130300" cy="371770"/>
                            <wp:effectExtent l="38100" t="38100" r="31750" b="47625"/>
                            <wp:wrapNone/>
                            <wp:docPr id="717" name="Ink 717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13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1130300" cy="37177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0E4EBD22" id="Ink 717" o:spid="_x0000_s1026" type="#_x0000_t75" style="position:absolute;margin-left:13.95pt;margin-top:-1.05pt;width:90.4pt;height:30.65pt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">
                            <v:imagedata r:id="rId214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2367EBBA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5179F3D2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97DBEFA" w14:textId="27A72771" w:rsidR="00945599" w:rsidRPr="009D4C97" w:rsidRDefault="0000590B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16096" behindDoc="0" locked="0" layoutInCell="1" allowOverlap="1" wp14:anchorId="52A0E62D" wp14:editId="56969527">
                            <wp:simplePos x="0" y="0"/>
                            <wp:positionH relativeFrom="column">
                              <wp:posOffset>2816455</wp:posOffset>
                            </wp:positionH>
                            <wp:positionV relativeFrom="paragraph">
                              <wp:posOffset>143427</wp:posOffset>
                            </wp:positionV>
                            <wp:extent cx="110160" cy="140040"/>
                            <wp:effectExtent l="38100" t="38100" r="42545" b="50800"/>
                            <wp:wrapNone/>
                            <wp:docPr id="728" name="Ink 72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15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110160" cy="1400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FA430D3" id="Ink 728" o:spid="_x0000_s1026" type="#_x0000_t75" style="position:absolute;margin-left:221.05pt;margin-top:10.6pt;width:10.05pt;height:12.45pt;z-index:2517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">
                            <v:imagedata r:id="rId216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15072" behindDoc="0" locked="0" layoutInCell="1" allowOverlap="1" wp14:anchorId="024BC567" wp14:editId="69E4CAEA">
                            <wp:simplePos x="0" y="0"/>
                            <wp:positionH relativeFrom="column">
                              <wp:posOffset>1965325</wp:posOffset>
                            </wp:positionH>
                            <wp:positionV relativeFrom="paragraph">
                              <wp:posOffset>149860</wp:posOffset>
                            </wp:positionV>
                            <wp:extent cx="120890" cy="155880"/>
                            <wp:effectExtent l="57150" t="57150" r="50800" b="53975"/>
                            <wp:wrapNone/>
                            <wp:docPr id="727" name="Ink 727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17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120890" cy="15588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0B0993AD" id="Ink 727" o:spid="_x0000_s1026" type="#_x0000_t75" style="position:absolute;margin-left:154.05pt;margin-top:11.1pt;width:10.9pt;height:13.65pt;z-index:2517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">
                            <v:imagedata r:id="rId218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14048" behindDoc="0" locked="0" layoutInCell="1" allowOverlap="1" wp14:anchorId="2765F9B5" wp14:editId="0949535F">
                            <wp:simplePos x="0" y="0"/>
                            <wp:positionH relativeFrom="column">
                              <wp:posOffset>1175385</wp:posOffset>
                            </wp:positionH>
                            <wp:positionV relativeFrom="paragraph">
                              <wp:posOffset>188595</wp:posOffset>
                            </wp:positionV>
                            <wp:extent cx="283680" cy="78345"/>
                            <wp:effectExtent l="38100" t="57150" r="40640" b="55245"/>
                            <wp:wrapNone/>
                            <wp:docPr id="724" name="Ink 72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19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83680" cy="7834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42DC1981" id="Ink 724" o:spid="_x0000_s1026" type="#_x0000_t75" style="position:absolute;margin-left:91.85pt;margin-top:14.15pt;width:23.8pt;height:7.55pt;z-index:2517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">
                            <v:imagedata r:id="rId220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13024" behindDoc="0" locked="0" layoutInCell="1" allowOverlap="1" wp14:anchorId="65478F9C" wp14:editId="5D100740">
                            <wp:simplePos x="0" y="0"/>
                            <wp:positionH relativeFrom="column">
                              <wp:posOffset>271145</wp:posOffset>
                            </wp:positionH>
                            <wp:positionV relativeFrom="paragraph">
                              <wp:posOffset>216535</wp:posOffset>
                            </wp:positionV>
                            <wp:extent cx="311350" cy="64440"/>
                            <wp:effectExtent l="57150" t="38100" r="50800" b="50165"/>
                            <wp:wrapNone/>
                            <wp:docPr id="720" name="Ink 720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21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11350" cy="6444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694A1C4" id="Ink 720" o:spid="_x0000_s1026" type="#_x0000_t75" style="position:absolute;margin-left:20.65pt;margin-top:16.35pt;width:25.9pt;height:6.45pt;z-index:251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">
                            <v:imagedata r:id="rId222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6036F63A">
                      <v:shape id="_x0000_i1037" type="#_x0000_t75" style="width:252.65pt;height:16.3pt" o:ole="">
                        <v:imagedata r:id="rId31" o:title=""/>
                      </v:shape>
                      <o:OLEObject Type="Embed" ProgID="Equation.DSMT4" ShapeID="_x0000_i1037" DrawAspect="Content" ObjectID="_1645519009" r:id="rId223"/>
                    </w:object>
                  </w:r>
                </w:p>
              </w:tc>
            </w:tr>
          </w:tbl>
          <w:p w14:paraId="4E8B8DD0" w14:textId="333F914D" w:rsidR="00C6030E" w:rsidRPr="00C6030E" w:rsidRDefault="00A21D83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06880" behindDoc="0" locked="0" layoutInCell="1" allowOverlap="1" wp14:anchorId="28B61024" wp14:editId="4AF314BD">
                      <wp:simplePos x="0" y="0"/>
                      <wp:positionH relativeFrom="column">
                        <wp:posOffset>280730</wp:posOffset>
                      </wp:positionH>
                      <wp:positionV relativeFrom="paragraph">
                        <wp:posOffset>2012827</wp:posOffset>
                      </wp:positionV>
                      <wp:extent cx="802800" cy="383760"/>
                      <wp:effectExtent l="57150" t="57150" r="54610" b="54610"/>
                      <wp:wrapNone/>
                      <wp:docPr id="688" name="Ink 6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0" cy="383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E24AF3" id="Ink 688" o:spid="_x0000_s1026" type="#_x0000_t75" style="position:absolute;margin-left:21.4pt;margin-top:157.8pt;width:64.6pt;height:31.6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">
                      <v:imagedata r:id="rId225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05856" behindDoc="0" locked="0" layoutInCell="1" allowOverlap="1" wp14:anchorId="1EDAC837" wp14:editId="6A6F857A">
                      <wp:simplePos x="0" y="0"/>
                      <wp:positionH relativeFrom="column">
                        <wp:posOffset>655490</wp:posOffset>
                      </wp:positionH>
                      <wp:positionV relativeFrom="paragraph">
                        <wp:posOffset>2108587</wp:posOffset>
                      </wp:positionV>
                      <wp:extent cx="20520" cy="21600"/>
                      <wp:effectExtent l="38100" t="38100" r="55880" b="54610"/>
                      <wp:wrapNone/>
                      <wp:docPr id="687" name="Ink 6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3AB30E" id="Ink 687" o:spid="_x0000_s1026" type="#_x0000_t75" style="position:absolute;margin-left:50.9pt;margin-top:165.35pt;width:3pt;height:3.1pt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">
                      <v:imagedata r:id="rId227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04832" behindDoc="0" locked="0" layoutInCell="1" allowOverlap="1" wp14:anchorId="66676F28" wp14:editId="53608BF6">
                      <wp:simplePos x="0" y="0"/>
                      <wp:positionH relativeFrom="column">
                        <wp:posOffset>881570</wp:posOffset>
                      </wp:positionH>
                      <wp:positionV relativeFrom="paragraph">
                        <wp:posOffset>2194267</wp:posOffset>
                      </wp:positionV>
                      <wp:extent cx="27360" cy="28440"/>
                      <wp:effectExtent l="38100" t="38100" r="48895" b="48260"/>
                      <wp:wrapNone/>
                      <wp:docPr id="686" name="Ink 6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360" cy="2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83CCFC" id="Ink 686" o:spid="_x0000_s1026" type="#_x0000_t75" style="position:absolute;margin-left:68.7pt;margin-top:172.1pt;width:3.55pt;height:3.7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">
                      <v:imagedata r:id="rId229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03808" behindDoc="0" locked="0" layoutInCell="1" allowOverlap="1" wp14:anchorId="2FA1E137" wp14:editId="39E632C3">
                      <wp:simplePos x="0" y="0"/>
                      <wp:positionH relativeFrom="column">
                        <wp:posOffset>1025570</wp:posOffset>
                      </wp:positionH>
                      <wp:positionV relativeFrom="paragraph">
                        <wp:posOffset>2291827</wp:posOffset>
                      </wp:positionV>
                      <wp:extent cx="30240" cy="21600"/>
                      <wp:effectExtent l="38100" t="38100" r="46355" b="54610"/>
                      <wp:wrapNone/>
                      <wp:docPr id="685" name="Ink 6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24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517E5E" id="Ink 685" o:spid="_x0000_s1026" type="#_x0000_t75" style="position:absolute;margin-left:80.05pt;margin-top:179.75pt;width:3.8pt;height:3.1pt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">
                      <v:imagedata r:id="rId231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02784" behindDoc="0" locked="0" layoutInCell="1" allowOverlap="1" wp14:anchorId="5891C3AD" wp14:editId="4F3626E0">
                      <wp:simplePos x="0" y="0"/>
                      <wp:positionH relativeFrom="column">
                        <wp:posOffset>1079570</wp:posOffset>
                      </wp:positionH>
                      <wp:positionV relativeFrom="paragraph">
                        <wp:posOffset>2384347</wp:posOffset>
                      </wp:positionV>
                      <wp:extent cx="22680" cy="16560"/>
                      <wp:effectExtent l="38100" t="38100" r="53975" b="40640"/>
                      <wp:wrapNone/>
                      <wp:docPr id="684" name="Ink 6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68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049358" id="Ink 684" o:spid="_x0000_s1026" type="#_x0000_t75" style="position:absolute;margin-left:84.3pt;margin-top:187.05pt;width:3.2pt;height:2.7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">
                      <v:imagedata r:id="rId233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9712" behindDoc="0" locked="0" layoutInCell="1" allowOverlap="1" wp14:anchorId="02F76F9B" wp14:editId="6B7E3684">
                      <wp:simplePos x="0" y="0"/>
                      <wp:positionH relativeFrom="column">
                        <wp:posOffset>2517140</wp:posOffset>
                      </wp:positionH>
                      <wp:positionV relativeFrom="paragraph">
                        <wp:posOffset>2501900</wp:posOffset>
                      </wp:positionV>
                      <wp:extent cx="296000" cy="169495"/>
                      <wp:effectExtent l="38100" t="38100" r="46990" b="40640"/>
                      <wp:wrapNone/>
                      <wp:docPr id="681" name="Ink 6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6000" cy="1694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F26C10" id="Ink 681" o:spid="_x0000_s1026" type="#_x0000_t75" style="position:absolute;margin-left:197.5pt;margin-top:196.3pt;width:24.7pt;height:14.8pt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">
                      <v:imagedata r:id="rId235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00736" behindDoc="0" locked="0" layoutInCell="1" allowOverlap="1" wp14:anchorId="4A7A1C04" wp14:editId="63FE494E">
                      <wp:simplePos x="0" y="0"/>
                      <wp:positionH relativeFrom="column">
                        <wp:posOffset>2955290</wp:posOffset>
                      </wp:positionH>
                      <wp:positionV relativeFrom="paragraph">
                        <wp:posOffset>2489200</wp:posOffset>
                      </wp:positionV>
                      <wp:extent cx="373365" cy="192650"/>
                      <wp:effectExtent l="38100" t="57150" r="27305" b="55245"/>
                      <wp:wrapNone/>
                      <wp:docPr id="682" name="Ink 6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3365" cy="1926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3ECEB4" id="Ink 682" o:spid="_x0000_s1026" type="#_x0000_t75" style="position:absolute;margin-left:232pt;margin-top:195.3pt;width:30.85pt;height:16.55pt;z-index:2517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">
                      <v:imagedata r:id="rId237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01760" behindDoc="0" locked="0" layoutInCell="1" allowOverlap="1" wp14:anchorId="578E473B" wp14:editId="2D4F3025">
                      <wp:simplePos x="0" y="0"/>
                      <wp:positionH relativeFrom="column">
                        <wp:posOffset>1991995</wp:posOffset>
                      </wp:positionH>
                      <wp:positionV relativeFrom="paragraph">
                        <wp:posOffset>2495550</wp:posOffset>
                      </wp:positionV>
                      <wp:extent cx="384290" cy="188405"/>
                      <wp:effectExtent l="57150" t="38100" r="0" b="40640"/>
                      <wp:wrapNone/>
                      <wp:docPr id="683" name="Ink 6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4290" cy="1884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0CA331" id="Ink 683" o:spid="_x0000_s1026" type="#_x0000_t75" style="position:absolute;margin-left:156.15pt;margin-top:195.8pt;width:31.65pt;height:16.25pt;z-index:2517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">
                      <v:imagedata r:id="rId239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8688" behindDoc="0" locked="0" layoutInCell="1" allowOverlap="1" wp14:anchorId="5B404281" wp14:editId="51F6CA1E">
                      <wp:simplePos x="0" y="0"/>
                      <wp:positionH relativeFrom="column">
                        <wp:posOffset>354965</wp:posOffset>
                      </wp:positionH>
                      <wp:positionV relativeFrom="paragraph">
                        <wp:posOffset>2184400</wp:posOffset>
                      </wp:positionV>
                      <wp:extent cx="802065" cy="377580"/>
                      <wp:effectExtent l="57150" t="38100" r="55245" b="41910"/>
                      <wp:wrapNone/>
                      <wp:docPr id="665" name="Ink 6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065" cy="3775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F14AC7" id="Ink 665" o:spid="_x0000_s1026" type="#_x0000_t75" style="position:absolute;margin-left:27.25pt;margin-top:171.3pt;width:64.55pt;height:31.15pt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">
                      <v:imagedata r:id="rId241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6640" behindDoc="0" locked="0" layoutInCell="1" allowOverlap="1" wp14:anchorId="48379C1B" wp14:editId="03B4B01A">
                      <wp:simplePos x="0" y="0"/>
                      <wp:positionH relativeFrom="column">
                        <wp:posOffset>976250</wp:posOffset>
                      </wp:positionH>
                      <wp:positionV relativeFrom="paragraph">
                        <wp:posOffset>2392627</wp:posOffset>
                      </wp:positionV>
                      <wp:extent cx="36000" cy="25560"/>
                      <wp:effectExtent l="38100" t="38100" r="40640" b="50800"/>
                      <wp:wrapNone/>
                      <wp:docPr id="654" name="Ink 6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0" cy="2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2117BC" id="Ink 654" o:spid="_x0000_s1026" type="#_x0000_t75" style="position:absolute;margin-left:76.15pt;margin-top:187.7pt;width:4.25pt;height:3.4pt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">
                      <v:imagedata r:id="rId243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5616" behindDoc="0" locked="0" layoutInCell="1" allowOverlap="1" wp14:anchorId="066889DE" wp14:editId="45D488B2">
                      <wp:simplePos x="0" y="0"/>
                      <wp:positionH relativeFrom="column">
                        <wp:posOffset>1117600</wp:posOffset>
                      </wp:positionH>
                      <wp:positionV relativeFrom="paragraph">
                        <wp:posOffset>2479040</wp:posOffset>
                      </wp:positionV>
                      <wp:extent cx="24075" cy="19800"/>
                      <wp:effectExtent l="38100" t="38100" r="52705" b="56515"/>
                      <wp:wrapNone/>
                      <wp:docPr id="649" name="Ink 6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075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1F9611" id="Ink 649" o:spid="_x0000_s1026" type="#_x0000_t75" style="position:absolute;margin-left:87.3pt;margin-top:194.5pt;width:3.35pt;height:2.95pt;z-index:2516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">
                      <v:imagedata r:id="rId245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4592" behindDoc="0" locked="0" layoutInCell="1" allowOverlap="1" wp14:anchorId="28C3415C" wp14:editId="058CF7CC">
                      <wp:simplePos x="0" y="0"/>
                      <wp:positionH relativeFrom="column">
                        <wp:posOffset>1163810</wp:posOffset>
                      </wp:positionH>
                      <wp:positionV relativeFrom="paragraph">
                        <wp:posOffset>2560027</wp:posOffset>
                      </wp:positionV>
                      <wp:extent cx="43200" cy="31680"/>
                      <wp:effectExtent l="57150" t="38100" r="52070" b="45085"/>
                      <wp:wrapNone/>
                      <wp:docPr id="625" name="Ink 6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3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5FB157" id="Ink 625" o:spid="_x0000_s1026" type="#_x0000_t75" style="position:absolute;margin-left:90.95pt;margin-top:200.9pt;width:4.8pt;height:3.95pt;z-index:2516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">
                      <v:imagedata r:id="rId247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3568" behindDoc="0" locked="0" layoutInCell="1" allowOverlap="1" wp14:anchorId="3B545CA5" wp14:editId="0C0B0C81">
                      <wp:simplePos x="0" y="0"/>
                      <wp:positionH relativeFrom="column">
                        <wp:posOffset>2656205</wp:posOffset>
                      </wp:positionH>
                      <wp:positionV relativeFrom="paragraph">
                        <wp:posOffset>1986280</wp:posOffset>
                      </wp:positionV>
                      <wp:extent cx="659680" cy="365565"/>
                      <wp:effectExtent l="57150" t="38100" r="45720" b="53975"/>
                      <wp:wrapNone/>
                      <wp:docPr id="624" name="Ink 6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9680" cy="3655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45B604" id="Ink 624" o:spid="_x0000_s1026" type="#_x0000_t75" style="position:absolute;margin-left:208.45pt;margin-top:155.7pt;width:53.4pt;height:30.2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">
                      <v:imagedata r:id="rId249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1520" behindDoc="0" locked="0" layoutInCell="1" allowOverlap="1" wp14:anchorId="269C4B5B" wp14:editId="1EEB579B">
                      <wp:simplePos x="0" y="0"/>
                      <wp:positionH relativeFrom="column">
                        <wp:posOffset>2479040</wp:posOffset>
                      </wp:positionH>
                      <wp:positionV relativeFrom="paragraph">
                        <wp:posOffset>1969770</wp:posOffset>
                      </wp:positionV>
                      <wp:extent cx="137530" cy="314960"/>
                      <wp:effectExtent l="38100" t="38100" r="15240" b="46990"/>
                      <wp:wrapNone/>
                      <wp:docPr id="614" name="Ink 6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530" cy="31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9D8368" id="Ink 614" o:spid="_x0000_s1026" type="#_x0000_t75" style="position:absolute;margin-left:194.5pt;margin-top:154.4pt;width:12.25pt;height:26.2pt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">
                      <v:imagedata r:id="rId251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2544" behindDoc="0" locked="0" layoutInCell="1" allowOverlap="1" wp14:anchorId="3D05DB1D" wp14:editId="458C8543">
                      <wp:simplePos x="0" y="0"/>
                      <wp:positionH relativeFrom="column">
                        <wp:posOffset>2914650</wp:posOffset>
                      </wp:positionH>
                      <wp:positionV relativeFrom="paragraph">
                        <wp:posOffset>1675765</wp:posOffset>
                      </wp:positionV>
                      <wp:extent cx="500545" cy="194945"/>
                      <wp:effectExtent l="57150" t="57150" r="0" b="52705"/>
                      <wp:wrapNone/>
                      <wp:docPr id="615" name="Ink 6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0545" cy="1949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45A8DF" id="Ink 615" o:spid="_x0000_s1026" type="#_x0000_t75" style="position:absolute;margin-left:228.8pt;margin-top:131.25pt;width:40.8pt;height:16.75pt;z-index:2516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">
                      <v:imagedata r:id="rId253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90496" behindDoc="0" locked="0" layoutInCell="1" allowOverlap="1" wp14:anchorId="73410D5E" wp14:editId="3AE13EC5">
                      <wp:simplePos x="0" y="0"/>
                      <wp:positionH relativeFrom="column">
                        <wp:posOffset>2080895</wp:posOffset>
                      </wp:positionH>
                      <wp:positionV relativeFrom="paragraph">
                        <wp:posOffset>1614805</wp:posOffset>
                      </wp:positionV>
                      <wp:extent cx="745560" cy="260280"/>
                      <wp:effectExtent l="38100" t="38100" r="16510" b="45085"/>
                      <wp:wrapNone/>
                      <wp:docPr id="605" name="Ink 6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5560" cy="26028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5E89D1" id="Ink 605" o:spid="_x0000_s1026" type="#_x0000_t75" style="position:absolute;margin-left:163.15pt;margin-top:126.45pt;width:60.1pt;height:21.9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">
                      <v:imagedata r:id="rId255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689472" behindDoc="0" locked="0" layoutInCell="1" allowOverlap="1" wp14:anchorId="10B52683" wp14:editId="6E31E6D4">
                      <wp:simplePos x="0" y="0"/>
                      <wp:positionH relativeFrom="column">
                        <wp:posOffset>1168400</wp:posOffset>
                      </wp:positionH>
                      <wp:positionV relativeFrom="paragraph">
                        <wp:posOffset>2221230</wp:posOffset>
                      </wp:positionV>
                      <wp:extent cx="1146960" cy="375510"/>
                      <wp:effectExtent l="57150" t="38100" r="0" b="43815"/>
                      <wp:wrapNone/>
                      <wp:docPr id="584" name="Ink 5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6960" cy="3755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18D083" id="Ink 584" o:spid="_x0000_s1026" type="#_x0000_t75" style="position:absolute;margin-left:91.3pt;margin-top:174.2pt;width:91.7pt;height:30.95pt;z-index:2516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">
                      <v:imagedata r:id="rId257" o:title=""/>
                    </v:shape>
                  </w:pict>
                </mc:Fallback>
              </mc:AlternateContent>
            </w:r>
            <w:r w:rsidR="00945599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21024" behindDoc="1" locked="0" layoutInCell="1" allowOverlap="1" wp14:anchorId="31DC9065" wp14:editId="0B713600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D4C97" w14:paraId="5A271DF1" w14:textId="77777777" w:rsidTr="00F12E52">
        <w:tc>
          <w:tcPr>
            <w:tcW w:w="5508" w:type="dxa"/>
            <w:tcBorders>
              <w:bottom w:val="single" w:sz="4" w:space="0" w:color="auto"/>
            </w:tcBorders>
          </w:tcPr>
          <w:p w14:paraId="6A93AF4B" w14:textId="22FF104A" w:rsidR="009D4C97" w:rsidRPr="00C6030E" w:rsidRDefault="00A2504F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4288" behindDoc="0" locked="0" layoutInCell="1" allowOverlap="1" wp14:anchorId="30454091" wp14:editId="11314F88">
                      <wp:simplePos x="0" y="0"/>
                      <wp:positionH relativeFrom="column">
                        <wp:posOffset>42545</wp:posOffset>
                      </wp:positionH>
                      <wp:positionV relativeFrom="paragraph">
                        <wp:posOffset>2066925</wp:posOffset>
                      </wp:positionV>
                      <wp:extent cx="2332355" cy="787660"/>
                      <wp:effectExtent l="57150" t="38100" r="29845" b="50800"/>
                      <wp:wrapNone/>
                      <wp:docPr id="919" name="Ink 9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32355" cy="7876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68DEE3" id="Ink 919" o:spid="_x0000_s1026" type="#_x0000_t75" style="position:absolute;margin-left:2.65pt;margin-top:162.05pt;width:185.05pt;height:63.4pt;z-index:2517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">
                      <v:imagedata r:id="rId259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 wp14:anchorId="3BB34B69" wp14:editId="2BC4CA5B">
                      <wp:simplePos x="0" y="0"/>
                      <wp:positionH relativeFrom="column">
                        <wp:posOffset>301430</wp:posOffset>
                      </wp:positionH>
                      <wp:positionV relativeFrom="paragraph">
                        <wp:posOffset>2128500</wp:posOffset>
                      </wp:positionV>
                      <wp:extent cx="24120" cy="21960"/>
                      <wp:effectExtent l="38100" t="38100" r="52705" b="54610"/>
                      <wp:wrapNone/>
                      <wp:docPr id="909" name="Ink 9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12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DF0E8C" id="Ink 909" o:spid="_x0000_s1026" type="#_x0000_t75" style="position:absolute;margin-left:23.05pt;margin-top:166.9pt;width:3.35pt;height:3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">
                      <v:imagedata r:id="rId261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 wp14:anchorId="5820E0FE" wp14:editId="3793D682">
                      <wp:simplePos x="0" y="0"/>
                      <wp:positionH relativeFrom="column">
                        <wp:posOffset>1291790</wp:posOffset>
                      </wp:positionH>
                      <wp:positionV relativeFrom="paragraph">
                        <wp:posOffset>2890620</wp:posOffset>
                      </wp:positionV>
                      <wp:extent cx="360" cy="360"/>
                      <wp:effectExtent l="0" t="0" r="0" b="0"/>
                      <wp:wrapNone/>
                      <wp:docPr id="906" name="Ink 9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8CD59B" id="Ink 906" o:spid="_x0000_s1026" type="#_x0000_t75" style="position:absolute;margin-left:101pt;margin-top:226.9pt;width:1.45pt;height:1.4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">
                      <v:imagedata r:id="rId263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3264" behindDoc="0" locked="0" layoutInCell="1" allowOverlap="1" wp14:anchorId="219494C7" wp14:editId="3D98FDB6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2406015</wp:posOffset>
                      </wp:positionV>
                      <wp:extent cx="2339340" cy="781050"/>
                      <wp:effectExtent l="38100" t="38100" r="41910" b="57150"/>
                      <wp:wrapNone/>
                      <wp:docPr id="904" name="Ink 9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39340" cy="7810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9CDC11" id="Ink 904" o:spid="_x0000_s1026" type="#_x0000_t75" style="position:absolute;margin-left:-.3pt;margin-top:188.75pt;width:185.6pt;height:62.9pt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">
                      <v:imagedata r:id="rId265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1216" behindDoc="0" locked="0" layoutInCell="1" allowOverlap="1" wp14:anchorId="1C16D700" wp14:editId="314A09B5">
                      <wp:simplePos x="0" y="0"/>
                      <wp:positionH relativeFrom="column">
                        <wp:posOffset>2646045</wp:posOffset>
                      </wp:positionH>
                      <wp:positionV relativeFrom="paragraph">
                        <wp:posOffset>2728595</wp:posOffset>
                      </wp:positionV>
                      <wp:extent cx="476840" cy="221250"/>
                      <wp:effectExtent l="38100" t="38100" r="19050" b="45720"/>
                      <wp:wrapNone/>
                      <wp:docPr id="893" name="Ink 8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6840" cy="2212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620982" id="Ink 893" o:spid="_x0000_s1026" type="#_x0000_t75" style="position:absolute;margin-left:207.65pt;margin-top:214.15pt;width:39pt;height:18.8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">
                      <v:imagedata r:id="rId267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2240" behindDoc="0" locked="0" layoutInCell="1" allowOverlap="1" wp14:anchorId="42C143BD" wp14:editId="00632F63">
                      <wp:simplePos x="0" y="0"/>
                      <wp:positionH relativeFrom="column">
                        <wp:posOffset>2138045</wp:posOffset>
                      </wp:positionH>
                      <wp:positionV relativeFrom="paragraph">
                        <wp:posOffset>2807970</wp:posOffset>
                      </wp:positionV>
                      <wp:extent cx="291595" cy="137865"/>
                      <wp:effectExtent l="38100" t="38100" r="51435" b="52705"/>
                      <wp:wrapNone/>
                      <wp:docPr id="894" name="Ink 8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1595" cy="1378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BC6FE5" id="Ink 894" o:spid="_x0000_s1026" type="#_x0000_t75" style="position:absolute;margin-left:167.65pt;margin-top:220.4pt;width:24.35pt;height:12.25pt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">
                      <v:imagedata r:id="rId269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20192" behindDoc="0" locked="0" layoutInCell="1" allowOverlap="1" wp14:anchorId="1FDAD1A2" wp14:editId="781D9924">
                      <wp:simplePos x="0" y="0"/>
                      <wp:positionH relativeFrom="column">
                        <wp:posOffset>-44450</wp:posOffset>
                      </wp:positionH>
                      <wp:positionV relativeFrom="paragraph">
                        <wp:posOffset>2173605</wp:posOffset>
                      </wp:positionV>
                      <wp:extent cx="1176120" cy="1111320"/>
                      <wp:effectExtent l="38100" t="57150" r="43180" b="50800"/>
                      <wp:wrapNone/>
                      <wp:docPr id="884" name="Ink 8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6120" cy="111132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D8F17E1" id="Ink 884" o:spid="_x0000_s1026" type="#_x0000_t75" style="position:absolute;margin-left:-4.2pt;margin-top:170.45pt;width:94pt;height:88.9pt;z-index:251720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">
                      <v:imagedata r:id="rId271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 wp14:anchorId="6397939B" wp14:editId="2288F26B">
                      <wp:simplePos x="0" y="0"/>
                      <wp:positionH relativeFrom="column">
                        <wp:posOffset>1701800</wp:posOffset>
                      </wp:positionH>
                      <wp:positionV relativeFrom="paragraph">
                        <wp:posOffset>1907540</wp:posOffset>
                      </wp:positionV>
                      <wp:extent cx="1500505" cy="499745"/>
                      <wp:effectExtent l="57150" t="57150" r="4445" b="52705"/>
                      <wp:wrapNone/>
                      <wp:docPr id="820" name="Ink 8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00505" cy="4997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BD40E3" id="Ink 820" o:spid="_x0000_s1026" type="#_x0000_t75" style="position:absolute;margin-left:133.3pt;margin-top:149.5pt;width:119.55pt;height:40.7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">
                      <v:imagedata r:id="rId273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 wp14:anchorId="1A2E08F8" wp14:editId="7AC8A9CA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2543175</wp:posOffset>
                      </wp:positionV>
                      <wp:extent cx="2241860" cy="510375"/>
                      <wp:effectExtent l="38100" t="38100" r="6350" b="42545"/>
                      <wp:wrapNone/>
                      <wp:docPr id="795" name="Ink 7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41860" cy="5103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C2A724" id="Ink 795" o:spid="_x0000_s1026" type="#_x0000_t75" style="position:absolute;margin-left:-1.25pt;margin-top:199.55pt;width:177.9pt;height:41.6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">
                      <v:imagedata r:id="rId275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 wp14:anchorId="25A76639" wp14:editId="7F26B00D">
                      <wp:simplePos x="0" y="0"/>
                      <wp:positionH relativeFrom="column">
                        <wp:posOffset>2231390</wp:posOffset>
                      </wp:positionH>
                      <wp:positionV relativeFrom="paragraph">
                        <wp:posOffset>200025</wp:posOffset>
                      </wp:positionV>
                      <wp:extent cx="1189865" cy="163810"/>
                      <wp:effectExtent l="57150" t="38100" r="29845" b="46355"/>
                      <wp:wrapNone/>
                      <wp:docPr id="784" name="Ink 7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9865" cy="1638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BFA28B" id="Ink 784" o:spid="_x0000_s1026" type="#_x0000_t75" style="position:absolute;margin-left:175pt;margin-top:15.05pt;width:95.15pt;height:14.3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">
                      <v:imagedata r:id="rId277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 wp14:anchorId="7A85DCE0" wp14:editId="0A3CE4BA">
                      <wp:simplePos x="0" y="0"/>
                      <wp:positionH relativeFrom="column">
                        <wp:posOffset>650240</wp:posOffset>
                      </wp:positionH>
                      <wp:positionV relativeFrom="paragraph">
                        <wp:posOffset>219710</wp:posOffset>
                      </wp:positionV>
                      <wp:extent cx="1435105" cy="159370"/>
                      <wp:effectExtent l="38100" t="57150" r="50800" b="50800"/>
                      <wp:wrapNone/>
                      <wp:docPr id="785" name="Ink 7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35105" cy="1593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73E03B" id="Ink 785" o:spid="_x0000_s1026" type="#_x0000_t75" style="position:absolute;margin-left:50.5pt;margin-top:16.6pt;width:114.4pt;height:14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">
                      <v:imagedata r:id="rId279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 wp14:anchorId="064224D7" wp14:editId="5D1F6CBD">
                      <wp:simplePos x="0" y="0"/>
                      <wp:positionH relativeFrom="column">
                        <wp:posOffset>2761615</wp:posOffset>
                      </wp:positionH>
                      <wp:positionV relativeFrom="paragraph">
                        <wp:posOffset>-26035</wp:posOffset>
                      </wp:positionV>
                      <wp:extent cx="557340" cy="230770"/>
                      <wp:effectExtent l="38100" t="57150" r="52705" b="55245"/>
                      <wp:wrapNone/>
                      <wp:docPr id="746" name="Ink 7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7340" cy="2307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2BFE14" id="Ink 746" o:spid="_x0000_s1026" type="#_x0000_t75" style="position:absolute;margin-left:216.75pt;margin-top:-2.75pt;width:45.3pt;height:19.5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">
                      <v:imagedata r:id="rId281" o:title=""/>
                    </v:shape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 wp14:anchorId="7669CA30" wp14:editId="199B7F35">
                      <wp:simplePos x="0" y="0"/>
                      <wp:positionH relativeFrom="column">
                        <wp:posOffset>1825625</wp:posOffset>
                      </wp:positionH>
                      <wp:positionV relativeFrom="paragraph">
                        <wp:posOffset>-36830</wp:posOffset>
                      </wp:positionV>
                      <wp:extent cx="786500" cy="239560"/>
                      <wp:effectExtent l="38100" t="38100" r="0" b="46355"/>
                      <wp:wrapNone/>
                      <wp:docPr id="738" name="Ink 7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6500" cy="23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5FC063" id="Ink 738" o:spid="_x0000_s1026" type="#_x0000_t75" style="position:absolute;margin-left:143.05pt;margin-top:-3.6pt;width:63.35pt;height:20.2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">
                      <v:imagedata r:id="rId283" o:title=""/>
                    </v:shape>
                  </w:pict>
                </mc:Fallback>
              </mc:AlternateContent>
            </w:r>
            <w:r w:rsidR="009E3429"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616256" behindDoc="0" locked="0" layoutInCell="1" allowOverlap="1" wp14:anchorId="33299591" wp14:editId="7D6BC0FC">
                      <wp:simplePos x="0" y="0"/>
                      <wp:positionH relativeFrom="column">
                        <wp:posOffset>1036955</wp:posOffset>
                      </wp:positionH>
                      <wp:positionV relativeFrom="paragraph">
                        <wp:posOffset>-459105</wp:posOffset>
                      </wp:positionV>
                      <wp:extent cx="1254655" cy="1194170"/>
                      <wp:effectExtent l="38100" t="38100" r="22225" b="44450"/>
                      <wp:wrapNone/>
                      <wp:docPr id="452" name="Ink 4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4655" cy="11941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5F6F96" id="Ink 452" o:spid="_x0000_s1026" type="#_x0000_t75" style="position:absolute;margin-left:80.95pt;margin-top:-36.85pt;width:100.25pt;height:95.45pt;z-index:2516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">
                      <v:imagedata r:id="rId285" o:title=""/>
                    </v:shape>
                  </w:pict>
                </mc:Fallback>
              </mc:AlternateContent>
            </w:r>
            <w:r w:rsidR="00EB3457">
              <w:rPr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571200" behindDoc="0" locked="0" layoutInCell="1" allowOverlap="1" wp14:anchorId="5B3CBAC5" wp14:editId="29D76E3F">
                      <wp:simplePos x="0" y="0"/>
                      <wp:positionH relativeFrom="column">
                        <wp:posOffset>1622270</wp:posOffset>
                      </wp:positionH>
                      <wp:positionV relativeFrom="paragraph">
                        <wp:posOffset>2199</wp:posOffset>
                      </wp:positionV>
                      <wp:extent cx="27360" cy="36720"/>
                      <wp:effectExtent l="38100" t="38100" r="48895" b="40005"/>
                      <wp:wrapNone/>
                      <wp:docPr id="404" name="Ink 4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7360" cy="3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970F132" id="Ink 404" o:spid="_x0000_s1026" type="#_x0000_t75" style="position:absolute;margin-left:127.05pt;margin-top:-.55pt;width:3.55pt;height:4.35pt;z-index:2515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">
                      <v:imagedata r:id="rId287" o:title=""/>
                    </v:shape>
                  </w:pict>
                </mc:Fallback>
              </mc:AlternateContent>
            </w:r>
            <w:r w:rsidR="00945599" w:rsidRPr="009D4C97">
              <w:rPr>
                <w:position w:val="-10"/>
                <w:sz w:val="20"/>
                <w:szCs w:val="20"/>
              </w:rPr>
              <w:object w:dxaOrig="1900" w:dyaOrig="400" w14:anchorId="72E5ECB9">
                <v:shape id="_x0000_i1038" type="#_x0000_t75" style="width:95.5pt;height:20.35pt" o:ole="">
                  <v:imagedata r:id="rId288" o:title=""/>
                </v:shape>
                <o:OLEObject Type="Embed" ProgID="Equation.DSMT4" ShapeID="_x0000_i1038" DrawAspect="Content" ObjectID="_1645519010" r:id="rId289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54B78115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0AB91601" w14:textId="0161966B" w:rsidR="00945599" w:rsidRPr="009D4C97" w:rsidRDefault="00DB7CCC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25312" behindDoc="0" locked="0" layoutInCell="1" allowOverlap="1" wp14:anchorId="6FA849EB" wp14:editId="48AD338A">
                            <wp:simplePos x="0" y="0"/>
                            <wp:positionH relativeFrom="column">
                              <wp:posOffset>701040</wp:posOffset>
                            </wp:positionH>
                            <wp:positionV relativeFrom="paragraph">
                              <wp:posOffset>114300</wp:posOffset>
                            </wp:positionV>
                            <wp:extent cx="350720" cy="168120"/>
                            <wp:effectExtent l="57150" t="38100" r="11430" b="41910"/>
                            <wp:wrapNone/>
                            <wp:docPr id="923" name="Ink 923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90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350720" cy="16812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2C89832" id="Ink 923" o:spid="_x0000_s1026" type="#_x0000_t75" style="position:absolute;margin-left:54.5pt;margin-top:8.3pt;width:29pt;height:14.7pt;z-index:2517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">
                            <v:imagedata r:id="rId291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798DEC84" w14:textId="52687D04" w:rsidR="00945599" w:rsidRPr="009D4C97" w:rsidRDefault="00DB7CCC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29408" behindDoc="0" locked="0" layoutInCell="1" allowOverlap="1" wp14:anchorId="6E4BD0C6" wp14:editId="379F0801">
                            <wp:simplePos x="0" y="0"/>
                            <wp:positionH relativeFrom="column">
                              <wp:posOffset>365760</wp:posOffset>
                            </wp:positionH>
                            <wp:positionV relativeFrom="paragraph">
                              <wp:posOffset>34925</wp:posOffset>
                            </wp:positionV>
                            <wp:extent cx="757090" cy="293345"/>
                            <wp:effectExtent l="38100" t="38100" r="43180" b="50165"/>
                            <wp:wrapNone/>
                            <wp:docPr id="941" name="Ink 941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92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757090" cy="29334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DCE2392" id="Ink 941" o:spid="_x0000_s1026" type="#_x0000_t75" style="position:absolute;margin-left:28.1pt;margin-top:2.05pt;width:61pt;height:24.55pt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">
                            <v:imagedata r:id="rId293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7F4E0BD9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1EDFE9A8" w14:textId="785FF83F" w:rsidR="00945599" w:rsidRPr="009D4C97" w:rsidRDefault="00DB7CCC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27360" behindDoc="0" locked="0" layoutInCell="1" allowOverlap="1" wp14:anchorId="33231862" wp14:editId="6B02E427">
                            <wp:simplePos x="0" y="0"/>
                            <wp:positionH relativeFrom="column">
                              <wp:posOffset>629285</wp:posOffset>
                            </wp:positionH>
                            <wp:positionV relativeFrom="paragraph">
                              <wp:posOffset>88900</wp:posOffset>
                            </wp:positionV>
                            <wp:extent cx="274320" cy="172720"/>
                            <wp:effectExtent l="57150" t="38100" r="11430" b="55880"/>
                            <wp:wrapNone/>
                            <wp:docPr id="932" name="Ink 932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94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74320" cy="17272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E19D87C" id="Ink 932" o:spid="_x0000_s1026" type="#_x0000_t75" style="position:absolute;margin-left:48.85pt;margin-top:6.3pt;width:23pt;height:15pt;z-index:2517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">
                            <v:imagedata r:id="rId295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0F13A282" w14:textId="70DDC2C7" w:rsidR="00945599" w:rsidRPr="009D4C97" w:rsidRDefault="00DB7CCC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28384" behindDoc="0" locked="0" layoutInCell="1" allowOverlap="1" wp14:anchorId="3440129D" wp14:editId="68F7AB8B">
                            <wp:simplePos x="0" y="0"/>
                            <wp:positionH relativeFrom="column">
                              <wp:posOffset>457200</wp:posOffset>
                            </wp:positionH>
                            <wp:positionV relativeFrom="paragraph">
                              <wp:posOffset>96520</wp:posOffset>
                            </wp:positionV>
                            <wp:extent cx="239040" cy="166970"/>
                            <wp:effectExtent l="57150" t="38100" r="0" b="43180"/>
                            <wp:wrapNone/>
                            <wp:docPr id="936" name="Ink 936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96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39040" cy="16697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52594C7D" id="Ink 936" o:spid="_x0000_s1026" type="#_x0000_t75" style="position:absolute;margin-left:35.3pt;margin-top:6.9pt;width:20.2pt;height:14.6pt;z-index:2517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">
                            <v:imagedata r:id="rId297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70612FB4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70296DA1" w14:textId="23B465D3" w:rsidR="00945599" w:rsidRPr="009D4C97" w:rsidRDefault="00DB7CCC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26336" behindDoc="0" locked="0" layoutInCell="1" allowOverlap="1" wp14:anchorId="17272A8A" wp14:editId="007CEB9C">
                            <wp:simplePos x="0" y="0"/>
                            <wp:positionH relativeFrom="column">
                              <wp:posOffset>370840</wp:posOffset>
                            </wp:positionH>
                            <wp:positionV relativeFrom="paragraph">
                              <wp:posOffset>191135</wp:posOffset>
                            </wp:positionV>
                            <wp:extent cx="471670" cy="114895"/>
                            <wp:effectExtent l="38100" t="38100" r="0" b="57150"/>
                            <wp:wrapNone/>
                            <wp:docPr id="928" name="Ink 92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298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471670" cy="114895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03BBDAAE" id="Ink 928" o:spid="_x0000_s1026" type="#_x0000_t75" style="position:absolute;margin-left:28.5pt;margin-top:14.35pt;width:38.6pt;height:10.5pt;z-index:2517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">
                            <v:imagedata r:id="rId299" o:title=""/>
                          </v:shape>
                        </w:pict>
                      </mc:Fallback>
                    </mc:AlternateContent>
                  </w:r>
                  <w:r w:rsidR="00945599"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005FA59D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394B0C25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B700B05" w14:textId="29DD808D" w:rsidR="00945599" w:rsidRPr="009D4C97" w:rsidRDefault="00A663EC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41696" behindDoc="0" locked="0" layoutInCell="1" allowOverlap="1" wp14:anchorId="1164F229" wp14:editId="536779AA">
                            <wp:simplePos x="0" y="0"/>
                            <wp:positionH relativeFrom="column">
                              <wp:posOffset>2718435</wp:posOffset>
                            </wp:positionH>
                            <wp:positionV relativeFrom="paragraph">
                              <wp:posOffset>214630</wp:posOffset>
                            </wp:positionV>
                            <wp:extent cx="257940" cy="56520"/>
                            <wp:effectExtent l="0" t="38100" r="46990" b="57785"/>
                            <wp:wrapNone/>
                            <wp:docPr id="1014" name="Ink 101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300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57940" cy="5652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6961F35F" id="Ink 1014" o:spid="_x0000_s1026" type="#_x0000_t75" style="position:absolute;margin-left:213.35pt;margin-top:16.2pt;width:21.7pt;height:5.85pt;z-index:2517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">
                            <v:imagedata r:id="rId301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42720" behindDoc="0" locked="0" layoutInCell="1" allowOverlap="1" wp14:anchorId="3CF78B77" wp14:editId="43B35F3A">
                            <wp:simplePos x="0" y="0"/>
                            <wp:positionH relativeFrom="column">
                              <wp:posOffset>1877695</wp:posOffset>
                            </wp:positionH>
                            <wp:positionV relativeFrom="paragraph">
                              <wp:posOffset>205740</wp:posOffset>
                            </wp:positionV>
                            <wp:extent cx="228045" cy="93960"/>
                            <wp:effectExtent l="38100" t="38100" r="635" b="40005"/>
                            <wp:wrapNone/>
                            <wp:docPr id="1015" name="Ink 1015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302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28045" cy="9396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26E7BB7E" id="Ink 1015" o:spid="_x0000_s1026" type="#_x0000_t75" style="position:absolute;margin-left:147.15pt;margin-top:15.5pt;width:19.35pt;height:8.85pt;z-index:2517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">
                            <v:imagedata r:id="rId303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40672" behindDoc="0" locked="0" layoutInCell="1" allowOverlap="1" wp14:anchorId="3ADDE3B7" wp14:editId="53590BA9">
                            <wp:simplePos x="0" y="0"/>
                            <wp:positionH relativeFrom="column">
                              <wp:posOffset>1167765</wp:posOffset>
                            </wp:positionH>
                            <wp:positionV relativeFrom="paragraph">
                              <wp:posOffset>207010</wp:posOffset>
                            </wp:positionV>
                            <wp:extent cx="252920" cy="72720"/>
                            <wp:effectExtent l="38100" t="38100" r="33020" b="41910"/>
                            <wp:wrapNone/>
                            <wp:docPr id="1008" name="Ink 1008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304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52920" cy="7272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19CC5F2E" id="Ink 1008" o:spid="_x0000_s1026" type="#_x0000_t75" style="position:absolute;margin-left:91.25pt;margin-top:15.6pt;width:21.3pt;height:7.15pt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">
                            <v:imagedata r:id="rId305" o:title=""/>
                          </v:shape>
                        </w:pict>
                      </mc:Fallback>
                    </mc:AlternateContent>
                  </w:r>
                  <w:r>
                    <w:rPr>
                      <w:rFonts w:ascii="Century Gothic" w:hAnsi="Century Gothic"/>
                      <w:noProof/>
                      <w:sz w:val="20"/>
                      <w:szCs w:val="20"/>
                    </w:rPr>
                    <mc:AlternateContent>
                      <mc:Choice Requires="wpi">
                        <w:drawing>
                          <wp:anchor distT="0" distB="0" distL="114300" distR="114300" simplePos="0" relativeHeight="251739648" behindDoc="0" locked="0" layoutInCell="1" allowOverlap="1" wp14:anchorId="1E095FFD" wp14:editId="1A213933">
                            <wp:simplePos x="0" y="0"/>
                            <wp:positionH relativeFrom="column">
                              <wp:posOffset>361315</wp:posOffset>
                            </wp:positionH>
                            <wp:positionV relativeFrom="paragraph">
                              <wp:posOffset>239395</wp:posOffset>
                            </wp:positionV>
                            <wp:extent cx="232160" cy="65880"/>
                            <wp:effectExtent l="57150" t="38100" r="53975" b="48895"/>
                            <wp:wrapNone/>
                            <wp:docPr id="1004" name="Ink 1004"/>
                            <wp:cNvGraphicFramePr/>
                            <a:graphic xmlns:a="http://schemas.openxmlformats.org/drawingml/2006/main">
                              <a:graphicData uri="http://schemas.microsoft.com/office/word/2010/wordprocessingInk">
                                <w14:contentPart bwMode="auto" r:id="rId306">
                                  <w14:nvContentPartPr>
                                    <w14:cNvContentPartPr/>
                                  </w14:nvContentPartPr>
                                  <w14:xfrm>
                                    <a:off x="0" y="0"/>
                                    <a:ext cx="232160" cy="65880"/>
                                  </w14:xfrm>
                                </w14:contentPart>
                              </a:graphicData>
                            </a:graphic>
                          </wp:anchor>
                        </w:drawing>
                      </mc:Choice>
                      <mc:Fallback>
                        <w:pict>
                          <v:shape w14:anchorId="7C7DFAEB" id="Ink 1004" o:spid="_x0000_s1026" type="#_x0000_t75" style="position:absolute;margin-left:27.75pt;margin-top:18.15pt;width:19.7pt;height:6.65pt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">
                            <v:imagedata r:id="rId307" o:title=""/>
                          </v:shape>
                        </w:pict>
                      </mc:Fallback>
                    </mc:AlternateContent>
                  </w:r>
                  <w:r w:rsidR="00945599"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7CE54788">
                      <v:shape id="_x0000_i1039" type="#_x0000_t75" style="width:252.65pt;height:16.3pt" o:ole="">
                        <v:imagedata r:id="rId31" o:title=""/>
                      </v:shape>
                      <o:OLEObject Type="Embed" ProgID="Equation.DSMT4" ShapeID="_x0000_i1039" DrawAspect="Content" ObjectID="_1645519011" r:id="rId308"/>
                    </w:object>
                  </w:r>
                </w:p>
              </w:tc>
            </w:tr>
          </w:tbl>
          <w:p w14:paraId="0F1DC781" w14:textId="36AA249D" w:rsidR="00C6030E" w:rsidRPr="00C6030E" w:rsidRDefault="00A2504F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19168" behindDoc="0" locked="0" layoutInCell="1" allowOverlap="1" wp14:anchorId="4B758B50" wp14:editId="079C1519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1540510</wp:posOffset>
                      </wp:positionV>
                      <wp:extent cx="190435" cy="171720"/>
                      <wp:effectExtent l="38100" t="38100" r="57785" b="57150"/>
                      <wp:wrapNone/>
                      <wp:docPr id="874" name="Ink 8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435" cy="17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E8BE6F" id="Ink 874" o:spid="_x0000_s1026" type="#_x0000_t75" style="position:absolute;margin-left:11.6pt;margin-top:120.6pt;width:16.45pt;height:14.9pt;z-index:2517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">
                      <v:imagedata r:id="rId310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18144" behindDoc="0" locked="0" layoutInCell="1" allowOverlap="1" wp14:anchorId="5970977E" wp14:editId="09E22312">
                      <wp:simplePos x="0" y="0"/>
                      <wp:positionH relativeFrom="column">
                        <wp:posOffset>-44450</wp:posOffset>
                      </wp:positionH>
                      <wp:positionV relativeFrom="paragraph">
                        <wp:posOffset>1520825</wp:posOffset>
                      </wp:positionV>
                      <wp:extent cx="115560" cy="115920"/>
                      <wp:effectExtent l="38100" t="57150" r="56515" b="55880"/>
                      <wp:wrapNone/>
                      <wp:docPr id="859" name="Ink 8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560" cy="11592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01B2B3" id="Ink 859" o:spid="_x0000_s1026" type="#_x0000_t75" style="position:absolute;margin-left:-4.2pt;margin-top:119.05pt;width:10.55pt;height:10.55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">
                      <v:imagedata r:id="rId312" o:title=""/>
                    </v:shape>
                  </w:pict>
                </mc:Fallback>
              </mc:AlternateContent>
            </w:r>
            <w:r w:rsidR="00C6030E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501568" behindDoc="1" locked="0" layoutInCell="1" allowOverlap="1" wp14:anchorId="34449706" wp14:editId="43682BDA">
                  <wp:simplePos x="0" y="0"/>
                  <wp:positionH relativeFrom="column">
                    <wp:posOffset>371475</wp:posOffset>
                  </wp:positionH>
                  <wp:positionV relativeFrom="paragraph">
                    <wp:posOffset>180022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14:paraId="047B651A" w14:textId="77777777" w:rsidR="00C6030E" w:rsidRDefault="00945599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45599">
              <w:rPr>
                <w:position w:val="-12"/>
                <w:sz w:val="20"/>
                <w:szCs w:val="20"/>
              </w:rPr>
              <w:object w:dxaOrig="2100" w:dyaOrig="420" w14:anchorId="5789F15F">
                <v:shape id="_x0000_i1040" type="#_x0000_t75" style="width:105.8pt;height:20.35pt" o:ole="">
                  <v:imagedata r:id="rId313" o:title=""/>
                </v:shape>
                <o:OLEObject Type="Embed" ProgID="Equation.DSMT4" ShapeID="_x0000_i1040" DrawAspect="Content" ObjectID="_1645519012" r:id="rId314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94"/>
              <w:gridCol w:w="2575"/>
            </w:tblGrid>
            <w:tr w:rsidR="00945599" w:rsidRPr="00A36E09" w14:paraId="3F4AFAD4" w14:textId="77777777" w:rsidTr="001C5CE2">
              <w:trPr>
                <w:trHeight w:val="554"/>
              </w:trPr>
              <w:tc>
                <w:tcPr>
                  <w:tcW w:w="2580" w:type="dxa"/>
                </w:tcPr>
                <w:p w14:paraId="5EC8F351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14:paraId="5E2B5439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14:paraId="787197CE" w14:textId="77777777" w:rsidTr="001C5CE2">
              <w:trPr>
                <w:trHeight w:val="474"/>
              </w:trPr>
              <w:tc>
                <w:tcPr>
                  <w:tcW w:w="2580" w:type="dxa"/>
                </w:tcPr>
                <w:p w14:paraId="3A8574FA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14:paraId="2CE56C1E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14:paraId="679B8379" w14:textId="77777777" w:rsidTr="001C5CE2">
              <w:trPr>
                <w:trHeight w:val="557"/>
              </w:trPr>
              <w:tc>
                <w:tcPr>
                  <w:tcW w:w="2580" w:type="dxa"/>
                </w:tcPr>
                <w:p w14:paraId="38D9C308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14:paraId="151BD3DD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14:paraId="00095378" w14:textId="77777777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14:paraId="540FB004" w14:textId="77777777"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 w14:anchorId="6C4D0344">
                      <v:shape id="_x0000_i1041" type="#_x0000_t75" style="width:252.65pt;height:16.3pt" o:ole="">
                        <v:imagedata r:id="rId31" o:title=""/>
                      </v:shape>
                      <o:OLEObject Type="Embed" ProgID="Equation.DSMT4" ShapeID="_x0000_i1041" DrawAspect="Content" ObjectID="_1645519013" r:id="rId315"/>
                    </w:object>
                  </w:r>
                </w:p>
              </w:tc>
            </w:tr>
          </w:tbl>
          <w:p w14:paraId="00D3D88C" w14:textId="77777777" w:rsidR="009D4C97" w:rsidRPr="00C6030E" w:rsidRDefault="00C6030E" w:rsidP="00C6030E">
            <w:r>
              <w:rPr>
                <w:noProof/>
              </w:rPr>
              <w:drawing>
                <wp:anchor distT="0" distB="0" distL="114300" distR="114300" simplePos="0" relativeHeight="251505664" behindDoc="1" locked="0" layoutInCell="1" allowOverlap="1" wp14:anchorId="4EF90AF7" wp14:editId="0E671A86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17995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45599" w14:paraId="1146AB5D" w14:textId="77777777" w:rsidTr="00F12E52">
        <w:tc>
          <w:tcPr>
            <w:tcW w:w="11016" w:type="dxa"/>
            <w:gridSpan w:val="2"/>
            <w:tcBorders>
              <w:left w:val="nil"/>
              <w:right w:val="nil"/>
            </w:tcBorders>
          </w:tcPr>
          <w:p w14:paraId="29B49F0E" w14:textId="431AE50B" w:rsidR="00945599" w:rsidRPr="00F12E52" w:rsidRDefault="009B0757" w:rsidP="00F12E52">
            <w:pPr>
              <w:spacing w:before="120" w:after="120"/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noProof/>
                <w:position w:val="-28"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0432" behindDoc="0" locked="0" layoutInCell="1" allowOverlap="1" wp14:anchorId="2ECC2573" wp14:editId="24712F5E">
                      <wp:simplePos x="0" y="0"/>
                      <wp:positionH relativeFrom="column">
                        <wp:posOffset>6063615</wp:posOffset>
                      </wp:positionH>
                      <wp:positionV relativeFrom="paragraph">
                        <wp:posOffset>11430</wp:posOffset>
                      </wp:positionV>
                      <wp:extent cx="322810" cy="226440"/>
                      <wp:effectExtent l="38100" t="38100" r="0" b="40640"/>
                      <wp:wrapNone/>
                      <wp:docPr id="959" name="Ink 9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2810" cy="22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AC492D" id="Ink 959" o:spid="_x0000_s1026" type="#_x0000_t75" style="position:absolute;margin-left:476.75pt;margin-top:.2pt;width:26.8pt;height:19.25pt;z-index:2517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">
                      <v:imagedata r:id="rId317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b/>
                <w:noProof/>
                <w:position w:val="-28"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1456" behindDoc="0" locked="0" layoutInCell="1" allowOverlap="1" wp14:anchorId="129EB995" wp14:editId="2532F4D4">
                      <wp:simplePos x="0" y="0"/>
                      <wp:positionH relativeFrom="column">
                        <wp:posOffset>4051300</wp:posOffset>
                      </wp:positionH>
                      <wp:positionV relativeFrom="paragraph">
                        <wp:posOffset>-189865</wp:posOffset>
                      </wp:positionV>
                      <wp:extent cx="1796145" cy="480285"/>
                      <wp:effectExtent l="57150" t="38100" r="52070" b="53340"/>
                      <wp:wrapNone/>
                      <wp:docPr id="960" name="Ink 9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96145" cy="4802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A4935A" id="Ink 960" o:spid="_x0000_s1026" type="#_x0000_t75" style="position:absolute;margin-left:318.3pt;margin-top:-15.65pt;width:142.85pt;height:39.2pt;z-index:2517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">
                      <v:imagedata r:id="rId319" o:title=""/>
                    </v:shape>
                  </w:pict>
                </mc:Fallback>
              </mc:AlternateContent>
            </w:r>
            <w:r w:rsidR="00945599" w:rsidRPr="00F12E52">
              <w:rPr>
                <w:rFonts w:ascii="Century Gothic" w:hAnsi="Century Gothic"/>
                <w:b/>
                <w:position w:val="-28"/>
                <w:sz w:val="20"/>
                <w:szCs w:val="20"/>
              </w:rPr>
              <w:t xml:space="preserve">Write the equation </w:t>
            </w:r>
            <w:proofErr w:type="gramStart"/>
            <w:r w:rsidR="00945599" w:rsidRPr="00F12E52">
              <w:rPr>
                <w:rFonts w:ascii="Century Gothic" w:hAnsi="Century Gothic"/>
                <w:b/>
                <w:position w:val="-28"/>
                <w:sz w:val="20"/>
                <w:szCs w:val="20"/>
              </w:rPr>
              <w:t>of  the</w:t>
            </w:r>
            <w:proofErr w:type="gramEnd"/>
            <w:r w:rsidR="00945599" w:rsidRPr="00F12E52">
              <w:rPr>
                <w:rFonts w:ascii="Century Gothic" w:hAnsi="Century Gothic"/>
                <w:b/>
                <w:position w:val="-28"/>
                <w:sz w:val="20"/>
                <w:szCs w:val="20"/>
              </w:rPr>
              <w:t xml:space="preserve"> radical with the given transformations.</w:t>
            </w:r>
          </w:p>
        </w:tc>
      </w:tr>
      <w:tr w:rsidR="00945599" w14:paraId="64D59291" w14:textId="77777777" w:rsidTr="00EB46C2">
        <w:tc>
          <w:tcPr>
            <w:tcW w:w="5508" w:type="dxa"/>
          </w:tcPr>
          <w:p w14:paraId="5F28C901" w14:textId="124740AC" w:rsidR="00945599" w:rsidRDefault="009B0757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position w:val="-28"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 wp14:anchorId="26A3DDC3" wp14:editId="2EE72E07">
                      <wp:simplePos x="0" y="0"/>
                      <wp:positionH relativeFrom="column">
                        <wp:posOffset>464510</wp:posOffset>
                      </wp:positionH>
                      <wp:positionV relativeFrom="paragraph">
                        <wp:posOffset>216565</wp:posOffset>
                      </wp:positionV>
                      <wp:extent cx="1693440" cy="20160"/>
                      <wp:effectExtent l="38100" t="38100" r="40640" b="56515"/>
                      <wp:wrapNone/>
                      <wp:docPr id="961" name="Ink 9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3440" cy="2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00F470" id="Ink 961" o:spid="_x0000_s1026" type="#_x0000_t75" style="position:absolute;margin-left:35.9pt;margin-top:16.35pt;width:134.8pt;height:3.0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">
                      <v:imagedata r:id="rId321" o:title=""/>
                    </v:shape>
                  </w:pict>
                </mc:Fallback>
              </mc:AlternateContent>
            </w:r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Compressed vertically by </w:t>
            </w:r>
            <w:proofErr w:type="gramStart"/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>¼ ,</w:t>
            </w:r>
            <w:proofErr w:type="gramEnd"/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reflected over the y-axis, left 4, and down 72.</w:t>
            </w:r>
          </w:p>
          <w:p w14:paraId="3AB40A5F" w14:textId="351886CC" w:rsidR="00945599" w:rsidRDefault="00A663EC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position w:val="-28"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7600" behindDoc="0" locked="0" layoutInCell="1" allowOverlap="1" wp14:anchorId="08F80D10" wp14:editId="75DD812E">
                      <wp:simplePos x="0" y="0"/>
                      <wp:positionH relativeFrom="column">
                        <wp:posOffset>1835390</wp:posOffset>
                      </wp:positionH>
                      <wp:positionV relativeFrom="paragraph">
                        <wp:posOffset>9925</wp:posOffset>
                      </wp:positionV>
                      <wp:extent cx="436680" cy="13320"/>
                      <wp:effectExtent l="38100" t="38100" r="40005" b="44450"/>
                      <wp:wrapNone/>
                      <wp:docPr id="997" name="Ink 9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668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CC3B40" id="Ink 997" o:spid="_x0000_s1026" type="#_x0000_t75" style="position:absolute;margin-left:143.8pt;margin-top:.1pt;width:35.8pt;height:2.5pt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">
                      <v:imagedata r:id="rId323" o:title=""/>
                    </v:shape>
                  </w:pict>
                </mc:Fallback>
              </mc:AlternateContent>
            </w:r>
          </w:p>
          <w:p w14:paraId="27FEC4A4" w14:textId="341B4526" w:rsidR="00945599" w:rsidRDefault="00A663EC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position w:val="-28"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8624" behindDoc="0" locked="0" layoutInCell="1" allowOverlap="1" wp14:anchorId="410BB774" wp14:editId="4DB1BC38">
                      <wp:simplePos x="0" y="0"/>
                      <wp:positionH relativeFrom="column">
                        <wp:posOffset>1831340</wp:posOffset>
                      </wp:positionH>
                      <wp:positionV relativeFrom="paragraph">
                        <wp:posOffset>37465</wp:posOffset>
                      </wp:positionV>
                      <wp:extent cx="434250" cy="174960"/>
                      <wp:effectExtent l="38100" t="38100" r="42545" b="53975"/>
                      <wp:wrapNone/>
                      <wp:docPr id="1001" name="Ink 10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4250" cy="17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5A4509" id="Ink 1001" o:spid="_x0000_s1026" type="#_x0000_t75" style="position:absolute;margin-left:143.5pt;margin-top:2.25pt;width:35.65pt;height:15.2pt;z-index:2517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">
                      <v:imagedata r:id="rId325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  <w:position w:val="-28"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6576" behindDoc="0" locked="0" layoutInCell="1" allowOverlap="1" wp14:anchorId="511E97DB" wp14:editId="368E8996">
                      <wp:simplePos x="0" y="0"/>
                      <wp:positionH relativeFrom="column">
                        <wp:posOffset>1306195</wp:posOffset>
                      </wp:positionH>
                      <wp:positionV relativeFrom="paragraph">
                        <wp:posOffset>51435</wp:posOffset>
                      </wp:positionV>
                      <wp:extent cx="221950" cy="166680"/>
                      <wp:effectExtent l="38100" t="38100" r="45085" b="43180"/>
                      <wp:wrapNone/>
                      <wp:docPr id="996" name="Ink 9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1950" cy="166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CD17CE" id="Ink 996" o:spid="_x0000_s1026" type="#_x0000_t75" style="position:absolute;margin-left:102.15pt;margin-top:3.35pt;width:18.9pt;height:14.5pt;z-index:2517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">
                      <v:imagedata r:id="rId327" o:title=""/>
                    </v:shape>
                  </w:pict>
                </mc:Fallback>
              </mc:AlternateContent>
            </w:r>
            <w:r>
              <w:rPr>
                <w:rFonts w:ascii="Century Gothic" w:hAnsi="Century Gothic"/>
                <w:noProof/>
                <w:position w:val="-28"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5552" behindDoc="0" locked="0" layoutInCell="1" allowOverlap="1" wp14:anchorId="63CFB5FB" wp14:editId="1540FFC9">
                      <wp:simplePos x="0" y="0"/>
                      <wp:positionH relativeFrom="column">
                        <wp:posOffset>667385</wp:posOffset>
                      </wp:positionH>
                      <wp:positionV relativeFrom="paragraph">
                        <wp:posOffset>-198755</wp:posOffset>
                      </wp:positionV>
                      <wp:extent cx="996950" cy="446405"/>
                      <wp:effectExtent l="57150" t="38100" r="50800" b="48895"/>
                      <wp:wrapNone/>
                      <wp:docPr id="991" name="Ink 9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6950" cy="4464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4B101C" id="Ink 991" o:spid="_x0000_s1026" type="#_x0000_t75" style="position:absolute;margin-left:51.85pt;margin-top:-16.35pt;width:79.9pt;height:36.55pt;z-index:2517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">
                      <v:imagedata r:id="rId329" o:title=""/>
                    </v:shape>
                  </w:pict>
                </mc:Fallback>
              </mc:AlternateContent>
            </w:r>
          </w:p>
          <w:p w14:paraId="73CA9128" w14:textId="77777777" w:rsidR="000F62E8" w:rsidRDefault="000F62E8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3D2F939B" w14:textId="77777777" w:rsidR="000F62E8" w:rsidRPr="00945599" w:rsidRDefault="000F62E8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14:paraId="653E86AF" w14:textId="77C01C5A" w:rsidR="00945599" w:rsidRDefault="009B0757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position w:val="-28"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1733504" behindDoc="0" locked="0" layoutInCell="1" allowOverlap="1" wp14:anchorId="11C48890" wp14:editId="79A16FA6">
                      <wp:simplePos x="0" y="0"/>
                      <wp:positionH relativeFrom="column">
                        <wp:posOffset>37465</wp:posOffset>
                      </wp:positionH>
                      <wp:positionV relativeFrom="paragraph">
                        <wp:posOffset>-96520</wp:posOffset>
                      </wp:positionV>
                      <wp:extent cx="320730" cy="246240"/>
                      <wp:effectExtent l="38100" t="38100" r="41275" b="40005"/>
                      <wp:wrapNone/>
                      <wp:docPr id="985" name="Ink 9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0730" cy="24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F5D149" id="Ink 985" o:spid="_x0000_s1026" type="#_x0000_t75" style="position:absolute;margin-left:2.25pt;margin-top:-8.3pt;width:26.65pt;height:20.85pt;z-index:2517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">
                      <v:imagedata r:id="rId331" o:title=""/>
                    </v:shape>
                  </w:pict>
                </mc:Fallback>
              </mc:AlternateContent>
            </w:r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Stretched horizontally by </w:t>
            </w:r>
            <w:proofErr w:type="gramStart"/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>7,  reflected</w:t>
            </w:r>
            <w:proofErr w:type="gramEnd"/>
            <w:r w:rsidR="00945599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over the x-axis, right 13, and up 42.</w:t>
            </w:r>
          </w:p>
          <w:p w14:paraId="2AC1DE90" w14:textId="77777777"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14:paraId="6A83FEDF" w14:textId="77777777" w:rsidR="00945599" w:rsidRP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</w:tr>
    </w:tbl>
    <w:p w14:paraId="7064B18B" w14:textId="611DE7F5" w:rsidR="00BD18DA" w:rsidRDefault="009B0757" w:rsidP="000452A2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734528" behindDoc="0" locked="0" layoutInCell="1" allowOverlap="1" wp14:anchorId="6E54A02F" wp14:editId="414524E5">
                <wp:simplePos x="0" y="0"/>
                <wp:positionH relativeFrom="column">
                  <wp:posOffset>-140970</wp:posOffset>
                </wp:positionH>
                <wp:positionV relativeFrom="paragraph">
                  <wp:posOffset>-1375410</wp:posOffset>
                </wp:positionV>
                <wp:extent cx="264795" cy="250825"/>
                <wp:effectExtent l="38100" t="38100" r="40005" b="5397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264795" cy="2508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06F56" id="Ink 986" o:spid="_x0000_s1026" type="#_x0000_t75" style="position:absolute;margin-left:-11.8pt;margin-top:-109pt;width:22.25pt;height:21.15pt;z-index:251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">
                <v:imagedata r:id="rId333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732480" behindDoc="0" locked="0" layoutInCell="1" allowOverlap="1" wp14:anchorId="08B22D62" wp14:editId="14A54D1F">
                <wp:simplePos x="0" y="0"/>
                <wp:positionH relativeFrom="column">
                  <wp:posOffset>-111125</wp:posOffset>
                </wp:positionH>
                <wp:positionV relativeFrom="paragraph">
                  <wp:posOffset>-740410</wp:posOffset>
                </wp:positionV>
                <wp:extent cx="704215" cy="314960"/>
                <wp:effectExtent l="38100" t="38100" r="19685" b="4699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04215" cy="31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6F75D" id="Ink 972" o:spid="_x0000_s1026" type="#_x0000_t75" style="position:absolute;margin-left:-9.45pt;margin-top:-59pt;width:56.85pt;height:26.2pt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">
                <v:imagedata r:id="rId335" o:title=""/>
              </v:shape>
            </w:pict>
          </mc:Fallback>
        </mc:AlternateContent>
      </w:r>
      <w:r w:rsidR="00A2504F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717120" behindDoc="0" locked="0" layoutInCell="1" allowOverlap="1" wp14:anchorId="787D48B3" wp14:editId="248C4F44">
                <wp:simplePos x="0" y="0"/>
                <wp:positionH relativeFrom="column">
                  <wp:posOffset>-290195</wp:posOffset>
                </wp:positionH>
                <wp:positionV relativeFrom="paragraph">
                  <wp:posOffset>-3456305</wp:posOffset>
                </wp:positionV>
                <wp:extent cx="511920" cy="1715860"/>
                <wp:effectExtent l="38100" t="57150" r="0" b="5588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511920" cy="17158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3723C" id="Ink 846" o:spid="_x0000_s1026" type="#_x0000_t75" style="position:absolute;margin-left:-23.55pt;margin-top:-272.85pt;width:41.7pt;height:136.5pt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">
                <v:imagedata r:id="rId337" o:title=""/>
              </v:shape>
            </w:pict>
          </mc:Fallback>
        </mc:AlternateContent>
      </w:r>
      <w:r w:rsidR="00036B34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88448" behindDoc="0" locked="0" layoutInCell="1" allowOverlap="1" wp14:anchorId="69185BB1" wp14:editId="35C9B59A">
                <wp:simplePos x="0" y="0"/>
                <wp:positionH relativeFrom="column">
                  <wp:posOffset>6127115</wp:posOffset>
                </wp:positionH>
                <wp:positionV relativeFrom="paragraph">
                  <wp:posOffset>-9227185</wp:posOffset>
                </wp:positionV>
                <wp:extent cx="817875" cy="254505"/>
                <wp:effectExtent l="38100" t="38100" r="40005" b="5080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817875" cy="2545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6511B" id="Ink 576" o:spid="_x0000_s1026" type="#_x0000_t75" style="position:absolute;margin-left:481.75pt;margin-top:-727.25pt;width:65.85pt;height:21.5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">
                <v:imagedata r:id="rId339" o:title=""/>
              </v:shape>
            </w:pict>
          </mc:Fallback>
        </mc:AlternateContent>
      </w:r>
      <w:r w:rsidR="00036B34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87424" behindDoc="0" locked="0" layoutInCell="1" allowOverlap="1" wp14:anchorId="3AA026C0" wp14:editId="16489CE1">
                <wp:simplePos x="0" y="0"/>
                <wp:positionH relativeFrom="column">
                  <wp:posOffset>5578475</wp:posOffset>
                </wp:positionH>
                <wp:positionV relativeFrom="paragraph">
                  <wp:posOffset>-9222105</wp:posOffset>
                </wp:positionV>
                <wp:extent cx="427580" cy="165100"/>
                <wp:effectExtent l="57150" t="38100" r="29845" b="4445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427580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4F52AA" id="Ink 563" o:spid="_x0000_s1026" type="#_x0000_t75" style="position:absolute;margin-left:438.55pt;margin-top:-726.85pt;width:35.05pt;height:14.4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">
                <v:imagedata r:id="rId341" o:title=""/>
              </v:shape>
            </w:pict>
          </mc:Fallback>
        </mc:AlternateContent>
      </w:r>
      <w:r w:rsidR="00036B34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86400" behindDoc="0" locked="0" layoutInCell="1" allowOverlap="1" wp14:anchorId="55E27BCF" wp14:editId="7AB72599">
                <wp:simplePos x="0" y="0"/>
                <wp:positionH relativeFrom="column">
                  <wp:posOffset>3830320</wp:posOffset>
                </wp:positionH>
                <wp:positionV relativeFrom="paragraph">
                  <wp:posOffset>-9122410</wp:posOffset>
                </wp:positionV>
                <wp:extent cx="1548150" cy="254000"/>
                <wp:effectExtent l="38100" t="38100" r="0" b="5080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548150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0F2FF" id="Ink 530" o:spid="_x0000_s1026" type="#_x0000_t75" style="position:absolute;margin-left:300.9pt;margin-top:-719pt;width:123.3pt;height:21.4pt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">
                <v:imagedata r:id="rId343" o:title=""/>
              </v:shape>
            </w:pict>
          </mc:Fallback>
        </mc:AlternateContent>
      </w:r>
      <w:r w:rsidR="00EB3457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72064" behindDoc="0" locked="0" layoutInCell="1" allowOverlap="1" wp14:anchorId="7E1C1128" wp14:editId="5F2A51D2">
                <wp:simplePos x="0" y="0"/>
                <wp:positionH relativeFrom="column">
                  <wp:posOffset>-182880</wp:posOffset>
                </wp:positionH>
                <wp:positionV relativeFrom="paragraph">
                  <wp:posOffset>-6250940</wp:posOffset>
                </wp:positionV>
                <wp:extent cx="124460" cy="122040"/>
                <wp:effectExtent l="57150" t="57150" r="27940" b="4953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244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59209" id="Ink 422" o:spid="_x0000_s1026" type="#_x0000_t75" style="position:absolute;margin-left:-15.1pt;margin-top:-492.9pt;width:11.2pt;height:11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">
                <v:imagedata r:id="rId345" o:title=""/>
              </v:shape>
            </w:pict>
          </mc:Fallback>
        </mc:AlternateContent>
      </w:r>
      <w:r w:rsidR="00EB3457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73088" behindDoc="0" locked="0" layoutInCell="1" allowOverlap="1" wp14:anchorId="006B627F" wp14:editId="7591CD36">
                <wp:simplePos x="0" y="0"/>
                <wp:positionH relativeFrom="column">
                  <wp:posOffset>-265430</wp:posOffset>
                </wp:positionH>
                <wp:positionV relativeFrom="paragraph">
                  <wp:posOffset>-7024370</wp:posOffset>
                </wp:positionV>
                <wp:extent cx="579960" cy="1364400"/>
                <wp:effectExtent l="57150" t="38100" r="0" b="4572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579960" cy="13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8EA99" id="Ink 423" o:spid="_x0000_s1026" type="#_x0000_t75" style="position:absolute;margin-left:-21.6pt;margin-top:-553.8pt;width:47.05pt;height:108.8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">
                <v:imagedata r:id="rId347" o:title=""/>
              </v:shape>
            </w:pict>
          </mc:Fallback>
        </mc:AlternateContent>
      </w:r>
      <w:r w:rsidR="00EB3457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66944" behindDoc="0" locked="0" layoutInCell="1" allowOverlap="1" wp14:anchorId="2D6425AC" wp14:editId="757A8E58">
                <wp:simplePos x="0" y="0"/>
                <wp:positionH relativeFrom="column">
                  <wp:posOffset>1960245</wp:posOffset>
                </wp:positionH>
                <wp:positionV relativeFrom="paragraph">
                  <wp:posOffset>-9090025</wp:posOffset>
                </wp:positionV>
                <wp:extent cx="1588625" cy="212140"/>
                <wp:effectExtent l="38100" t="38100" r="12065" b="5461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588625" cy="2121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CB349" id="Ink 335" o:spid="_x0000_s1026" type="#_x0000_t75" style="position:absolute;margin-left:153.65pt;margin-top:-716.45pt;width:126.55pt;height:18.1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">
                <v:imagedata r:id="rId349" o:title=""/>
              </v:shape>
            </w:pict>
          </mc:Fallback>
        </mc:AlternateContent>
      </w:r>
      <w:r w:rsidR="00EB3457"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64896" behindDoc="0" locked="0" layoutInCell="1" allowOverlap="1" wp14:anchorId="615A352A" wp14:editId="79B3BE60">
                <wp:simplePos x="0" y="0"/>
                <wp:positionH relativeFrom="column">
                  <wp:posOffset>-57785</wp:posOffset>
                </wp:positionH>
                <wp:positionV relativeFrom="paragraph">
                  <wp:posOffset>-9093200</wp:posOffset>
                </wp:positionV>
                <wp:extent cx="1851330" cy="231910"/>
                <wp:effectExtent l="38100" t="57150" r="53975" b="5397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851330" cy="231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8014E8" id="Ink 317" o:spid="_x0000_s1026" type="#_x0000_t75" style="position:absolute;margin-left:-5.25pt;margin-top:-716.7pt;width:147.15pt;height:19.65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">
                <v:imagedata r:id="rId351" o:title=""/>
              </v:shape>
            </w:pict>
          </mc:Fallback>
        </mc:AlternateContent>
      </w:r>
    </w:p>
    <w:sectPr w:rsidR="00BD18DA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07F07AE" w14:textId="77777777" w:rsidR="00B7758F" w:rsidRDefault="00B7758F" w:rsidP="00CD7456">
      <w:pPr>
        <w:spacing w:after="0" w:line="240" w:lineRule="auto"/>
      </w:pPr>
      <w:r>
        <w:separator/>
      </w:r>
    </w:p>
  </w:endnote>
  <w:endnote w:type="continuationSeparator" w:id="0">
    <w:p w14:paraId="64568430" w14:textId="77777777" w:rsidR="00B7758F" w:rsidRDefault="00B7758F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1FC1EC6" w14:textId="77777777" w:rsidR="00B7758F" w:rsidRDefault="00B7758F" w:rsidP="00CD7456">
      <w:pPr>
        <w:spacing w:after="0" w:line="240" w:lineRule="auto"/>
      </w:pPr>
      <w:r>
        <w:separator/>
      </w:r>
    </w:p>
  </w:footnote>
  <w:footnote w:type="continuationSeparator" w:id="0">
    <w:p w14:paraId="203586BF" w14:textId="77777777" w:rsidR="00B7758F" w:rsidRDefault="00B7758F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4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456"/>
    <w:rsid w:val="0000590B"/>
    <w:rsid w:val="000138E9"/>
    <w:rsid w:val="0001506C"/>
    <w:rsid w:val="000177A7"/>
    <w:rsid w:val="00021FAD"/>
    <w:rsid w:val="000277DB"/>
    <w:rsid w:val="00036B34"/>
    <w:rsid w:val="00036E12"/>
    <w:rsid w:val="00043CFE"/>
    <w:rsid w:val="000452A2"/>
    <w:rsid w:val="00060624"/>
    <w:rsid w:val="00067FD0"/>
    <w:rsid w:val="00074248"/>
    <w:rsid w:val="00074DF8"/>
    <w:rsid w:val="00083E9D"/>
    <w:rsid w:val="000B51AA"/>
    <w:rsid w:val="000B676F"/>
    <w:rsid w:val="000B7EA5"/>
    <w:rsid w:val="000C3277"/>
    <w:rsid w:val="000C5862"/>
    <w:rsid w:val="000E1F77"/>
    <w:rsid w:val="000E77B3"/>
    <w:rsid w:val="000F62E8"/>
    <w:rsid w:val="00112633"/>
    <w:rsid w:val="001237E6"/>
    <w:rsid w:val="00132BC1"/>
    <w:rsid w:val="00133920"/>
    <w:rsid w:val="0013491B"/>
    <w:rsid w:val="001637FC"/>
    <w:rsid w:val="00165425"/>
    <w:rsid w:val="001716E8"/>
    <w:rsid w:val="00174A14"/>
    <w:rsid w:val="00183237"/>
    <w:rsid w:val="00183376"/>
    <w:rsid w:val="00190F9C"/>
    <w:rsid w:val="00191BE2"/>
    <w:rsid w:val="001928B4"/>
    <w:rsid w:val="001959FA"/>
    <w:rsid w:val="001A5A29"/>
    <w:rsid w:val="001B21FF"/>
    <w:rsid w:val="001B35E9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C1C00"/>
    <w:rsid w:val="002C7FF7"/>
    <w:rsid w:val="002D04FB"/>
    <w:rsid w:val="002D0833"/>
    <w:rsid w:val="002D5739"/>
    <w:rsid w:val="003060E8"/>
    <w:rsid w:val="00312073"/>
    <w:rsid w:val="003128A4"/>
    <w:rsid w:val="00315072"/>
    <w:rsid w:val="00317B9A"/>
    <w:rsid w:val="00332383"/>
    <w:rsid w:val="00352B6E"/>
    <w:rsid w:val="00357D8C"/>
    <w:rsid w:val="00371ED4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B1FAA"/>
    <w:rsid w:val="004C10B1"/>
    <w:rsid w:val="004C6252"/>
    <w:rsid w:val="004F1BF9"/>
    <w:rsid w:val="005014CC"/>
    <w:rsid w:val="00504F12"/>
    <w:rsid w:val="005212EF"/>
    <w:rsid w:val="005338F3"/>
    <w:rsid w:val="00537CC2"/>
    <w:rsid w:val="00550B47"/>
    <w:rsid w:val="0055576E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91882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B0757"/>
    <w:rsid w:val="009D4C97"/>
    <w:rsid w:val="009D6012"/>
    <w:rsid w:val="009E3429"/>
    <w:rsid w:val="009F4609"/>
    <w:rsid w:val="00A05586"/>
    <w:rsid w:val="00A21D83"/>
    <w:rsid w:val="00A2504F"/>
    <w:rsid w:val="00A30146"/>
    <w:rsid w:val="00A30158"/>
    <w:rsid w:val="00A3519C"/>
    <w:rsid w:val="00A44437"/>
    <w:rsid w:val="00A57C01"/>
    <w:rsid w:val="00A61E73"/>
    <w:rsid w:val="00A646D7"/>
    <w:rsid w:val="00A663EC"/>
    <w:rsid w:val="00A664F9"/>
    <w:rsid w:val="00A7140A"/>
    <w:rsid w:val="00A82F24"/>
    <w:rsid w:val="00A854F2"/>
    <w:rsid w:val="00A85DA8"/>
    <w:rsid w:val="00A94CF3"/>
    <w:rsid w:val="00A95F9C"/>
    <w:rsid w:val="00AE1750"/>
    <w:rsid w:val="00AE1A45"/>
    <w:rsid w:val="00AF7341"/>
    <w:rsid w:val="00B066D9"/>
    <w:rsid w:val="00B364E4"/>
    <w:rsid w:val="00B44CE5"/>
    <w:rsid w:val="00B4542D"/>
    <w:rsid w:val="00B45E87"/>
    <w:rsid w:val="00B65521"/>
    <w:rsid w:val="00B73E87"/>
    <w:rsid w:val="00B7758F"/>
    <w:rsid w:val="00B83745"/>
    <w:rsid w:val="00B947C0"/>
    <w:rsid w:val="00BB4FBC"/>
    <w:rsid w:val="00BC02B8"/>
    <w:rsid w:val="00BC3D71"/>
    <w:rsid w:val="00BD18DA"/>
    <w:rsid w:val="00BE629E"/>
    <w:rsid w:val="00BF17F3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CF4D35"/>
    <w:rsid w:val="00D02A11"/>
    <w:rsid w:val="00D06072"/>
    <w:rsid w:val="00D375B3"/>
    <w:rsid w:val="00D402A0"/>
    <w:rsid w:val="00D608DB"/>
    <w:rsid w:val="00D7154C"/>
    <w:rsid w:val="00D8170E"/>
    <w:rsid w:val="00D92FBD"/>
    <w:rsid w:val="00D936B0"/>
    <w:rsid w:val="00DA7279"/>
    <w:rsid w:val="00DA74B1"/>
    <w:rsid w:val="00DB7CCC"/>
    <w:rsid w:val="00DC782A"/>
    <w:rsid w:val="00DD5355"/>
    <w:rsid w:val="00DE5E9C"/>
    <w:rsid w:val="00DE787A"/>
    <w:rsid w:val="00DF0105"/>
    <w:rsid w:val="00E07216"/>
    <w:rsid w:val="00E1047B"/>
    <w:rsid w:val="00E134E5"/>
    <w:rsid w:val="00E40486"/>
    <w:rsid w:val="00E46206"/>
    <w:rsid w:val="00E507DF"/>
    <w:rsid w:val="00E50E6C"/>
    <w:rsid w:val="00E65821"/>
    <w:rsid w:val="00E70A7C"/>
    <w:rsid w:val="00EB3457"/>
    <w:rsid w:val="00EC656F"/>
    <w:rsid w:val="00ED1176"/>
    <w:rsid w:val="00ED214A"/>
    <w:rsid w:val="00ED7179"/>
    <w:rsid w:val="00EF133D"/>
    <w:rsid w:val="00F04499"/>
    <w:rsid w:val="00F1096B"/>
    <w:rsid w:val="00F129D3"/>
    <w:rsid w:val="00F12E52"/>
    <w:rsid w:val="00F20E6B"/>
    <w:rsid w:val="00F426CE"/>
    <w:rsid w:val="00F6379B"/>
    <w:rsid w:val="00F76F08"/>
    <w:rsid w:val="00F82A6E"/>
    <w:rsid w:val="00F947C2"/>
    <w:rsid w:val="00FB3977"/>
    <w:rsid w:val="00FB5686"/>
    <w:rsid w:val="00FC6CF9"/>
    <w:rsid w:val="00FD0F57"/>
    <w:rsid w:val="00FD58DA"/>
    <w:rsid w:val="00FE4241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434BDA28"/>
  <w15:docId w15:val="{D43F12C7-380B-4989-B4FB-1F3BADF9EC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9.xml"/><Relationship Id="rId299" Type="http://schemas.openxmlformats.org/officeDocument/2006/relationships/image" Target="media/image145.png"/><Relationship Id="rId21" Type="http://schemas.openxmlformats.org/officeDocument/2006/relationships/customXml" Target="ink/ink7.xml"/><Relationship Id="rId63" Type="http://schemas.openxmlformats.org/officeDocument/2006/relationships/image" Target="media/image29.wmf"/><Relationship Id="rId159" Type="http://schemas.openxmlformats.org/officeDocument/2006/relationships/customXml" Target="ink/ink68.xml"/><Relationship Id="rId324" Type="http://schemas.openxmlformats.org/officeDocument/2006/relationships/customXml" Target="ink/ink146.xml"/><Relationship Id="rId170" Type="http://schemas.openxmlformats.org/officeDocument/2006/relationships/image" Target="media/image81.png"/><Relationship Id="rId226" Type="http://schemas.openxmlformats.org/officeDocument/2006/relationships/customXml" Target="ink/ink100.xml"/><Relationship Id="rId268" Type="http://schemas.openxmlformats.org/officeDocument/2006/relationships/customXml" Target="ink/ink121.xml"/><Relationship Id="rId32" Type="http://schemas.openxmlformats.org/officeDocument/2006/relationships/oleObject" Target="embeddings/oleObject2.bin"/><Relationship Id="rId74" Type="http://schemas.openxmlformats.org/officeDocument/2006/relationships/image" Target="media/image34.png"/><Relationship Id="rId128" Type="http://schemas.openxmlformats.org/officeDocument/2006/relationships/customXml" Target="ink/ink54.xml"/><Relationship Id="rId335" Type="http://schemas.openxmlformats.org/officeDocument/2006/relationships/image" Target="media/image162.png"/><Relationship Id="rId5" Type="http://schemas.openxmlformats.org/officeDocument/2006/relationships/footnotes" Target="footnotes.xml"/><Relationship Id="rId181" Type="http://schemas.openxmlformats.org/officeDocument/2006/relationships/customXml" Target="ink/ink79.xml"/><Relationship Id="rId237" Type="http://schemas.openxmlformats.org/officeDocument/2006/relationships/image" Target="media/image114.png"/><Relationship Id="rId279" Type="http://schemas.openxmlformats.org/officeDocument/2006/relationships/image" Target="media/image135.png"/><Relationship Id="rId43" Type="http://schemas.openxmlformats.org/officeDocument/2006/relationships/image" Target="media/image19.png"/><Relationship Id="rId139" Type="http://schemas.openxmlformats.org/officeDocument/2006/relationships/image" Target="media/image66.png"/><Relationship Id="rId290" Type="http://schemas.openxmlformats.org/officeDocument/2006/relationships/customXml" Target="ink/ink131.xml"/><Relationship Id="rId304" Type="http://schemas.openxmlformats.org/officeDocument/2006/relationships/customXml" Target="ink/ink138.xml"/><Relationship Id="rId346" Type="http://schemas.openxmlformats.org/officeDocument/2006/relationships/customXml" Target="ink/ink157.xml"/><Relationship Id="rId85" Type="http://schemas.openxmlformats.org/officeDocument/2006/relationships/customXml" Target="ink/ink35.xml"/><Relationship Id="rId150" Type="http://schemas.openxmlformats.org/officeDocument/2006/relationships/customXml" Target="ink/ink64.xml"/><Relationship Id="rId192" Type="http://schemas.openxmlformats.org/officeDocument/2006/relationships/image" Target="media/image92.png"/><Relationship Id="rId206" Type="http://schemas.openxmlformats.org/officeDocument/2006/relationships/image" Target="media/image99.png"/><Relationship Id="rId248" Type="http://schemas.openxmlformats.org/officeDocument/2006/relationships/customXml" Target="ink/ink111.xml"/><Relationship Id="rId12" Type="http://schemas.openxmlformats.org/officeDocument/2006/relationships/image" Target="media/image3.png"/><Relationship Id="rId108" Type="http://schemas.openxmlformats.org/officeDocument/2006/relationships/image" Target="media/image51.png"/><Relationship Id="rId315" Type="http://schemas.openxmlformats.org/officeDocument/2006/relationships/oleObject" Target="embeddings/oleObject16.bin"/><Relationship Id="rId54" Type="http://schemas.openxmlformats.org/officeDocument/2006/relationships/oleObject" Target="embeddings/oleObject3.bin"/><Relationship Id="rId96" Type="http://schemas.openxmlformats.org/officeDocument/2006/relationships/customXml" Target="ink/ink40.xml"/><Relationship Id="rId161" Type="http://schemas.openxmlformats.org/officeDocument/2006/relationships/customXml" Target="ink/ink69.xml"/><Relationship Id="rId217" Type="http://schemas.openxmlformats.org/officeDocument/2006/relationships/customXml" Target="ink/ink96.xml"/><Relationship Id="rId259" Type="http://schemas.openxmlformats.org/officeDocument/2006/relationships/image" Target="media/image125.png"/><Relationship Id="rId23" Type="http://schemas.openxmlformats.org/officeDocument/2006/relationships/customXml" Target="ink/ink8.xml"/><Relationship Id="rId119" Type="http://schemas.openxmlformats.org/officeDocument/2006/relationships/customXml" Target="ink/ink50.xml"/><Relationship Id="rId270" Type="http://schemas.openxmlformats.org/officeDocument/2006/relationships/customXml" Target="ink/ink122.xml"/><Relationship Id="rId326" Type="http://schemas.openxmlformats.org/officeDocument/2006/relationships/customXml" Target="ink/ink147.xml"/><Relationship Id="rId65" Type="http://schemas.openxmlformats.org/officeDocument/2006/relationships/image" Target="media/image30.wmf"/><Relationship Id="rId130" Type="http://schemas.openxmlformats.org/officeDocument/2006/relationships/customXml" Target="ink/ink55.xml"/><Relationship Id="rId172" Type="http://schemas.openxmlformats.org/officeDocument/2006/relationships/image" Target="media/image82.png"/><Relationship Id="rId228" Type="http://schemas.openxmlformats.org/officeDocument/2006/relationships/customXml" Target="ink/ink101.xml"/><Relationship Id="rId281" Type="http://schemas.openxmlformats.org/officeDocument/2006/relationships/image" Target="media/image136.png"/><Relationship Id="rId337" Type="http://schemas.openxmlformats.org/officeDocument/2006/relationships/image" Target="media/image163.png"/><Relationship Id="rId34" Type="http://schemas.openxmlformats.org/officeDocument/2006/relationships/customXml" Target="ink/ink12.xml"/><Relationship Id="rId76" Type="http://schemas.openxmlformats.org/officeDocument/2006/relationships/image" Target="media/image35.png"/><Relationship Id="rId141" Type="http://schemas.openxmlformats.org/officeDocument/2006/relationships/image" Target="media/image67.png"/><Relationship Id="rId7" Type="http://schemas.openxmlformats.org/officeDocument/2006/relationships/image" Target="media/image1.wmf"/><Relationship Id="rId183" Type="http://schemas.openxmlformats.org/officeDocument/2006/relationships/customXml" Target="ink/ink80.xml"/><Relationship Id="rId239" Type="http://schemas.openxmlformats.org/officeDocument/2006/relationships/image" Target="media/image115.png"/><Relationship Id="rId250" Type="http://schemas.openxmlformats.org/officeDocument/2006/relationships/customXml" Target="ink/ink112.xml"/><Relationship Id="rId292" Type="http://schemas.openxmlformats.org/officeDocument/2006/relationships/customXml" Target="ink/ink132.xml"/><Relationship Id="rId306" Type="http://schemas.openxmlformats.org/officeDocument/2006/relationships/customXml" Target="ink/ink139.xml"/><Relationship Id="rId45" Type="http://schemas.openxmlformats.org/officeDocument/2006/relationships/image" Target="media/image20.png"/><Relationship Id="rId87" Type="http://schemas.openxmlformats.org/officeDocument/2006/relationships/customXml" Target="ink/ink36.xml"/><Relationship Id="rId110" Type="http://schemas.openxmlformats.org/officeDocument/2006/relationships/image" Target="media/image52.png"/><Relationship Id="rId348" Type="http://schemas.openxmlformats.org/officeDocument/2006/relationships/customXml" Target="ink/ink158.xml"/><Relationship Id="rId152" Type="http://schemas.openxmlformats.org/officeDocument/2006/relationships/customXml" Target="ink/ink65.xml"/><Relationship Id="rId194" Type="http://schemas.openxmlformats.org/officeDocument/2006/relationships/image" Target="media/image93.png"/><Relationship Id="rId208" Type="http://schemas.openxmlformats.org/officeDocument/2006/relationships/image" Target="media/image100.png"/><Relationship Id="rId261" Type="http://schemas.openxmlformats.org/officeDocument/2006/relationships/image" Target="media/image126.png"/><Relationship Id="rId14" Type="http://schemas.openxmlformats.org/officeDocument/2006/relationships/image" Target="media/image4.png"/><Relationship Id="rId56" Type="http://schemas.openxmlformats.org/officeDocument/2006/relationships/image" Target="media/image25.png"/><Relationship Id="rId317" Type="http://schemas.openxmlformats.org/officeDocument/2006/relationships/image" Target="media/image153.png"/><Relationship Id="rId98" Type="http://schemas.openxmlformats.org/officeDocument/2006/relationships/image" Target="media/image46.png"/><Relationship Id="rId121" Type="http://schemas.openxmlformats.org/officeDocument/2006/relationships/oleObject" Target="embeddings/oleObject8.bin"/><Relationship Id="rId163" Type="http://schemas.openxmlformats.org/officeDocument/2006/relationships/customXml" Target="ink/ink70.xml"/><Relationship Id="rId219" Type="http://schemas.openxmlformats.org/officeDocument/2006/relationships/customXml" Target="ink/ink97.xml"/><Relationship Id="rId230" Type="http://schemas.openxmlformats.org/officeDocument/2006/relationships/customXml" Target="ink/ink102.xml"/><Relationship Id="rId251" Type="http://schemas.openxmlformats.org/officeDocument/2006/relationships/image" Target="media/image121.png"/><Relationship Id="rId25" Type="http://schemas.openxmlformats.org/officeDocument/2006/relationships/customXml" Target="ink/ink9.xml"/><Relationship Id="rId46" Type="http://schemas.openxmlformats.org/officeDocument/2006/relationships/customXml" Target="ink/ink18.xml"/><Relationship Id="rId67" Type="http://schemas.openxmlformats.org/officeDocument/2006/relationships/customXml" Target="ink/ink26.xml"/><Relationship Id="rId272" Type="http://schemas.openxmlformats.org/officeDocument/2006/relationships/customXml" Target="ink/ink123.xml"/><Relationship Id="rId293" Type="http://schemas.openxmlformats.org/officeDocument/2006/relationships/image" Target="media/image142.png"/><Relationship Id="rId307" Type="http://schemas.openxmlformats.org/officeDocument/2006/relationships/image" Target="media/image149.png"/><Relationship Id="rId328" Type="http://schemas.openxmlformats.org/officeDocument/2006/relationships/customXml" Target="ink/ink148.xml"/><Relationship Id="rId349" Type="http://schemas.openxmlformats.org/officeDocument/2006/relationships/image" Target="media/image169.png"/><Relationship Id="rId88" Type="http://schemas.openxmlformats.org/officeDocument/2006/relationships/image" Target="media/image41.png"/><Relationship Id="rId111" Type="http://schemas.openxmlformats.org/officeDocument/2006/relationships/customXml" Target="ink/ink46.xml"/><Relationship Id="rId132" Type="http://schemas.openxmlformats.org/officeDocument/2006/relationships/customXml" Target="ink/ink56.xml"/><Relationship Id="rId153" Type="http://schemas.openxmlformats.org/officeDocument/2006/relationships/image" Target="media/image73.png"/><Relationship Id="rId174" Type="http://schemas.openxmlformats.org/officeDocument/2006/relationships/image" Target="media/image83.png"/><Relationship Id="rId195" Type="http://schemas.openxmlformats.org/officeDocument/2006/relationships/customXml" Target="ink/ink86.xml"/><Relationship Id="rId209" Type="http://schemas.openxmlformats.org/officeDocument/2006/relationships/customXml" Target="ink/ink92.xml"/><Relationship Id="rId220" Type="http://schemas.openxmlformats.org/officeDocument/2006/relationships/image" Target="media/image106.png"/><Relationship Id="rId241" Type="http://schemas.openxmlformats.org/officeDocument/2006/relationships/image" Target="media/image116.png"/><Relationship Id="rId15" Type="http://schemas.openxmlformats.org/officeDocument/2006/relationships/customXml" Target="ink/ink4.xml"/><Relationship Id="rId36" Type="http://schemas.openxmlformats.org/officeDocument/2006/relationships/customXml" Target="ink/ink13.xml"/><Relationship Id="rId57" Type="http://schemas.openxmlformats.org/officeDocument/2006/relationships/customXml" Target="ink/ink23.xml"/><Relationship Id="rId262" Type="http://schemas.openxmlformats.org/officeDocument/2006/relationships/customXml" Target="ink/ink118.xml"/><Relationship Id="rId283" Type="http://schemas.openxmlformats.org/officeDocument/2006/relationships/image" Target="media/image137.png"/><Relationship Id="rId318" Type="http://schemas.openxmlformats.org/officeDocument/2006/relationships/customXml" Target="ink/ink143.xml"/><Relationship Id="rId339" Type="http://schemas.openxmlformats.org/officeDocument/2006/relationships/image" Target="media/image164.png"/><Relationship Id="rId78" Type="http://schemas.openxmlformats.org/officeDocument/2006/relationships/image" Target="media/image36.png"/><Relationship Id="rId99" Type="http://schemas.openxmlformats.org/officeDocument/2006/relationships/customXml" Target="ink/ink41.xml"/><Relationship Id="rId101" Type="http://schemas.openxmlformats.org/officeDocument/2006/relationships/image" Target="media/image48.wmf"/><Relationship Id="rId122" Type="http://schemas.openxmlformats.org/officeDocument/2006/relationships/customXml" Target="ink/ink51.xml"/><Relationship Id="rId143" Type="http://schemas.openxmlformats.org/officeDocument/2006/relationships/image" Target="media/image68.png"/><Relationship Id="rId164" Type="http://schemas.openxmlformats.org/officeDocument/2006/relationships/image" Target="media/image78.png"/><Relationship Id="rId185" Type="http://schemas.openxmlformats.org/officeDocument/2006/relationships/customXml" Target="ink/ink81.xml"/><Relationship Id="rId350" Type="http://schemas.openxmlformats.org/officeDocument/2006/relationships/customXml" Target="ink/ink159.xml"/><Relationship Id="rId9" Type="http://schemas.openxmlformats.org/officeDocument/2006/relationships/customXml" Target="ink/ink1.xml"/><Relationship Id="rId210" Type="http://schemas.openxmlformats.org/officeDocument/2006/relationships/image" Target="media/image101.png"/><Relationship Id="rId26" Type="http://schemas.openxmlformats.org/officeDocument/2006/relationships/image" Target="media/image10.png"/><Relationship Id="rId231" Type="http://schemas.openxmlformats.org/officeDocument/2006/relationships/image" Target="media/image111.png"/><Relationship Id="rId252" Type="http://schemas.openxmlformats.org/officeDocument/2006/relationships/customXml" Target="ink/ink113.xml"/><Relationship Id="rId273" Type="http://schemas.openxmlformats.org/officeDocument/2006/relationships/image" Target="media/image132.png"/><Relationship Id="rId294" Type="http://schemas.openxmlformats.org/officeDocument/2006/relationships/customXml" Target="ink/ink133.xml"/><Relationship Id="rId308" Type="http://schemas.openxmlformats.org/officeDocument/2006/relationships/oleObject" Target="embeddings/oleObject14.bin"/><Relationship Id="rId329" Type="http://schemas.openxmlformats.org/officeDocument/2006/relationships/image" Target="media/image159.png"/><Relationship Id="rId47" Type="http://schemas.openxmlformats.org/officeDocument/2006/relationships/image" Target="media/image21.png"/><Relationship Id="rId68" Type="http://schemas.openxmlformats.org/officeDocument/2006/relationships/image" Target="media/image31.png"/><Relationship Id="rId89" Type="http://schemas.openxmlformats.org/officeDocument/2006/relationships/oleObject" Target="embeddings/oleObject6.bin"/><Relationship Id="rId112" Type="http://schemas.openxmlformats.org/officeDocument/2006/relationships/image" Target="media/image53.png"/><Relationship Id="rId133" Type="http://schemas.openxmlformats.org/officeDocument/2006/relationships/image" Target="media/image63.png"/><Relationship Id="rId154" Type="http://schemas.openxmlformats.org/officeDocument/2006/relationships/customXml" Target="ink/ink66.xml"/><Relationship Id="rId175" Type="http://schemas.openxmlformats.org/officeDocument/2006/relationships/customXml" Target="ink/ink76.xml"/><Relationship Id="rId340" Type="http://schemas.openxmlformats.org/officeDocument/2006/relationships/customXml" Target="ink/ink154.xml"/><Relationship Id="rId196" Type="http://schemas.openxmlformats.org/officeDocument/2006/relationships/image" Target="media/image94.png"/><Relationship Id="rId200" Type="http://schemas.openxmlformats.org/officeDocument/2006/relationships/image" Target="media/image96.png"/><Relationship Id="rId16" Type="http://schemas.openxmlformats.org/officeDocument/2006/relationships/image" Target="media/image5.png"/><Relationship Id="rId221" Type="http://schemas.openxmlformats.org/officeDocument/2006/relationships/customXml" Target="ink/ink98.xml"/><Relationship Id="rId242" Type="http://schemas.openxmlformats.org/officeDocument/2006/relationships/customXml" Target="ink/ink108.xml"/><Relationship Id="rId263" Type="http://schemas.openxmlformats.org/officeDocument/2006/relationships/image" Target="media/image127.png"/><Relationship Id="rId284" Type="http://schemas.openxmlformats.org/officeDocument/2006/relationships/customXml" Target="ink/ink129.xml"/><Relationship Id="rId319" Type="http://schemas.openxmlformats.org/officeDocument/2006/relationships/image" Target="media/image154.png"/><Relationship Id="rId37" Type="http://schemas.openxmlformats.org/officeDocument/2006/relationships/image" Target="media/image16.png"/><Relationship Id="rId58" Type="http://schemas.openxmlformats.org/officeDocument/2006/relationships/image" Target="media/image26.png"/><Relationship Id="rId79" Type="http://schemas.openxmlformats.org/officeDocument/2006/relationships/customXml" Target="ink/ink32.xml"/><Relationship Id="rId102" Type="http://schemas.openxmlformats.org/officeDocument/2006/relationships/oleObject" Target="embeddings/oleObject7.bin"/><Relationship Id="rId123" Type="http://schemas.openxmlformats.org/officeDocument/2006/relationships/image" Target="media/image58.png"/><Relationship Id="rId144" Type="http://schemas.openxmlformats.org/officeDocument/2006/relationships/customXml" Target="ink/ink61.xml"/><Relationship Id="rId330" Type="http://schemas.openxmlformats.org/officeDocument/2006/relationships/customXml" Target="ink/ink149.xml"/><Relationship Id="rId90" Type="http://schemas.openxmlformats.org/officeDocument/2006/relationships/customXml" Target="ink/ink37.xml"/><Relationship Id="rId165" Type="http://schemas.openxmlformats.org/officeDocument/2006/relationships/customXml" Target="ink/ink71.xml"/><Relationship Id="rId186" Type="http://schemas.openxmlformats.org/officeDocument/2006/relationships/image" Target="media/image89.png"/><Relationship Id="rId351" Type="http://schemas.openxmlformats.org/officeDocument/2006/relationships/image" Target="media/image170.png"/><Relationship Id="rId211" Type="http://schemas.openxmlformats.org/officeDocument/2006/relationships/customXml" Target="ink/ink93.xml"/><Relationship Id="rId232" Type="http://schemas.openxmlformats.org/officeDocument/2006/relationships/customXml" Target="ink/ink103.xml"/><Relationship Id="rId253" Type="http://schemas.openxmlformats.org/officeDocument/2006/relationships/image" Target="media/image122.png"/><Relationship Id="rId274" Type="http://schemas.openxmlformats.org/officeDocument/2006/relationships/customXml" Target="ink/ink124.xml"/><Relationship Id="rId295" Type="http://schemas.openxmlformats.org/officeDocument/2006/relationships/image" Target="media/image143.png"/><Relationship Id="rId309" Type="http://schemas.openxmlformats.org/officeDocument/2006/relationships/customXml" Target="ink/ink140.xml"/><Relationship Id="rId27" Type="http://schemas.openxmlformats.org/officeDocument/2006/relationships/customXml" Target="ink/ink10.xml"/><Relationship Id="rId48" Type="http://schemas.openxmlformats.org/officeDocument/2006/relationships/customXml" Target="ink/ink19.xml"/><Relationship Id="rId69" Type="http://schemas.openxmlformats.org/officeDocument/2006/relationships/customXml" Target="ink/ink27.xml"/><Relationship Id="rId113" Type="http://schemas.openxmlformats.org/officeDocument/2006/relationships/customXml" Target="ink/ink47.xml"/><Relationship Id="rId134" Type="http://schemas.openxmlformats.org/officeDocument/2006/relationships/customXml" Target="ink/ink57.xml"/><Relationship Id="rId320" Type="http://schemas.openxmlformats.org/officeDocument/2006/relationships/customXml" Target="ink/ink144.xml"/><Relationship Id="rId80" Type="http://schemas.openxmlformats.org/officeDocument/2006/relationships/image" Target="media/image37.png"/><Relationship Id="rId155" Type="http://schemas.openxmlformats.org/officeDocument/2006/relationships/image" Target="media/image74.png"/><Relationship Id="rId176" Type="http://schemas.openxmlformats.org/officeDocument/2006/relationships/image" Target="media/image84.png"/><Relationship Id="rId197" Type="http://schemas.openxmlformats.org/officeDocument/2006/relationships/customXml" Target="ink/ink87.xml"/><Relationship Id="rId341" Type="http://schemas.openxmlformats.org/officeDocument/2006/relationships/image" Target="media/image165.png"/><Relationship Id="rId201" Type="http://schemas.openxmlformats.org/officeDocument/2006/relationships/customXml" Target="ink/ink89.xml"/><Relationship Id="rId222" Type="http://schemas.openxmlformats.org/officeDocument/2006/relationships/image" Target="media/image107.png"/><Relationship Id="rId243" Type="http://schemas.openxmlformats.org/officeDocument/2006/relationships/image" Target="media/image117.png"/><Relationship Id="rId264" Type="http://schemas.openxmlformats.org/officeDocument/2006/relationships/customXml" Target="ink/ink119.xml"/><Relationship Id="rId285" Type="http://schemas.openxmlformats.org/officeDocument/2006/relationships/image" Target="media/image138.png"/><Relationship Id="rId17" Type="http://schemas.openxmlformats.org/officeDocument/2006/relationships/customXml" Target="ink/ink5.xml"/><Relationship Id="rId38" Type="http://schemas.openxmlformats.org/officeDocument/2006/relationships/customXml" Target="ink/ink14.xml"/><Relationship Id="rId59" Type="http://schemas.openxmlformats.org/officeDocument/2006/relationships/customXml" Target="ink/ink24.xml"/><Relationship Id="rId103" Type="http://schemas.openxmlformats.org/officeDocument/2006/relationships/customXml" Target="ink/ink42.xml"/><Relationship Id="rId124" Type="http://schemas.openxmlformats.org/officeDocument/2006/relationships/customXml" Target="ink/ink52.xml"/><Relationship Id="rId310" Type="http://schemas.openxmlformats.org/officeDocument/2006/relationships/image" Target="media/image150.png"/><Relationship Id="rId70" Type="http://schemas.openxmlformats.org/officeDocument/2006/relationships/image" Target="media/image32.png"/><Relationship Id="rId91" Type="http://schemas.openxmlformats.org/officeDocument/2006/relationships/image" Target="media/image42.png"/><Relationship Id="rId145" Type="http://schemas.openxmlformats.org/officeDocument/2006/relationships/image" Target="media/image69.png"/><Relationship Id="rId166" Type="http://schemas.openxmlformats.org/officeDocument/2006/relationships/image" Target="media/image79.png"/><Relationship Id="rId187" Type="http://schemas.openxmlformats.org/officeDocument/2006/relationships/customXml" Target="ink/ink82.xml"/><Relationship Id="rId331" Type="http://schemas.openxmlformats.org/officeDocument/2006/relationships/image" Target="media/image160.png"/><Relationship Id="rId352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02.png"/><Relationship Id="rId233" Type="http://schemas.openxmlformats.org/officeDocument/2006/relationships/image" Target="media/image112.png"/><Relationship Id="rId254" Type="http://schemas.openxmlformats.org/officeDocument/2006/relationships/customXml" Target="ink/ink114.xml"/><Relationship Id="rId28" Type="http://schemas.openxmlformats.org/officeDocument/2006/relationships/image" Target="media/image11.png"/><Relationship Id="rId49" Type="http://schemas.openxmlformats.org/officeDocument/2006/relationships/image" Target="media/image22.png"/><Relationship Id="rId114" Type="http://schemas.openxmlformats.org/officeDocument/2006/relationships/image" Target="media/image54.png"/><Relationship Id="rId275" Type="http://schemas.openxmlformats.org/officeDocument/2006/relationships/image" Target="media/image133.png"/><Relationship Id="rId296" Type="http://schemas.openxmlformats.org/officeDocument/2006/relationships/customXml" Target="ink/ink134.xml"/><Relationship Id="rId300" Type="http://schemas.openxmlformats.org/officeDocument/2006/relationships/customXml" Target="ink/ink136.xml"/><Relationship Id="rId60" Type="http://schemas.openxmlformats.org/officeDocument/2006/relationships/image" Target="media/image27.png"/><Relationship Id="rId81" Type="http://schemas.openxmlformats.org/officeDocument/2006/relationships/customXml" Target="ink/ink33.xml"/><Relationship Id="rId135" Type="http://schemas.openxmlformats.org/officeDocument/2006/relationships/image" Target="media/image64.png"/><Relationship Id="rId156" Type="http://schemas.openxmlformats.org/officeDocument/2006/relationships/customXml" Target="ink/ink67.xml"/><Relationship Id="rId177" Type="http://schemas.openxmlformats.org/officeDocument/2006/relationships/customXml" Target="ink/ink77.xml"/><Relationship Id="rId198" Type="http://schemas.openxmlformats.org/officeDocument/2006/relationships/image" Target="media/image95.png"/><Relationship Id="rId321" Type="http://schemas.openxmlformats.org/officeDocument/2006/relationships/image" Target="media/image155.png"/><Relationship Id="rId342" Type="http://schemas.openxmlformats.org/officeDocument/2006/relationships/customXml" Target="ink/ink155.xml"/><Relationship Id="rId202" Type="http://schemas.openxmlformats.org/officeDocument/2006/relationships/image" Target="media/image97.png"/><Relationship Id="rId223" Type="http://schemas.openxmlformats.org/officeDocument/2006/relationships/oleObject" Target="embeddings/oleObject12.bin"/><Relationship Id="rId244" Type="http://schemas.openxmlformats.org/officeDocument/2006/relationships/customXml" Target="ink/ink109.xml"/><Relationship Id="rId18" Type="http://schemas.openxmlformats.org/officeDocument/2006/relationships/image" Target="media/image6.png"/><Relationship Id="rId39" Type="http://schemas.openxmlformats.org/officeDocument/2006/relationships/image" Target="media/image17.png"/><Relationship Id="rId265" Type="http://schemas.openxmlformats.org/officeDocument/2006/relationships/image" Target="media/image128.png"/><Relationship Id="rId286" Type="http://schemas.openxmlformats.org/officeDocument/2006/relationships/customXml" Target="ink/ink130.xml"/><Relationship Id="rId50" Type="http://schemas.openxmlformats.org/officeDocument/2006/relationships/customXml" Target="ink/ink20.xml"/><Relationship Id="rId104" Type="http://schemas.openxmlformats.org/officeDocument/2006/relationships/image" Target="media/image49.png"/><Relationship Id="rId125" Type="http://schemas.openxmlformats.org/officeDocument/2006/relationships/image" Target="media/image59.png"/><Relationship Id="rId146" Type="http://schemas.openxmlformats.org/officeDocument/2006/relationships/customXml" Target="ink/ink62.xml"/><Relationship Id="rId167" Type="http://schemas.openxmlformats.org/officeDocument/2006/relationships/customXml" Target="ink/ink72.xml"/><Relationship Id="rId188" Type="http://schemas.openxmlformats.org/officeDocument/2006/relationships/image" Target="media/image90.png"/><Relationship Id="rId311" Type="http://schemas.openxmlformats.org/officeDocument/2006/relationships/customXml" Target="ink/ink141.xml"/><Relationship Id="rId332" Type="http://schemas.openxmlformats.org/officeDocument/2006/relationships/customXml" Target="ink/ink150.xml"/><Relationship Id="rId353" Type="http://schemas.openxmlformats.org/officeDocument/2006/relationships/theme" Target="theme/theme1.xml"/><Relationship Id="rId71" Type="http://schemas.openxmlformats.org/officeDocument/2006/relationships/customXml" Target="ink/ink28.xml"/><Relationship Id="rId92" Type="http://schemas.openxmlformats.org/officeDocument/2006/relationships/customXml" Target="ink/ink38.xml"/><Relationship Id="rId213" Type="http://schemas.openxmlformats.org/officeDocument/2006/relationships/customXml" Target="ink/ink94.xml"/><Relationship Id="rId234" Type="http://schemas.openxmlformats.org/officeDocument/2006/relationships/customXml" Target="ink/ink104.xml"/><Relationship Id="rId2" Type="http://schemas.openxmlformats.org/officeDocument/2006/relationships/styles" Target="styles.xml"/><Relationship Id="rId29" Type="http://schemas.openxmlformats.org/officeDocument/2006/relationships/customXml" Target="ink/ink11.xml"/><Relationship Id="rId255" Type="http://schemas.openxmlformats.org/officeDocument/2006/relationships/image" Target="media/image123.png"/><Relationship Id="rId276" Type="http://schemas.openxmlformats.org/officeDocument/2006/relationships/customXml" Target="ink/ink125.xml"/><Relationship Id="rId297" Type="http://schemas.openxmlformats.org/officeDocument/2006/relationships/image" Target="media/image144.png"/><Relationship Id="rId40" Type="http://schemas.openxmlformats.org/officeDocument/2006/relationships/customXml" Target="ink/ink15.xml"/><Relationship Id="rId115" Type="http://schemas.openxmlformats.org/officeDocument/2006/relationships/customXml" Target="ink/ink48.xml"/><Relationship Id="rId136" Type="http://schemas.openxmlformats.org/officeDocument/2006/relationships/image" Target="media/image65.wmf"/><Relationship Id="rId157" Type="http://schemas.openxmlformats.org/officeDocument/2006/relationships/image" Target="media/image75.png"/><Relationship Id="rId178" Type="http://schemas.openxmlformats.org/officeDocument/2006/relationships/image" Target="media/image85.png"/><Relationship Id="rId301" Type="http://schemas.openxmlformats.org/officeDocument/2006/relationships/image" Target="media/image146.png"/><Relationship Id="rId322" Type="http://schemas.openxmlformats.org/officeDocument/2006/relationships/customXml" Target="ink/ink145.xml"/><Relationship Id="rId343" Type="http://schemas.openxmlformats.org/officeDocument/2006/relationships/image" Target="media/image166.png"/><Relationship Id="rId61" Type="http://schemas.openxmlformats.org/officeDocument/2006/relationships/customXml" Target="ink/ink25.xml"/><Relationship Id="rId82" Type="http://schemas.openxmlformats.org/officeDocument/2006/relationships/image" Target="media/image38.png"/><Relationship Id="rId199" Type="http://schemas.openxmlformats.org/officeDocument/2006/relationships/customXml" Target="ink/ink88.xml"/><Relationship Id="rId203" Type="http://schemas.openxmlformats.org/officeDocument/2006/relationships/image" Target="media/image98.wmf"/><Relationship Id="rId19" Type="http://schemas.openxmlformats.org/officeDocument/2006/relationships/customXml" Target="ink/ink6.xml"/><Relationship Id="rId224" Type="http://schemas.openxmlformats.org/officeDocument/2006/relationships/customXml" Target="ink/ink99.xml"/><Relationship Id="rId245" Type="http://schemas.openxmlformats.org/officeDocument/2006/relationships/image" Target="media/image118.png"/><Relationship Id="rId266" Type="http://schemas.openxmlformats.org/officeDocument/2006/relationships/customXml" Target="ink/ink120.xml"/><Relationship Id="rId287" Type="http://schemas.openxmlformats.org/officeDocument/2006/relationships/image" Target="media/image139.png"/><Relationship Id="rId30" Type="http://schemas.openxmlformats.org/officeDocument/2006/relationships/image" Target="media/image12.png"/><Relationship Id="rId105" Type="http://schemas.openxmlformats.org/officeDocument/2006/relationships/customXml" Target="ink/ink43.xml"/><Relationship Id="rId126" Type="http://schemas.openxmlformats.org/officeDocument/2006/relationships/customXml" Target="ink/ink53.xml"/><Relationship Id="rId147" Type="http://schemas.openxmlformats.org/officeDocument/2006/relationships/image" Target="media/image70.png"/><Relationship Id="rId168" Type="http://schemas.openxmlformats.org/officeDocument/2006/relationships/image" Target="media/image80.png"/><Relationship Id="rId312" Type="http://schemas.openxmlformats.org/officeDocument/2006/relationships/image" Target="media/image151.png"/><Relationship Id="rId333" Type="http://schemas.openxmlformats.org/officeDocument/2006/relationships/image" Target="media/image161.png"/><Relationship Id="rId51" Type="http://schemas.openxmlformats.org/officeDocument/2006/relationships/image" Target="media/image23.png"/><Relationship Id="rId72" Type="http://schemas.openxmlformats.org/officeDocument/2006/relationships/image" Target="media/image33.png"/><Relationship Id="rId93" Type="http://schemas.openxmlformats.org/officeDocument/2006/relationships/image" Target="media/image43.png"/><Relationship Id="rId189" Type="http://schemas.openxmlformats.org/officeDocument/2006/relationships/customXml" Target="ink/ink83.xml"/><Relationship Id="rId3" Type="http://schemas.openxmlformats.org/officeDocument/2006/relationships/settings" Target="settings.xml"/><Relationship Id="rId214" Type="http://schemas.openxmlformats.org/officeDocument/2006/relationships/image" Target="media/image103.png"/><Relationship Id="rId235" Type="http://schemas.openxmlformats.org/officeDocument/2006/relationships/image" Target="media/image113.png"/><Relationship Id="rId256" Type="http://schemas.openxmlformats.org/officeDocument/2006/relationships/customXml" Target="ink/ink115.xml"/><Relationship Id="rId277" Type="http://schemas.openxmlformats.org/officeDocument/2006/relationships/image" Target="media/image134.png"/><Relationship Id="rId298" Type="http://schemas.openxmlformats.org/officeDocument/2006/relationships/customXml" Target="ink/ink135.xml"/><Relationship Id="rId116" Type="http://schemas.openxmlformats.org/officeDocument/2006/relationships/image" Target="media/image55.png"/><Relationship Id="rId137" Type="http://schemas.openxmlformats.org/officeDocument/2006/relationships/oleObject" Target="embeddings/oleObject9.bin"/><Relationship Id="rId158" Type="http://schemas.openxmlformats.org/officeDocument/2006/relationships/oleObject" Target="embeddings/oleObject10.bin"/><Relationship Id="rId302" Type="http://schemas.openxmlformats.org/officeDocument/2006/relationships/customXml" Target="ink/ink137.xml"/><Relationship Id="rId323" Type="http://schemas.openxmlformats.org/officeDocument/2006/relationships/image" Target="media/image156.png"/><Relationship Id="rId344" Type="http://schemas.openxmlformats.org/officeDocument/2006/relationships/customXml" Target="ink/ink156.xml"/><Relationship Id="rId20" Type="http://schemas.openxmlformats.org/officeDocument/2006/relationships/image" Target="media/image7.png"/><Relationship Id="rId41" Type="http://schemas.openxmlformats.org/officeDocument/2006/relationships/image" Target="media/image18.png"/><Relationship Id="rId62" Type="http://schemas.openxmlformats.org/officeDocument/2006/relationships/image" Target="media/image28.png"/><Relationship Id="rId83" Type="http://schemas.openxmlformats.org/officeDocument/2006/relationships/customXml" Target="ink/ink34.xml"/><Relationship Id="rId179" Type="http://schemas.openxmlformats.org/officeDocument/2006/relationships/customXml" Target="ink/ink78.xml"/><Relationship Id="rId190" Type="http://schemas.openxmlformats.org/officeDocument/2006/relationships/image" Target="media/image91.png"/><Relationship Id="rId204" Type="http://schemas.openxmlformats.org/officeDocument/2006/relationships/oleObject" Target="embeddings/oleObject11.bin"/><Relationship Id="rId225" Type="http://schemas.openxmlformats.org/officeDocument/2006/relationships/image" Target="media/image108.png"/><Relationship Id="rId246" Type="http://schemas.openxmlformats.org/officeDocument/2006/relationships/customXml" Target="ink/ink110.xml"/><Relationship Id="rId267" Type="http://schemas.openxmlformats.org/officeDocument/2006/relationships/image" Target="media/image129.png"/><Relationship Id="rId288" Type="http://schemas.openxmlformats.org/officeDocument/2006/relationships/image" Target="media/image140.wmf"/><Relationship Id="rId106" Type="http://schemas.openxmlformats.org/officeDocument/2006/relationships/image" Target="media/image50.png"/><Relationship Id="rId127" Type="http://schemas.openxmlformats.org/officeDocument/2006/relationships/image" Target="media/image60.png"/><Relationship Id="rId313" Type="http://schemas.openxmlformats.org/officeDocument/2006/relationships/image" Target="media/image152.wmf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customXml" Target="ink/ink21.xml"/><Relationship Id="rId73" Type="http://schemas.openxmlformats.org/officeDocument/2006/relationships/customXml" Target="ink/ink29.xml"/><Relationship Id="rId94" Type="http://schemas.openxmlformats.org/officeDocument/2006/relationships/customXml" Target="ink/ink39.xml"/><Relationship Id="rId148" Type="http://schemas.openxmlformats.org/officeDocument/2006/relationships/customXml" Target="ink/ink63.xml"/><Relationship Id="rId169" Type="http://schemas.openxmlformats.org/officeDocument/2006/relationships/customXml" Target="ink/ink73.xml"/><Relationship Id="rId334" Type="http://schemas.openxmlformats.org/officeDocument/2006/relationships/customXml" Target="ink/ink151.xml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customXml" Target="ink/ink95.xml"/><Relationship Id="rId236" Type="http://schemas.openxmlformats.org/officeDocument/2006/relationships/customXml" Target="ink/ink105.xml"/><Relationship Id="rId257" Type="http://schemas.openxmlformats.org/officeDocument/2006/relationships/image" Target="media/image124.png"/><Relationship Id="rId278" Type="http://schemas.openxmlformats.org/officeDocument/2006/relationships/customXml" Target="ink/ink126.xml"/><Relationship Id="rId303" Type="http://schemas.openxmlformats.org/officeDocument/2006/relationships/image" Target="media/image147.png"/><Relationship Id="rId42" Type="http://schemas.openxmlformats.org/officeDocument/2006/relationships/customXml" Target="ink/ink16.xml"/><Relationship Id="rId84" Type="http://schemas.openxmlformats.org/officeDocument/2006/relationships/image" Target="media/image39.png"/><Relationship Id="rId138" Type="http://schemas.openxmlformats.org/officeDocument/2006/relationships/customXml" Target="ink/ink58.xml"/><Relationship Id="rId345" Type="http://schemas.openxmlformats.org/officeDocument/2006/relationships/image" Target="media/image167.png"/><Relationship Id="rId191" Type="http://schemas.openxmlformats.org/officeDocument/2006/relationships/customXml" Target="ink/ink84.xml"/><Relationship Id="rId205" Type="http://schemas.openxmlformats.org/officeDocument/2006/relationships/customXml" Target="ink/ink90.xml"/><Relationship Id="rId247" Type="http://schemas.openxmlformats.org/officeDocument/2006/relationships/image" Target="media/image119.png"/><Relationship Id="rId107" Type="http://schemas.openxmlformats.org/officeDocument/2006/relationships/customXml" Target="ink/ink44.xml"/><Relationship Id="rId289" Type="http://schemas.openxmlformats.org/officeDocument/2006/relationships/oleObject" Target="embeddings/oleObject13.bin"/><Relationship Id="rId11" Type="http://schemas.openxmlformats.org/officeDocument/2006/relationships/customXml" Target="ink/ink2.xml"/><Relationship Id="rId53" Type="http://schemas.openxmlformats.org/officeDocument/2006/relationships/image" Target="media/image24.png"/><Relationship Id="rId149" Type="http://schemas.openxmlformats.org/officeDocument/2006/relationships/image" Target="media/image71.png"/><Relationship Id="rId314" Type="http://schemas.openxmlformats.org/officeDocument/2006/relationships/oleObject" Target="embeddings/oleObject15.bin"/><Relationship Id="rId95" Type="http://schemas.openxmlformats.org/officeDocument/2006/relationships/image" Target="media/image44.png"/><Relationship Id="rId160" Type="http://schemas.openxmlformats.org/officeDocument/2006/relationships/image" Target="media/image76.png"/><Relationship Id="rId216" Type="http://schemas.openxmlformats.org/officeDocument/2006/relationships/image" Target="media/image104.png"/><Relationship Id="rId258" Type="http://schemas.openxmlformats.org/officeDocument/2006/relationships/customXml" Target="ink/ink116.xml"/><Relationship Id="rId22" Type="http://schemas.openxmlformats.org/officeDocument/2006/relationships/image" Target="media/image8.png"/><Relationship Id="rId64" Type="http://schemas.openxmlformats.org/officeDocument/2006/relationships/oleObject" Target="embeddings/oleObject4.bin"/><Relationship Id="rId118" Type="http://schemas.openxmlformats.org/officeDocument/2006/relationships/image" Target="media/image56.png"/><Relationship Id="rId325" Type="http://schemas.openxmlformats.org/officeDocument/2006/relationships/image" Target="media/image157.png"/><Relationship Id="rId171" Type="http://schemas.openxmlformats.org/officeDocument/2006/relationships/customXml" Target="ink/ink74.xml"/><Relationship Id="rId227" Type="http://schemas.openxmlformats.org/officeDocument/2006/relationships/image" Target="media/image109.png"/><Relationship Id="rId269" Type="http://schemas.openxmlformats.org/officeDocument/2006/relationships/image" Target="media/image130.png"/><Relationship Id="rId33" Type="http://schemas.openxmlformats.org/officeDocument/2006/relationships/image" Target="media/image14.png"/><Relationship Id="rId129" Type="http://schemas.openxmlformats.org/officeDocument/2006/relationships/image" Target="media/image61.png"/><Relationship Id="rId280" Type="http://schemas.openxmlformats.org/officeDocument/2006/relationships/customXml" Target="ink/ink127.xml"/><Relationship Id="rId336" Type="http://schemas.openxmlformats.org/officeDocument/2006/relationships/customXml" Target="ink/ink152.xml"/><Relationship Id="rId75" Type="http://schemas.openxmlformats.org/officeDocument/2006/relationships/customXml" Target="ink/ink30.xml"/><Relationship Id="rId140" Type="http://schemas.openxmlformats.org/officeDocument/2006/relationships/customXml" Target="ink/ink59.xml"/><Relationship Id="rId182" Type="http://schemas.openxmlformats.org/officeDocument/2006/relationships/image" Target="media/image87.png"/><Relationship Id="rId6" Type="http://schemas.openxmlformats.org/officeDocument/2006/relationships/endnotes" Target="endnotes.xml"/><Relationship Id="rId238" Type="http://schemas.openxmlformats.org/officeDocument/2006/relationships/customXml" Target="ink/ink106.xml"/><Relationship Id="rId291" Type="http://schemas.openxmlformats.org/officeDocument/2006/relationships/image" Target="media/image141.png"/><Relationship Id="rId305" Type="http://schemas.openxmlformats.org/officeDocument/2006/relationships/image" Target="media/image148.png"/><Relationship Id="rId347" Type="http://schemas.openxmlformats.org/officeDocument/2006/relationships/image" Target="media/image168.png"/><Relationship Id="rId44" Type="http://schemas.openxmlformats.org/officeDocument/2006/relationships/customXml" Target="ink/ink17.xml"/><Relationship Id="rId86" Type="http://schemas.openxmlformats.org/officeDocument/2006/relationships/image" Target="media/image40.png"/><Relationship Id="rId151" Type="http://schemas.openxmlformats.org/officeDocument/2006/relationships/image" Target="media/image72.png"/><Relationship Id="rId193" Type="http://schemas.openxmlformats.org/officeDocument/2006/relationships/customXml" Target="ink/ink85.xml"/><Relationship Id="rId207" Type="http://schemas.openxmlformats.org/officeDocument/2006/relationships/customXml" Target="ink/ink91.xml"/><Relationship Id="rId249" Type="http://schemas.openxmlformats.org/officeDocument/2006/relationships/image" Target="media/image120.png"/><Relationship Id="rId13" Type="http://schemas.openxmlformats.org/officeDocument/2006/relationships/customXml" Target="ink/ink3.xml"/><Relationship Id="rId109" Type="http://schemas.openxmlformats.org/officeDocument/2006/relationships/customXml" Target="ink/ink45.xml"/><Relationship Id="rId260" Type="http://schemas.openxmlformats.org/officeDocument/2006/relationships/customXml" Target="ink/ink117.xml"/><Relationship Id="rId316" Type="http://schemas.openxmlformats.org/officeDocument/2006/relationships/customXml" Target="ink/ink142.xml"/><Relationship Id="rId55" Type="http://schemas.openxmlformats.org/officeDocument/2006/relationships/customXml" Target="ink/ink22.xml"/><Relationship Id="rId97" Type="http://schemas.openxmlformats.org/officeDocument/2006/relationships/image" Target="media/image45.png"/><Relationship Id="rId120" Type="http://schemas.openxmlformats.org/officeDocument/2006/relationships/image" Target="media/image57.png"/><Relationship Id="rId162" Type="http://schemas.openxmlformats.org/officeDocument/2006/relationships/image" Target="media/image77.png"/><Relationship Id="rId218" Type="http://schemas.openxmlformats.org/officeDocument/2006/relationships/image" Target="media/image105.png"/><Relationship Id="rId271" Type="http://schemas.openxmlformats.org/officeDocument/2006/relationships/image" Target="media/image131.png"/><Relationship Id="rId24" Type="http://schemas.openxmlformats.org/officeDocument/2006/relationships/image" Target="media/image9.png"/><Relationship Id="rId66" Type="http://schemas.openxmlformats.org/officeDocument/2006/relationships/oleObject" Target="embeddings/oleObject5.bin"/><Relationship Id="rId131" Type="http://schemas.openxmlformats.org/officeDocument/2006/relationships/image" Target="media/image62.png"/><Relationship Id="rId327" Type="http://schemas.openxmlformats.org/officeDocument/2006/relationships/image" Target="media/image158.png"/><Relationship Id="rId173" Type="http://schemas.openxmlformats.org/officeDocument/2006/relationships/customXml" Target="ink/ink75.xml"/><Relationship Id="rId229" Type="http://schemas.openxmlformats.org/officeDocument/2006/relationships/image" Target="media/image110.png"/><Relationship Id="rId240" Type="http://schemas.openxmlformats.org/officeDocument/2006/relationships/customXml" Target="ink/ink107.xml"/><Relationship Id="rId35" Type="http://schemas.openxmlformats.org/officeDocument/2006/relationships/image" Target="media/image15.png"/><Relationship Id="rId77" Type="http://schemas.openxmlformats.org/officeDocument/2006/relationships/customXml" Target="ink/ink31.xml"/><Relationship Id="rId100" Type="http://schemas.openxmlformats.org/officeDocument/2006/relationships/image" Target="media/image47.png"/><Relationship Id="rId282" Type="http://schemas.openxmlformats.org/officeDocument/2006/relationships/customXml" Target="ink/ink128.xml"/><Relationship Id="rId338" Type="http://schemas.openxmlformats.org/officeDocument/2006/relationships/customXml" Target="ink/ink153.xml"/><Relationship Id="rId8" Type="http://schemas.openxmlformats.org/officeDocument/2006/relationships/oleObject" Target="embeddings/oleObject1.bin"/><Relationship Id="rId142" Type="http://schemas.openxmlformats.org/officeDocument/2006/relationships/customXml" Target="ink/ink60.xml"/><Relationship Id="rId184" Type="http://schemas.openxmlformats.org/officeDocument/2006/relationships/image" Target="media/image88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0:26.92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31 48,'-38'2,"28"0,0 1,1 0,-1 1,1 0,0 0,0 1,0 0,0 0,1 1,0 0,0 1,1 0,-1 0,2 1,-1-1,1 2,0-1,1 1,0-1,0 1,1 1,0-1,-2 7,2-5,1 0,1 0,-1 0,2 1,-1-1,1 0,1 1,0-1,1 1,0-1,1 0,0 1,1-1,0 0,1 0,0-1,1 1,0-1,0 0,6 8,2-3,0-1,1 0,0-1,1 0,1-1,0-1,1-1,0 0,0-1,1 0,0-2,0 0,1-1,0-1,0-1,0-1,1 0,8-1,-4 0,-1-1,1-2,0 0,0-1,0-2,0 0,-1-2,0 0,0-2,-1 0,0-1,0-2,-1 0,19-14,-32 19,-1 0,1-1,-2 0,1 0,-1 0,0-1,0 0,-1 0,0-1,0 1,-1-1,-1 0,1 0,-1-1,-1 1,0 0,0-1,-1 0,0 1,0-1,-1 0,-1-9,-1 6,0 1,0-1,-1 0,-1 1,0-1,-1 1,0 0,0 0,-2 1,1 0,-2 0,1 0,-1 1,-1 0,0 1,-9-8,3 4,0 1,-1 0,-1 2,1-1,-2 2,0 0,0 1,0 1,-1 1,0 1,0 0,0 1,-1 1,1 1,-1 1,0 1,0 0,1 2,-19 3,-10 4,-43 14,71-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2:13.55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1 39,'-27'36,"24"-31,-1 1,1 0,1 0,-1 1,1-1,0 0,1 1,-1-1,1 1,1 0,-1-1,1 1,0 0,1-1,-1 1,1 0,1-1,-1 1,1-1,0 0,1 1,-1-1,1 0,1 0,-1-1,3 4,-2-3,-1-1,1 0,0 0,0 0,1-1,0 1,-1-1,1 0,1-1,-1 1,0-1,1 0,0 0,0-1,0 0,0 0,0 0,0-1,0 0,1 0,-1 0,0-1,1 0,-1 0,0-1,1 1,-1-2,1 1,-2 0,-1-1,0 1,0-1,0 1,0-1,0-1,0 1,-1 0,1-1,-1 0,0 0,1 0,-1 0,-1 0,1-1,0 1,-1-1,0 0,0 0,1-1,-1-1,0 0,-1 0,1-1,-1 1,0-1,-1 1,0-1,0 1,0-1,-1 1,0-1,0 1,0-1,-2-2,1-1,-2 0,1 0,-1 1,0 0,-1 0,0 0,-1 0,0 1,0 0,-1 0,0 0,0 1,0 0,-1 1,0 0,-5-3,6 6,0 0,0 1,0 0,0 0,-1 1,1 0,0 0,-1 1,1 0,-1 0,1 1,0 0,-1 0,-3 1,-4 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2:47.82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6 32,'0'0,"-1"0,1 0,-1 0,1 0,0 0,-1 0,1 1,-1-1,1 0,-1 0,1 0,0 0,-1 1,1-1,-1 0,1 1,0-1,-1 0,1 0,0 1,-1-1,1 1,0-1,0 0,-1 1,1-1,0 1,0-1,0 0,-1 1,1-1,0 1,0-1,0 1,0-1,0 1,0-1,0 1,0-1,0 0,0 1,0-1,0 1,1-1,-1 1,0-1,0 1,0-1,1 0,-1 1,0-1,0 0,1 1,-1-1,0 1,1-1,-1 0,0 0,1 1,-1-1,1 0,-1 0,0 1,1-1,-1 0,1 0,-1 0,1 1,-1-1,1 1,0-1,-1 1,1-1,-1 1,1-1,0 0,-1 1,1-1,0 0,-1 0,1 1,0-1,0 0,-1 0,1 0,0 0,0 0,-1 0,1 0,0 0,0 0,-1 0,1-1,0 1,-1 0,1 0,0-1,-1 1,1 0,0-1,-1 1,1-1,-1 1,1-1,0 1,-1-1,0 1,1-1,-1 1,1-1,-1 0,1 1,-1-1,0 0,0 1,1-1,-1 0,0 0,0 1,0-1,0 0,0 0,1 1,-1-1,1 0,-1 0,0 0,1 1,-1-1,0 0,0 0,0 0,0 0,1 0,-1 0,0 1,0-1,-1 0,1 0,0 0,0 0,0 0,-1 0,1 1,0-1,-1 0,1 0,-1 0,1 1,-1-1,1 0,-1 1,1-1,-1 0,0 0,0 1,0 0,0 0,-1 0,1 0,0 0,0 0,0 0,0 0,-1 0,1 1,0-1,0 0,0 1,0-1,0 1,0-1,0 1,0 0,-1 0,1 0,0 0,-1 0,1 0,0 0,0 0,0 0,0 0,0 0,0 0,1 0,-1 1,0-1,0 0,1 1,-1-1,1 1,0-1,0 0,0 0,0-1,0 1,0 0,0 0,1-1,-1 1,0 0,1-1,-1 1,0 0,1-1,-1 1,1-1,-1 1,1 0,-1-1,1 1,-1-1,1 1,-1-1,1 0,0 1,-1-1,1 0,0 1,0-1,-1 0,1 0,0 0,-1 1,1-1,0 0,0 0,0 0,0 0,1 0,-1 0,1-1,-1 1,0 0,1 0,-1-1,1 1,-1-1,0 1,0-1,1 1,-1-1,0 0,0 0,1 0,-1 0,0 0,0 0,0 0,0 0,-1 0,1 0,0 0,0-1,-1 1,1 0,-1-1,1 1,-1 0,1-1,-1 0,1 1,-1 1,1-1,-1 0,0 0,1 1,-1-1,0 0,0 0,1 0,-1 1,0-1,0 0,0 0,0 0,0 0,0 0,0 1,0-1,-1 0,1 0,0 0,0 1,-1-1,1 0,0 0,-1 1,1-1,-1 0,1 0,-1 1,1-1,-1 1,0-1,1 1,-1-1,0 1,1-1,-1 1,0-1,0 1,1 0,-1-1,0 1,0 0,0 0,1-1,-1 1,0 0,0 0,0 1,0-1,1 0,-1 1,0-1,0 0,1 1,-1-1,0 1,1-1,-1 1,0-1,1 1,-1 0,1-1,-1 1,1 0,-1-1,1 1,0 0,-1 0,1-1,0 1,-1 0,1 0,0 0,0-1,0 1,0 0,0 0,0 0,0 0,0-1,0 1,0 0,1 1,0 0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2:36.46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32,'7'11,"-6"-10,-1 0,1 1,-1-1,1 1,0-1,-1 0,1 0,0 1,0-1,0 0,0 0,0 0,0 0,0 0,0 0,0 0,1 0,-1 0,0-1,1 1,-1 0,1-1,-2 0,-1 0,0-1,0 1,1-1,-1 0,0 1,0-1,1 0,-1 1,1-1,-1 0,1 1,-1-1,1 0,-1 0,1 0,0 0,-1 1,1-1,0 0,0 0,0 0,0 0,0 0,0 0,0 0,0 0,0 0,0 0,0 1,0-1,1 0,-1 0,0 0,1 0,-1 0,1 1,-1-1,1 0,-1 0,1 1,-1-1,1 0,0 1,-1-1,1 1,0-1,0 1,-1-1,1 1,0-1,0 1,0 0,0 0,0 0,0 0,0 0,0 0,0 0,0 1,0-1,0 0,-1 1,1-1,0 0,0 1,0-1,0 1,-1-1,1 1,0 0,0-1,-1 1,1 0,-1-1,1 1,0 0,-1 0,1 0,-1-1,0 1,1 0,-1 0,0 0,1 0,-1 0,0 0,0 0,0 0,0 0,0 0,0 0,0-1,0 1,0 0,-1 0,1 0,0 0,-1 0,1 0,0 0,-1 0,1-1,-1 1,1 0,-1 0,0-1,1 1,-1 0,0-1,21-12,-18 3,-3 8,-1 0,1 0,0 0,-1 0,1 0,0 0,-1 1,1-1,-1 1,1-1,-1 1,1-1,-1 1,0 0,1 0,-1 0,0 0,0 0,0-1,0 1,0 0,0 1,0-1,1 0,-1 0,0 1,0-1,0 1,0 0,1-1,-1 1,0 0,-1 1,3-1,-1 0,1 0,-1-1,1 1,0 0,0 0,-1 0,1 0,0 0,0 0,0-1,0 1,0 0,0 0,0 0,0 0,1 0,-1 0,0-1,0 1,1 0,-1 0,0 0,1 0,-1-1,1 1,-1 0,1-1,0 1,-1 0,1-1,0 1,-1-1,1 1,0-1,0 1,-1-1,2 1,-3-2,0 0,0 0,0 0,0 0,0 0,0 0,0 0,0 0,1-1,-1 1,0 0,1 0,-1-1,1 1,0 0,-1-1,1 1,0 0,0-1,0 1,0-1,0 1,0 0,0-1,0 1,1-1,-1 1,1 0,-1-1,1 1,-1 0,1 0,0-1,-1 1,1 0,0 0,0 0,0 0,0 0,0 0,0 0,0 0,0 1,0-1,1 0,-1 0,0 1,0-1,1 1,-1-1,0 1,1 0,-1 0,1-1,-1 1,0 0,1 0,-1 0,1 0,-1 1,0-1,1 0,-1 1,0-1,1 1,-1-1,0 1,1-1,-3-1,0 1,0-1,0 0,0 0,0 0,0 1,0-1,0 1,0-1,0 0,-1 1,1 0,0-1,0 1,0 0,-1 0,1-1,0 1,0 0,0 0,-1 1,1-1,0 0,0 0,-1 0,1 1,0-1,0 1,0-1,0 1,0-1,-1 1,1 1,0-1,0 1,0-1,0 1,1-1,-1 1,1 0,-1-1,1 1,-1 0,1-1,0 1,0 0,0 0,0-1,0 1,0 0,1-1,-1 2,0-1,1-1,-1 1,0 0,1-1,-1 1,1-1,0 1,-1-1,1 1,0-1,0 1,0-1,0 0,0 0,0 1,1-1,-1 0,0 0,1 0,-1 0,1-1,-1 1,1-1,-1 0,0 0,1 0,-1 0,1 0,-1-1,0 1,1 0,-1-1,0 1,1 0,-1-1,0 0,1 1,-1-1,0 0,0 0,0 0,0 1,0-1,0 0,0 0,0-1,0 1,0 0,0 0,-1 0,1-1,0 1,0-1,0 1,0 0,-1-1,1 1,0-1,-1 1,1-1,-1 1,0-1,0 1,1-1,-1 0,0 1,0-1,0 1,-1-1,1 0,0 1,0-1,-1 1,1-1,-1 1,0-1,1 1,-1 0,0-1,0 1,0 0,0-1,0 1,0 0,0 0,0 0,0 0,-1 0,1 0,0 0,-1 0,1 1,-1-1,1 1,-1-1,1 1,-1-1,1 1,-1 0,1-1,-1 1,0 0,1 0,-1 0,1 1,-1-1,1 0,-1 1,0-1,1 0,0 1,-1 0,1-1,-1 1,0 1,0 0,0 0,0 0,1 1,-1-1,1 1,0-1,0 1,0-1,0 1,0 0,0-1,1 1,-2 2,2-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2:28.36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 31,'0'0,"0"0,0 0,0 0,0 0,0 0,0 0,0 0,0 0,0 0,0 0,0 0,0 0,0 0,0 0,0 0,0 0,0 0,0 0,0 0,0 0,0 0,0 0,0 0,0 0,0 0,0 0,0 0,5-14,-6 13,1 1,-1-1,0 1,1 0,-1-1,0 1,0 0,1 0,-1 0,0-1,0 1,0 0,1 0,-1 0,0 0,0 0,1 1,-1-1,0 0,0 0,0 0,1 1,-1-1,0 0,1 1,-1-1,0 1,1-1,-1 0,0 1,1 0,-1-1,1 1,-1-1,1 1,-1 0,1-1,0 1,-1 0,1-1,0 1,-1 0,1 0,0-1,0 1,0 0,0 0,-1 0,1-1,0 2,0-1,0 0,0 0,0 0,1 0,-1 0,0 0,0 0,0 0,1 0,-1 0,1 0,-1 0,1 0,-1 0,1 0,-1 0,1 0,0 0,-1-1,1 1,0 0,0 0,0-1,0 1,-1-1,1 1,0-1,0 1,0-1,0 1,0-1,0 0,0 0,1 1,-1-1,0 0,0 0,0 0,0 0,0 0,0-1,0 1,0 0,1-1,26-14,-29 15,1 0,-1 0,1 0,0 0,-1 0,1 0,0 0,-1 0,1 0,-1 0,1-1,0 1,-1 0,1 0,0 0,-1 0,1-1,0 1,-1 0,1 0,0-1,-1 1,1 0,0 0,0-1,-1 1,1 0,0-1,0 1,0 0,-1-1,1 1,0 0,0-1,0 1,0-1,0 1,0 0,0-1,0 1,0-1,0 1,0 0,0-1,0 1,0-1,0 1,0 0,1-1,-1 1,0 0,0-1,0 1,1 0,-1-1,0 1,0 0,1 0,-1-1,0 1,0 0,1 0,-1-1,0 1,1 0,-1 0,0 0,1-1,-1 1,1 0,-2 0,1 0,-1 0,1 0,-1 0,1 0,-1 0,1 0,-1 0,1 0,-1 1,1-1,-1 0,1 0,-1 0,1 1,-1-1,1 0,0 1,-1-1,1 0,0 1,-1-1,1 0,0 1,-1-1,1 1,0-1,-1 0,1 1,0-1,0 1,0-1,0 1,-1-1,1 1,0-1,0 1,0-1,0 1,0-1,0 1,0-1,0 1,1-1,-1 1,0 0,0-1,1 1,-1 0,0-1,1 1,-1 0,1-1,-1 1,0-1,1 1,0-1,-1 1,1-1,-1 1,1-1,0 0,-1 1,1-1,-1 0,1 0,0 1,0-1,-1 0,1 0,0 0,-1 0,1 0,0 0,0 0,-1 0,1 0,0 0,0 0,-1 0,1-1,0 1,-1 0,1 0,0-1,-1 1,1-1,-1 1,1-1,0 1,0 0,0-1,-1 1,1-1,0 1,0-1,-1 1,1-1,-1 1,1-1,0 1,-1-1,1 0,-1 1,1-1,-1 0,0 0,1 1,-1-1,0 0,1 0,-1 0,0 1,0-1,0 0,0 0,0 0,0 0,0 1,0-1,0 0,0 0,0 0,-1 0,1 1,0-1,-1 0,1 0,0 1,-1-1,1 0,-1 0,1 1,-1-1,1 1,-1-1,0 0,0-1,0 1,0 0,-1 0,1 0,0 0,0 0,-1 0,1 1,-1-1,1 0,-1 1,1-1,-1 1,1-1,-1 1,1 0,-1 0,1 0,-1 0,0 0,1 0,-1 0,1 0,-1 0,-1 1,2 0,-1 0,1-1,0 1,0 0,-1 0,1 0,0 0,0 0,0 0,0 0,0 1,0-1,1 0,-1 1,0-1,1 0,-1 1,1-1,-1 1,1-1,-1 1,1-1,0 2,0-2,0-1,0 1,0-1,0 1,0 0,0-1,0 1,0 0,0-1,1 1,-1 0,0-1,0 1,1-1,-1 1,0-1,1 1,-1 0,0-1,1 0,-1 1,1-1,-1 1,1-1,-1 1,1-1,0 0,-1 1,1-1,-1 0,1 0,0 0,-1 1,1-1,-1 0,1 0,0 0,-1 0,1 0,0 0,-1 0,1 0,0 0,-1 0,1-1,0 1,-1 0,1 0,-1 0,1-1,0 1,-2 0,1 0,0 0,-1-1,1 1,-1 0,1 0,0 0,-1 0,1 0,0-1,-1 1,1 0,0 0,-1 0,1-1,0 1,-1 0,1-1,0 1,0 0,0-1,-1 1,1 0,0-1,0 1,0 0,0-1,-1 1,1-1,0 1,0 0,0-1,0 1,0-1,0 1,0 0,0-1,0 1,0 0,1-1,-1 1,0-1,0 1,0 0,0-1,0 1,1 0,-1-1,0 1,0 0,1-1,-1 1,0 0,1 0,-1-1,0 1,1 0,-1 0,0-1,1 1,-1 0,0 0,1 0,-1 0,1 0,-13-1,12 1,0 1,-1-1,1 1,0-1,0 1,0-1,0 1,0-1,0 1,1-1,-1 1,0-1,0 1,0-1,0 0,0 1,1-1,-1 1,0-1,1 1,-1-1,0 0,0 1,1-1,-1 0,1 1,-1-1,0 0,1 0,-1 1,1-1,-1 0,0 0,0 0,0-1,0 1,0 0,0-1,0 1,0 0,0-1,0 1,0 0,0-1,0 1,0 0,0-1,0 1,0 0,0-1,1 1,-1 0,0 0,0-1,0 1,1 0,-1 0,0-1,0 1,1 0,-1 0,0 0,0-1,1 1,-1 0,0 0,0 0,1 0,-1 0,0-1,1 1,-1 0,0 0,1 0,-1 0,0 0,1 0,-1 0,0 0,1 0,-3-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1:29.53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8 25,'6'4,"-6"-3,0-1,1 1,-1-1,0 1,1-1,-1 1,1-1,-1 1,1-1,-1 0,1 1,-1-1,1 0,-1 1,1-1,-1 0,1 0,0 1,-1-1,1 0,0 0,-1 0,1 0,-1 0,1 0,0 0,-1 0,1 0,0 0,-1 0,1 0,-1-1,1 1,0 0,-1 0,1-1,-1 1,1 0,-1-1,1 1,-1-1,1 1,-1 0,1-1,-1 1,0-1,1 1,-1-1,0 0,1 1,-1-1,0 1,0 0,1 0,-1-1,0 1,0 0,1-1,-1 1,0 0,0 0,0-1,0 1,0-1,0 1,0 0,1-1,-1 1,0 0,0-1,0 1,0 0,-1-1,1 1,0 0,0-1,0 1,0 0,0-1,0 1,0 0,-1-1,1 1,0 0,0-1,0 1,-1 0,1 0,0-1,0 1,-1 0,1 0,0-1,-1 1,1 0,0 0,-1 0,-18 1,3 8,16-9,0 0,0 1,-1-1,1 0,0 1,0-1,0 1,0-1,0 0,0 1,1-1,-1 0,0 1,0-1,0 0,0 1,0-1,0 0,1 1,-1-1,0 0,0 0,0 1,1-1,-1 0,0 0,0 1,1-1,-1 0,0 0,0 0,1 1,-1-1,0 0,1 0,-1 0,0 0,1 0,-1 0,0 0,1 0,-1 0,1 0,-1 0,0 0,1 0,0 1,0-1,-1 1,1-1,0 0,0 0,0 1,0-1,0 0,0 0,0 0,0 0,0 0,0 0,0 0,0 0,0-1,0 1,0 0,-1 0,1-1,0 1,0-1,0 1,0-1,0 1,-1-1,1 1,0-1,-1 0,1 0,0 1,-1-1,1 0,-1 0,1 0,-1 0,0 0,0 1,0-1,0 0,-1 0,1 0,0 0,0 0,0 0,-1 1,1-1,0 0,-1 0,1 0,-1 1,1-1,-1 0,1 0,-1 1,0-1,1 0,-1 1,0-1,1 1,-1-1,0 1,0-1,0 1,1 0,-1-1,0 1,0 0,0 0,0 0,0-1,0 1,0 0,0-1,0 1,-1 0,1-1,0 1,-1 0,1 0,0 0,-1 0,1 0,0 0,0 0,-1 0,1 1,0-1,-1 0,1 1,0-1,0 1,0-1,-1 1,1 0,0 0,0-1,0 1,0 0,0 0,0 0,1 0,-1 0,0 0,0 0,1 0,-1 1,1-2,-1 1,1 0,0 0,0 0,0 0,0 0,0 0,0-1,0 1,0 0,0 0,0 0,0 0,0 0,1 0,-1-1,0 1,1 0,-1 0,1 0,-1-1,1 1,-1 0,1 0,-1-1,1 1,0-1,-1 1,1-1,0 1,0-1,-1 1,1-1,0 1,0-1,0 0,0 1,-1-1,1 0,0 0,0 0,0 0,0 0,0 0,0 0,0 0,-1 0,1 0,-1 0,0 0,1 0,-1 0,1 0,-1 0,1 0,-1 0,1 0,-1 0,1-1,-1 1,0 0,1 0,-1-1,1 1,-1 0,0 0,1-1,-1 1,0 0,0-1,1 1,-1-1,0 1,0 0,1-1,-1 1,0-1,0 1,0-1,0 1,1-1,-1 1,0 0,0-1,0 1,0-1,0 1,0-1,0 1,-1-1,1 1,0-1,0 1,0-1,0 1,-1 0,1-1,0 1,0-1,-1 1,-1-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1:18.55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76 248,'0'0,"0"0,1 0,-1 0,0 0,1 0,-1 0,0 0,1 0,-1 1,0-1,0 0,1 0,-1 0,0 1,0-1,1 0,-1 0,0 1,0-1,0 0,1 0,-1 1,0-1,0 0,0 1,0-1,0 0,0 1,1-1,-1 0,0 1,0-1,0 0,0 1,0-1,0 0,0 1,-1-1,1 0,0 0,0 1,0-1,0 0,0 1,0-1,-1 0,1 1,0-1,0 0,0 0,-1 1,1-1,0 0,0 0,-1 0,1 1,0-1,-1 0,-11 16,-2-7,-1 0,1-1,-2-1,1 0,-1-1,0-1,0 0,-3-1,-10 2,-1-1,0-1,0-2,-5-1,205 6,-164-7</inkml:trace>
  <inkml:trace contextRef="#ctx0" brushRef="#br0" timeOffset="669.621">125 192,'1'-1,"0"0,-1-1,1 1,0 0,0 0,0 0,0 0,1 0,-1 0,0 0,0 0,0 1,1-1,-1 0,1 0,5 2,-15 15,-27 24,27-32,0 0,0 0,1 1,1 0,-1 1,2-1,-5 9,10-17,0 0,-1 1,1-1,0 0,0 1,0-1,0 0,0 0,0 1,0-1,1 0,-1 0,0 1,1-1,-1 0,1 0,-1 0,1 0,0 0,-1 1,1-1,0 0,0-1,0 1,0 0,0 0,0 0,0 0,0-1,0 1,0 0,0-1,0 1,0-1,1 1,-1-1,0 0,1 1,57 12,-47-12,9 3,-2-2,-1 2,1 0,-1 0,0 2,-1 0,1 2,4 2,-22-10</inkml:trace>
  <inkml:trace contextRef="#ctx0" brushRef="#br0" timeOffset="1139.367">59 317,'-10'3,"17"3,20 5,16-8,-1-2,1-2,-1-1,0-3,11-3,-1 0,1 3,-1 2,9 2,-59-2,-2 2</inkml:trace>
  <inkml:trace contextRef="#ctx0" brushRef="#br0" timeOffset="1555.492">791 1,'-1'54,"1"71,16 122,-11-220,-5-27,0 1,0-1,0 1,0-1,0 1,0-1,0 1,0-1,0 1,0-1,0 1,0-1,0 0,1 1,-1-1,0 1,0-1,1 1,-1-1,0 1,0-1,1 0,-1 1,0-1,1 0,-1 1,1-1,-1 0,0 1,1-1,-1 0,1 0,-1 1,1-1,-1 0,2-6</inkml:trace>
  <inkml:trace contextRef="#ctx0" brushRef="#br0" timeOffset="4263.478">113 136,'0'0,"0"0,1 0,-1 0,0 1,0-1,1 0,-1 0,0 0,0 0,1 0,-1 0,0 1,0-1,0 0,1 0,-1 0,0 1,0-1,0 0,0 0,1 0,-1 1,0-1,0 0,0 0,0 1,0-1,0 0,0 0,0 1,0-1,0 0,0 0,0 1,0-1,0 0,0 1,0-1,0 0,0 1,-6 15,-13 13,18-28,-26 33,18-23,0 0,0 0,1 1,1 0,0 0,-3 8,9-17,0 0,0-1,0 1,1 0,-1 0,1 0,0 0,-1 0,1 0,1 0,-1 0,0 0,1 0,0 0,-1-1,1 1,0 0,1 0,-1-1,0 1,1 0,0-1,-1 0,1 1,0-1,0 0,0 0,0 0,1 0,-1 0,1 0,1 0,14 9,1-1,0 0,14 4,18 8,-45-18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1:20.52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6 0,'0'1,"0"0,0 2,0 1,0-1,-1 1,1 3,-1 2,0 4,1 3,1 1,2 2,2 0,0-2,1 0,1-2,0-2</inkml:trace>
  <inkml:trace contextRef="#ctx0" brushRef="#br0" timeOffset="469.808">222 208,'-32'23,"-37"-1,56-19,0 0,1 1,0 0,-1 1,1 1,1 0,-1 0,-4 5,15-11,1 0,-1 1,1-1,0 0,-1 0,1 1,0-1,-1 0,1 1,0-1,-1 0,1 1,0-1,0 0,-1 1,1-1,0 1,0-1,0 1,0-1,-1 0,1 1,0-1,0 1,0-1,0 1,0-1,0 1,0-1,0 1,0-1,1 0,-1 1,0-1,0 1,0-1,0 1,1-1,-1 0,0 1,0-1,22 11,27-2,-13-8,0 0,-29 1,-16 2,-50 20,57-23,0-1,0 1,0 0,0 0,0 0,1 0,-1 0,0 1,0-1,1 1,-1-1,1 1,0-1,-1 1,1 0,0 0,0 0,0-1,0 1,0 0,1 0,-1 0,0 0,1 1,0-1,-1 0,1 1,1-1,1 0,-1-1,1 1,-1-1,1 1,0-1,0 1,-1-1,1 0,0 0,0 0,0 0,0 0,0-1,0 1,1-1,-1 1,0-1,0 0,0 1,0-1,1 0,0-1,1 1,-1 1,1-1,-1 1,1 0,-1-1,1 1,-1 1,0-1,1 1,-1-1,2 2,-2 1,0 0,-1 0,1 0,-1 0,0 0,0 0,-1 0,1 1,-2-2,1-1,0 1,0 0,0-1,0 1,0-1,0 1,1-1,-1 0,1 1,0-1,-1 0,1 0,0 0,0 0,0-1,1 1,-1 0,0-1,1 0,-1 1,2-1,2 0</inkml:trace>
  <inkml:trace contextRef="#ctx0" brushRef="#br0" timeOffset="886.647">635 156,'-11'354,"11"-368</inkml:trace>
  <inkml:trace contextRef="#ctx0" brushRef="#br0" timeOffset="1303.25">552 124,'-6'35,"-19"16,18-40,2-1,-1 2,1-1,1 1,-3 9,7-21,0 1,0-1,0 0,0 0,-1 0,1 0,0 0,0 1,0-1,0 0,0 0,0 0,0 0,0 1,0-1,0 0,0 0,0 0,0 1,0-1,0 0,0 0,0 0,0 0,0 1,0-1,0 0,0 0,0 0,0 0,0 1,0-1,1 0,-1 0,0 0,0 0,0 0,0 1,0-1,0 0,1 0,-1 0,0 0,0 0,0 0,0 0,1 0,-1 0,0 0,0 1,0-1,1 0,9-8,10-15,84-143,-78 236,-25-68,1 2,1 0,-1 0,1 0,0-1,0 1,0-1,1 1,-1-1,1 0,3 1,-1-1</inkml:trace>
  <inkml:trace contextRef="#ctx0" brushRef="#br0" timeOffset="1773.925">912 224,'0'3,"1"2,9-9,-6 3,4-3,-1 1,2 0,-1 0,0 1,0 0,1 1,-1 0,1 0,-1 1,7 0,-14 1,0-1,-1 0,1 1,0-1,0 1,-1-1,1 1,0-1,-1 1,1-1,-1 1,1 0,-1-1,1 1,-1 0,1-1,-1 1,1 0,-1 0,0 0,0-1,1 1,-1 0,0 0,0 0,0-1,0 1,0 0,0 0,0 0,0 0,0-1,-1 1,1 0,0 0,0 0,-1 0,1-1,0 1,-1 0,1-1,-1 1,1 0,-1 0,-22 37,22-37,-26 35,-1-3,-10 9,6-8,31-34,0 1,1-1,-1 1,0 0,1-1,-1 1,1 0,-1-1,1 1,-1 0,1-1,0 1,-1 0,1 0,0 0,0 0,-1-1,1 1,0 0,0 0,0 0,0 0,0-1,0 1,0 0,0 0,0 0,1 0,-1 0,0-1,1 1,-1 0,0 0,1 0,1 1,0-1,0 1,0-1,0 0,0 1,0-1,1 0,-1 0,0-1,1 1,-1 0,2 0,70 6,-73-7,0 0,1 1,0-1,0 0,-1 0,1 0,0 0,0 0,-1-1,1 1,0 0,-1-1,1 1,0-1,-1 0,1 0,0 1,-1-1,1 0,-1 0,0 0,1-1,-1 1,0 0,0 0,3-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1:16.2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18 235,'0'0,"-47"-5,40 4,0-1,0 1,0 0,-1 1,1-1,0 1,0 1,0 0,0 0,-1 0,1 0,1 1,-7 3,12-5,0 1,1 0,-1-1,0 1,1 0,-1 0,0-1,1 1,-1 0,1 0,0 0,-1 0,1 0,0-1,-1 1,1 0,0 0,0 0,0 0,0 0,0 0,0 0,0 0,0 0,0 0,0 0,0 0,1 0,-1 0,0 0,1 0,-1-1,1 1,-1 0,1 0,-1 0,1-1,0 1,-1 0,1 0,0-1,0 1,35 33,-30-30,8 8,0-2,0 2,-1-1,-1 1,0 1,-1 1,1 0,-11-12,0 0,1 0,-1 1,0-1,0 0,0 1,0-1,-1 1,1-1,0 1,-1-1,0 1,0-1,0 1,0 0,0-1,0 1,-1 0,0 0,0-1,-1 1,1-1,-1 1,0-1,0 1,0-1,0 0,0 0,0 0,0 0,-1 0,1-1,-1 1,1-1,-1 1,0-1,1 0,-3 1,-2 0,-1 1,1-1,0-1,-1 1,1-1,-1 0,1-1,-1 0,1 0,-1 0,0-2,3 2,0-1,1 0,-1 0,1-1,-1 1,1-1,0 0,-1 0,1-1,0 1,1-1,-1 0,0 0,1 0,-1 0,1-1,0 1,0-2,-6-9</inkml:trace>
  <inkml:trace contextRef="#ctx0" brushRef="#br0" timeOffset="569.983">218 13,'0'0,"1"0,0 1,0-1,0 1,0-1,0 1,0 0,-1-1,1 1,0 0,-1 0,1 0,0-1,-1 1,1 0,-1 0,1 0,-1 0,0 0,1 0,-1 0,0 0,0 0,0 0,1 0,5 35,-4-27,10 54,-3 1,-2 0,-3 1,-3-1,-7 60,9-146,1 0,1 0,1 1,1 0,0 0,2 0,1 1,0 0,7-9,-16 28,-1 1,0-1,1 0,-1 1,1-1,0 0,-1 1,1-1,-1 1,1-1,0 1,-1-1,1 1,0-1,0 1,-1 0,1-1,0 1,0 0,0 0,0 0,-1 0,1-1,0 1,0 0,0 0,0 1,-1-1,2 0,-1 1,0 0,1-1,-1 1,0 0,0 1,1-1,-1 0,0 0,0 0,0 1,0-1,-1 0,1 1,0 1,19 54,-19-53,6 36,-1 0,-2 12,-4-58</inkml:trace>
  <inkml:trace contextRef="#ctx0" brushRef="#br0" timeOffset="970.831">485 320,'2'3,"0"1,-1-1,1 1,-1 0,0 0,0 0,-1 0,1 0,-1 1,2 2,3 23,0 0,-2 0,0 15,-3-51</inkml:trace>
  <inkml:trace contextRef="#ctx0" brushRef="#br0" timeOffset="971.831">488 104,'0'0,"0"0,0 0,0 0,0 0,0 0,0 0,0 0,0 0,0 0,0 0,1 0,-1 0,1 0,0 0,1 0</inkml:trace>
  <inkml:trace contextRef="#ctx0" brushRef="#br0" timeOffset="1365.425">764 60,'-2'-5,"0"0,-1 1,0-1,0 0,0 1,0 0,-1 0,0 0,0 0,0 1,0-1,0 1,-5-2,8 5,1 0,-1 0,0 0,0 1,0-1,0 0,1 1,-1-1,0 0,0 1,1-1,-1 1,0-1,1 1,-1 0,0-1,1 1,-1 0,1-1,-1 1,1 0,0 0,-1-1,1 1,0 0,-1 0,-8 27,7-22,-10 42,2 0,2 1,2 0,2 1,3-1,4 39,-1-54</inkml:trace>
  <inkml:trace contextRef="#ctx0" brushRef="#br0" timeOffset="1366.425">646 472,'0'0,"0"0,0-2,0-2,0-1</inkml:trace>
  <inkml:trace contextRef="#ctx0" brushRef="#br0" timeOffset="1367.425">624 303,'0'0,"0"0,0 0,0 0,0 0,3 1,1 0,3 2,4-1,9 0,1 0</inkml:trace>
  <inkml:trace contextRef="#ctx0" brushRef="#br0" timeOffset="1765.536">919 69,'1'36,"3"45,-6 42,1 49,1-171</inkml:trace>
  <inkml:trace contextRef="#ctx0" brushRef="#br0" timeOffset="1766.536">886 318,'0'0,"2"0,0 0,1 1,1 1,3 0,3 2,3-1,4 0,4-2,7-1,10-3,-2 0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0:58.59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135 343,'0'0,"0"0,0 0,-16-2,16 2,0 0,0 0,-1 0,1 0,0 1,0-1,0 0,0 0,0 1,0-1,0 0,0 0,0 0,0 1,0-1,0 0,0 0,0 0,0 1,0-1,0 0,0 0,0 1,1-1,-1 0,0 0,0 0,0 0,0 1,0-1,0 0,1 0,-1 0,0 0,0 1,0-1,0 0,1 0,-1 0,0 0,0 0,0 0,1 0,-1 0,0 0,0 0,0 0,1 0,-1 0,0 0,0 0,1 0,-1 0,0 0,0 0,0 0,1 0,-1 0,1 0,0 0,0 0,0 0,0 0,-1 0,1 0,0 0,0-1,-1 1,1 0,0-1,0 1,-1 0,1-1,0 1,-1-1,1 1,0-1,0 0,-1 1,1-1,-1 1,1-1,-1 1,1-1,-1 1,1-1,-1 0,1 1,-1-1,0 0,1 1,-1-1,0 0,1 1,-1-1,0 0,0 0,0 1,0-1,0 0,0 0,0 1,0-1,0 0,0 0,0 1,-1-1,1 0,0 0,0 1,-1-1,1 0,0 1,-1-1,1 0,-1 1,1-1,-2 0,1 1,-1-1,0 0,1 1,-1-1,0 1,1 0,-1-1,0 1,0 0,1 0,-1 0,0 0,1 1,-2-1,1 0,0 1,0-1,0 1,1-1,-1 1,0-1,1 1,-1 0,0 0,1 0,-1 0,1 0,0 0,-2 1,3-1,0-1,-1 1,1-1,0 1,0 0,0-1,0 1,0-1,0 1,0 0,0-1,0 1,0-1,0 1,0 0,0-1,0 1,0 0,1-1,-1 1,0-1,1 1,-1-1,0 1,1-1,-1 1,0-1,1 1,-1-1,1 1,-1-1,1 0,-1 1,1-1,-1 0,1 1,0-1,-1 0,1 0,-1 0,1 0,0 1,0-1,0 1,0-1,0 1,0-1,1 1,-1-1,0 0,0 1,0-1,1 0,-1 0,0 0,0 0,0 0,1 0,-1 0,0-1,0 1,0 0,1-1,-1 1,0-1,0 1,0-1,0 1,0-1,0 0,0 0,0 1,-1-1,0 1,1-1,-1 0,1 1,-1-1,0 0,0 1,1-1,-1 0,0 1,0-1,0 0,0 0,0 1,0-1,0 0,0 1,0-1,0 0,0 0,-1 1,1-1,0 0,0 1,-1-1,1 0,0 1,-1-1,1 1,-1-1,1 0,-1 1,1-1,-1 1,1-1,-1 1,1 0,-1-1,0 1,1-1,-1 1,0 0,1 0,-1-1,0 1,1 0,-1-1,0 1,1 0,-1-1,1 1,-1 0,0 0,1-1,-1 1,0 0,1 0,-1 0,0 0,1 0,-1 0,0 0,1 0,-1 0,0 0,1 1,-1-1,1 0,-1 0,0 1,1-1,-1 0,1 1,-1-1,0 0,1 1,-1-1,1 1,0-1,-1 1,1-1,-1 1,-10 23,11-21,-1-2</inkml:trace>
  <inkml:trace contextRef="#ctx0" brushRef="#br0" timeOffset="2339.986">2228 1049,'-2'-10,"0"1,-1 0,0 0,-1 0,0 0,0 1,-1-1,0 1,0 0,-1 0,0 1,-3-3,-12-20,-5-5,-2 2,0 0,-3 2,0 1,-2 2,-1 1,-1 1,-1 2,-22-10,-248-128,299 157,-6-2,-1 0,0 0,0 1,0 1,-1 0,1 1,-10-1,-2-1,0-2,1 0,0-1,-22-12,-44-17,-72-9,-50-4,109 28,73 15,-3 0,0 1,0 1,-30 0,-67-6,77 5,-45 1,95 6,-3 1,1-1,-1 0,0-1,1 1,-1-1,1-1,0 1,-1-1,1 0,-4-2,7 2</inkml:trace>
  <inkml:trace contextRef="#ctx0" brushRef="#br0" timeOffset="3093.989">39 1,'0'1,"-6"8,4-8,-1 1,1-1,-1 1,1 0,0 0,0 0,0 0,0 0,0 1,0-1,0 1,1-1,-1 1,1-1,0 1,-1 1,3-2,-1 1,0-1,0 0,1 0,-1 1,1-1,-1 0,1 0,0 0,0 0,0 0,0 0,1 0,-1 0,0 0,1-1,-1 1,1 0,0-1,-1 0,1 1,0-1,69 58,43 26,-104-78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0:41.13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50 38,'-3'-3,"-6"3,-10 9,18 1,2-8,0-1,1 0,-1 0,1 1,-1-1,1 0,0 0,-1 0,1 0,0-1,-1 1,1 0,0-1,0 1,1-1,0 1,-1-1,0 1,0-1,0 0,0 0,0 0,1 0,-1 0,0-1,0 1,0 0,0-1,0 0,0 1,2-2,-4 1,1 1,0-1,0 0,-1 0,1 0,0 0,-1 0,1 1,-1-1,1 0,-1 0,0 0,1-1,-1 1,0 0,0 0,0 0,0 0,0 0,0 0,0 0,0 0,0 0,0 0,0 0,-1 0,1 0,0 0,-1 0,1 0,-1 0,1 0,-1 0,0 0,1 0,-2-1,1 0,-1 1,0-1,0 1,1-1,-1 1,0-1,0 1,0 0,-1 0,1 0,0 0,0 1,-1-1,1 0,0 1,-1 0,1-1,0 1,-1 0,1 0,0 0,-2 1,3-1,0-1,0 1,-1 0,1 0,0 0,0 1,0-1,0 0,0 0,-1 0,1 1,0-1,0 1,0-1,0 1,0-1,0 1,0 0,0-1,0 1,1 0,-1 0,0 0,0-1,0 1,1 0,-1 0,1 0,-1 0,1 0,-1 0,1 1,-1-1,1 0,0 0,0 0,0 0,0 0,-1 1,1-1,1 0,-1 0,0 0,0 0,1 1,0 0,0 0,0-1,1 1,-1-1,1 1,-1-1,1 0,-1 0,1 0,0 0,0 0,0 0,-1 0,1 0,0-1,0 1,0-1,0 1,0-1,0 0,0 0,0 0,1 0,-1 0,0 0,0-1,0 1,0-1,-1 1,3-2,-2 2,0-1,1 1,-1-1,0 0,0 0,0 0,0 0,0-1,0 1,0 0,0-1,1-1,-3 3,1-1,-1 0,1 1,-1-1,1 0,-1 0,0 1,1-1,-1 0,0 0,0 0,1 1,-1-1,0 0,0 0,0 0,0 0,0 1,0-1,-1 0,1 0,0 0,0 0,0 1,-1-1,1 0,0 0,-1 1,1-1,-1 0,1 0,-2 0,0-1,1 0,-1 1,0 0,0-1,0 1,0 0,0 0,0 0,0 0,0 1,0-1,0 0,-1 1,1 0,0-1,0 1,-1 0,1 0,0 0,0 1,-1-1,1 0,0 1,0-1,0 1,0 0,-1 0,1 0,0 0,1 0,-3 1,3-1,0-1,0 1,0-1,0 1,1 0,-1-1,0 1,0 0,0 0,1 0,-1 0,0-1,1 1,-1 0,1 0,-1 0,1 0,-1 0,1 0,0 0,-1 1,1-1,0 0,0 0,1 1,-1-1,1 0,0 0,-1 0,1 1,0-1,0 0,0 0,0 0,0 0,1-1,-1 1,0 0,0 0,0-1,1 1,-1-1,0 1,1-1,-1 1,0-1,1 0,-1 0,1 0,0 1,2-1,1 0,-1 0,0 0,0 0,1-1,-1 1,0-1,0 0,0 0,0-1,-3 2,0 0,0 0,0-1,0 1,0 0,0-1,0 1,0-1,0 1,0-1,-1 1,1-1,0 0,0 1,-1-1,1 0,0 1,-1-1,1 0,-1 0,1 0,-1 0,1 0,-1 0,1 0,-1 0,0 0,0 0,1 0,-1 0,0 0,0 0,0 0,0 0,0 0,-1 0,1 0,0 0,0 0,-1 0,1 0,0 1,-1-1,1 0,-2-1,-1 0,1 1,0-1,-1 1,1 0,-1 0,1 0,-1 0,1 0,-1 0,0 1,0-1,1 1,-1 0,0 0,0 0,1 0,-3 1,4-2,-1 1,1 0,-1 0,1 0,-1 0,1 0,-1 0,1 0,-1 0,1 0,0 1,-1-1,1 1,-1-1,1 1,0 0,0-1,-1 1,1 0,0 0,0 0,0 0,0 0,0 0,0 0,0 0,0 1,0-1,0 0,1 0,-1 1,0-1,1 1,0-1,0 0,0 0,0 0,1-1,-1 1,0 0,1 0,-1-1,1 1,-1 0,1-1,-1 1,1 0,-1-1,1 1,-1-1,1 1,0-1,0 1,-1-1,1 0,0 1,-1-1,1 0,0 1,0-1,0 0,7 1,-9-2,-3 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0:30.48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0,'0'0,"0"0,0 0,0 0,0 0,0 0,0 0,0 0,0 0,0 0,0 0,0 0,10 3,-8-4</inkml:trace>
  <inkml:trace contextRef="#ctx0" brushRef="#br0" timeOffset="1619.472">30 15,'-1'0,"1"1,-1-1,1 0,-1 0,1 0,-1 0,1 0,-1 1,1-1,-1 0,1 1,0-1,-1 0,1 1,-1-1,1 0,0 1,-1-1,1 1,0-1,0 0,-1 1,1-1,0 1,0-1,0 1,-1-1,1 1,0-1,0 1,0-1,0 1,0-1,0 1,0-1,0 1,0 0,0-1,0 1,1-1,-1 1,0-1,0 0,0 1,1-1,-1 1,0-1,1 1,-1-1,1 1,-1 0,0-1,0 1,0 0,0-1,0 1,0 0,1-1,-1 1,0 0,1-1,-1 1,0-1,1 1,-1 0,0-1,1 1,-1-1,1 1,-1-1,1 1,0-1,-1 0,1 1,-1-1,1 0,0 1,-1-1,1 0,0 0,-1 0,1 1,0-1,-1 0,2 0,12 1,-3 1,-12-20,1 17,0 1,-1-1,1 1,0-1,0 0,0 1,0-1,-1 1,1-1,0 1,0-1,-1 1,1-1,0 1,-1-1,1 1,-1-1,1 1,-1-1,1 1,-1 0,1-1,-1 1,1 0,-1 0,1-1,-1 1,1 0,-1 0,0 0,1 0,-1-1,1 1,-1 0,0 0,1 0,-1 0,1 1,-1-1,0 0,1 0,-1 0,1 0,-1 1,1-1,-1 0,0 0,1 1,-1-1,1 0,-1 1,-3 7,15-8,-10 0,-1-1,1 1,-1 0,1 0,-1 0,1 0,-1 0,1-1,-1 1,1 0,-1-1,1 1,-1 0,1 0,-1-1,0 1,1-1,-1 1,0 0,1-1,-1 1,0-1,0 1,1-1,-1 1,0-1,0 1,0-1,0 1,0-1,0 1,1-1,-1 1,0-1,-1 0,1 1,0-1,0 1,0-1,0 1,-17-15,17 14,-1 1,0-1,0 1,0-1,0 1,0 0,0 0,0-1,0 1,0 0,0 0,0 0,0 0,0 0,0 0,0 1,0-1,0 0,0 1,0-1,1 1,-1-1,1 1,-1 0,1-1,0 1,-1 0,1-1,0 1,0 0,0 0,-1-1,1 1,0 0,0 0,0-1,0 1,0 0,0 0,1-1,-1 1,0 0,0 0,0-1,1 1,-1 0,0-1,1 1,-1 0,1-1,-1 1,1 0,0 0,-1 0,1 0,0 1,0-1,0 0,0 0,0 0,1 0,-1 0,0 0,0-1,1 1,-1 0,0-1,1 1,-1-1,1 1,-1-1,0 1,0-1,0 0,-1 0,1 0,0 0,0 0,-1 0,1 0,0 0,0 0,-1 0,1 0,0 0,0 0,-1-1,1 1,0 0,-1-1,1 1,0 0,-1-1,1 1,-1-1,1 1,0-1,-1 1,1-1,-1 1,0-1,1 0,-1 1,1-1,-1 0,0 1,0-1,1 0,-1 0,0 1,0-1,0 1,0-1,0 1,0 0,0-1,-1 1,1-1,0 1,0-1,0 1,0 0,-1-1,1 1,0 0,-1-1,1 1,0 0,0-1,-1 1,1 0,-1-1,1 1,0 0,-1 0,1 0,-1-1,1 1,0 0,-1 0,1 0,-1 0,1 0,-1 0,1 0,0 0,-1 0,1 0,-1 0,1 0,-1 0,1 0,-1 0,1 0,0 1,-1-1,0 0,0 0,-1 0,1 0,0 0,0 1,0-1,0 0,-1 1,1-1,0 1,0-1,0 1,0 0,0-1,0 1,0 0,0 0,0 0,1 0,-1 0,0-1,1 0,0 0,-1 1,1-1,0 0,-1 1,1-1,0 1,0-1,-1 0,1 1,0-1,0 1,0-1,0 0,0 1,-1-1,1 1,0-1,0 1,0-1,0 1,0-1,0 0,0 1,1-1,-1 1,0-1,0 1,0-1,0 1,1-1,-1 0,0 1,0-1,0 0,1 1,-1-1,0 0,1 1,-1-1,0 0,1 1,-1-1,1 0,-1 0,0 1,1-1,-1 0,1 0,-1 0,0 0,1 0,-1 0,1 0,-1 0,1 0,-1 0,1 0,-1 0,1 0,-1 0,1 0,9-2,-10 2,-5 7,5-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2:04.62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2 38,'-20'55,"16"-48,1 0,0 1,0-1,1 1,0 0,0 0,1 0,0 0,0 0,1 0,0 0,1 0,-1 0,2 2,-1-5,1-1,-1-1,1 1,0 0,0 0,0-1,1 1,-1-1,1 0,0 1,0-1,0-1,0 1,0 0,1-1,-1 1,1-1,0 0,-1 0,1-1,0 1,0-1,0 0,0 0,1 0,-1-1,0 1,0-1,3 1,-1 0,1-1,-1 0,1 0,-1 0,1-1,-1 0,1 0,-1-1,0 0,0 0,0 0,0-1,0 0,0 0,-1 0,6-5,-8 6,0-1,-1 0,1 0,0-1,-1 1,0-1,0 1,0-1,0 0,0 0,-1 1,1-1,-1 0,0 0,-1-1,1 1,-1 0,1 0,-1 0,-1 0,1 0,0-1,-1 1,0 0,0 0,0 0,-1 0,0 0,-1-7,-1 1,0 1,-1-1,0 1,-1-1,0 1,0 1,-1-1,0 1,-1 1,0-1,0 1,4 4,-1-1,0 1,0 0,0 1,0-1,-1 1,1 0,0 0,-1 1,0 0,1 0,-1 0,0 0,1 1,-1 0,0 0,1 1,-1 0,0 0,1 0,-1 0,-4 3,-1 0,3-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9:59.59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65 9,'-2'0,"1"0,0 1,0-1,0 0,0 1,-1-1,1 0,0 1,0 0,0-1,0 1,0 0,0-1,0 1,0 0,1 0,-1 0,0 0,0-1,1 1,-1 0,0 1,1-1,-1 0,1 0,-1 0,1 0,0 0,0 0,-1 1,1-1,0 0,0 0,0 0,0 1,0-1,0 0,1 0,-1 0,0 1,1-1,-1 0,0 0,1 1,0-1,0 1,-1-1,1 1,0-1,0 0,-1 1,1-1,0 0,0 0,1 0,-1 0,0 0,0 0,0 0,1 0,-1 0,0 0,1-1,-1 1,1-1,-1 1,1-1,-1 1,1-1,-1 0,1 0,0 0,-1 0,1 0,-1 0,1 0,-1 0,1-1,-1 1,1 0,-1-1,1 0,0 1,-1 0,0-1,1 1,-1 0,0-1,1 1,-1-1,0 0,0 1,0-1,1 0,-1 0,0 1,0-1,0 0,0 0,-1 0,1-1,0 1,0 0,-1 0,1 0,0 0,-1-1,1 1,-1 0,0-1,1 1,-1 0,0-1,0 1,0 0,0-1,0 1,0 0,0-1,0 1,-1 0,1-1,0 1,-1 0,1-1,-1 1,0 0,1 0,-1 0,0 0,0-1,0 1,0 0,1 0,-1 1,-1-1,1 0,0 0,-1-1,1 1,-1 0,0-1,0 1,0 0,0 0,0 0,0 1,0-1,0 0,0 1,0-1,-1 1,1 0,0-1,0 1,-1 0,1 1,0-1,0 0,0 1,-1-1,1 1,0-1,0 1,0 0,0 0,0 0,0 0,0 1,1-1,-1 0,0 1,1-1,-2 2,2-2,0 1,0 0,0-1,0 1,0-1,0 1,1 0,-1 0,0 0,1-1,0 1,-1 0,1 0,0 0,0 0,0 0,0-1,0 1,1 0,-1 0,0 0,1 0,0-1,-1 1,1 0,0 0,0-1,0 1,0 0,0-1,0 0,0 0,0 0,0 0,0 0,0 0,0 0,0-1,0 1,0 0,0-1,1 1,-1-1,0 1,0-1,1 0,-1 1,0-1,1 0,-1 0,0 0,1 0,-1 0,0 0,1 0,-1 0,0-1,0 1,1 0,-1-1,0 1,0-1,1 0,-1 1,0-1,0 0,0 0,0 0,1 0,-2 0,1 1,0-1,0 1,0-1,-1 1,1-1,0 0,-1 1,1-1,-1 0,1 1,0-1,-1 0,0 0,1 0,-1 0,0 1,1-1,-1 0,0 0,0 0,0 0,1 0,-1 0,0 0,0 0,0 0,-1 0,1 0,0 1,0-1,-1 0,1 0,0 0,-1 0,1 0,0 0,-1 1,0-1,1 0,-1 0,1 1,-1-1,0 0,1 1,-1-1,0 1,0-1,0 1,1-1,-1 1,-1-1,0 0,0 0,0 0,0 0,-1 1,1-1,0 0,-1 1,1 0,0-1,-1 1,1 0,0 0,-1 0,1 1,0-1,-1 0,1 1,0 0,0-1,-1 1,1 0,-1 1,2-2,0 1,-1 0,1 0,0-1,-1 1,1 0,0 0,0 0,0 0,0 0,0 1,0-1,0 0,0 0,0 1,1-1,-1 1,1-1,-1 0,1 1,-1-1,1 1,0-1,-1 1,1-1,0 2,1-2,0 0,-1 1,1-1,0 0,0 0,-1 0,1 0,0 0,0 0,0 0,1-1,-1 1,0 0,0-1,0 1,0 0,1-1,-1 1,0-1,1 0,-1 1,1-1,1 0,-1 1,1-1,0 1,-1-1,1 0,0 0,-1-1,1 1,0 0,-1-1,1 0,2 0,-5 0,1 1,0 0,0-1,0 1,0-1,0 1,-1-1,1 0,0 1,-1-1,1 0,0 1,-1-1,1 0,-1 0,1 1,-1-1,1 0,-1 0,0 0,1 0,-1 0,0 0,0 0,0 0,1 0,-1 0,0 0,0 0,-1 1,1-1,0 0,0-1,0 2,-1-1,1 1,0 0,0-1,-1 1,1-1,0 1,-1 0,1-1,0 1,-1 0,1-1,0 1,-1 0,1 0,-1-1,1 1,-1 0,1 0,-1 0,1 0,-1 0,1-1,0 1,-1 0,1 0,-1 0,1 0,-1 0,1 1,-1-1,1 0,-1 0,1 0,-1 0,1 0,-1 1,1-1,0 0,-1 0,1 1,-1-1,1 0,0 1,-1-1,1 0,0 1,-1-1,1 1,0-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9:41.752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221 3,'0'-3,"-1"7,-1 2,-9 48,3 1,2 0,2 0,3 46,1-98</inkml:trace>
  <inkml:trace contextRef="#ctx0" brushRef="#br0" timeOffset="573.976">0 380,'40'6,"57"-6,-75-1,0 0,0 1,0 1,0 1,0 1,0 2,12 3,-17 2,-12-5</inkml:trace>
  <inkml:trace contextRef="#ctx0" brushRef="#br0" timeOffset="1086.979">93 559,'6'0,"1"0,-1-1,0 0,1 0,-1 0,0-1,1 0,3-2,-4 1,0 1,0 0,0 0,1 1,-1 0,0 0,1 0,-1 1,0 0,1 0,2 1,-8-1,0 0,0 1,-1-1,1 0,0 1,-1-1,1 1,0 0,-1-1,1 1,-1-1,1 1,-1 0,1-1,-1 1,1 0,-1 0,0-1,0 1,1 0,-1 0,0 0,0-1,0 1,0 0,1 0,-1 0,0-1,-1 1,1 0,0 0,0 0,0 0,0-1,-1 1,1 0,0 0,-1-1,1 1,-1 0,1 0,-1-1,1 1,-1-1,-23 40,21-34,-13 15,0-1,-1 0,-5 2,4-4,1 1,1 0,-5 9,22-28,-1 1,0-1,1 1,-1-1,1 1,-1-1,0 0,1 1,-1-1,1 0,-1 1,1-1,-1 0,1 1,0-1,-1 0,1 0,-1 0,1 0,-1 0,1 0,0 1,-1-1,1 0,-1-1,1 1,0 0,-1 0,1 0,-1 0,1 0,-1-1,1 1,-1 0,1 0,0-1,26-2,17-7,-27 5,1 1,0 1,0 1,0 1,9 0,-21 1</inkml:trace>
  <inkml:trace contextRef="#ctx0" brushRef="#br0" timeOffset="1789.831">556 374,'9'7,"0"0,-1 1,1 0,-2 1,1 0,-1 0,2 5,18 24,-3 2,-1 1,1 2,24 32,-32-59,-8-13</inkml:trace>
  <inkml:trace contextRef="#ctx0" brushRef="#br0" timeOffset="2174.879">710 332,'0'1,"0"2,0 0,-1 2,-1 1,-1 3,-2 4,-2 7,-5 12,-1 3,-3 7,0 0,2-3,1-5,1-4,0 0,3-4</inkml:trace>
  <inkml:trace contextRef="#ctx0" brushRef="#br0" timeOffset="2629.704">1075 665,'0'0,"0"0,0 1,-1 1,-1 1,1 3,-1 3,-1 3,-1 3,-1 3,-2 1,0 2,-3 5,-1-1,1-4,3-5</inkml:trace>
  <inkml:trace contextRef="#ctx0" brushRef="#br0" timeOffset="3208.93">1357 356,'0'31,"-1"12,3 71,-1-102,0 1,1-1,1 0,0-1,0 1,1 0,5 9,-8-20,-1 0,0 0,1-1,-1 1,0 0,1 0,-1-1,1 1,-1 0,1-1,-1 1,1 0,0-1,-1 1,1-1,0 1,-1-1,1 1,0-1,0 1,-1-1,1 0,0 0,0 1,0-1,0 0,-1 0,1 0,0 0,0 0,0 0,0 0,0-1,1 0,0 1,-1-1,1-1,-1 1,1 0,-1 0,0 0,1-1,-1 1,0-1,0 1,0-1,0 0,25-56,-20 32,-1 0,-1-1,-1 1,-2-1,0 1,-3-8,5 48,0-1,0 0,1 1,3 4,9 29,-3 2,-3-1,-1 2,1 36,-9-73,0 1,-1-1,0 1,-1-1,-1 0,0 1,-1-1,0 0,-1 0,-1-1,0 1,0-1,-1 0,-1 0,0-1,-5 6,11-15,-1 1,0-1,0 0,0 1,-1-1,1 0,0 0,-1 0,1-1,-1 1,0-1,1 1,-1-1,0 0,0 0,0 0,0 0,0-1,0 1,0-1,0 0,0 0,-1 0,1 0,0 0,0-1,0 1,0-1,0 0,0 0,0 0,1 0,-1-1,0 1,0-1,0 0,-4-4,0 0,0 0,1-1,-1 0,2 0,-1-1,1 1,0-1,1 0,-1-1,-1-5,-2-7</inkml:trace>
  <inkml:trace contextRef="#ctx0" brushRef="#br0" timeOffset="3687.098">1580 26,'6'2,"-1"1,0-1,0 1,0 0,-1 0,1 0,-1 1,0 0,0 0,0 0,0 0,-1 0,1 1,0 1,4 4,11 11,0 2,-2 0,-1 1,-1 1,-1 0,-1 1,-1 0,-1 1,-2 1,0-1,-2 1,-2 1,0-1,-2 1,-1 0,-1 0,-1 0,-2 0,-2 5,-4 23,-3-1,-2-1,-3 0,-2-1,-18 37,27-74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9:33.55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39 0,'0'0,"-3"2,1 0,-1-1,1 1,-1 0,1 0,0 1,-1-1,1 0,0 1,1-1,-1 1,0 0,1-1,0 1,-1 1,1-2,-16 30,2 2,1 0,1 1,2 0,1 1,2 0,2 0,1 6,2-10,1 0,2 1,1-1,1 0,2 0,1 0,2 0,1-1,6 15,-7-30,0-1,0 0,2 0,0-1,0 0,2 0,-1-1,2-1,0 0,0-1,1 0,6 4,-19-15,1 0,-1 1,1-1,-1 0,1 1,0-1,-1 0,1 1,0-1,-1 0,1 0,0 0,-1 0,1 0,0 0,-1 0,1 0,0 0,-1 0,1 0,0 0,-1 0,1-1,0 1,-1 0,1 0,0-1,-1 1,1 0,-1-1,1 1,-1-1,1 1,-1-1,1 1,-1-1,1 1,-1-1,0 1,1-1,-1 0,0 1,1-1,-1 0,3-7</inkml:trace>
  <inkml:trace contextRef="#ctx0" brushRef="#br0" timeOffset="474.917">194 426,'1'1,"-1"0,1 0,0 0,-1 0,1 0,0 0,0 0,0 0,0 0,0 0,0-1,0 1,0 0,0-1,0 1,0 0,0-1,0 0,1 1,-1-1,0 0,0 1,0-1,2 0,33 7,-35-7,102 5,-82-5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9:30.15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92 202,'-47'-4,"-22"0,65 4,0 0,0 0,0 1,-1 0,1 0,0 0,0 0,0 1,0-1,1 1,-1 0,0 0,-2 2,5-3,0 0,1-1,-1 1,0 0,1 0,-1-1,0 1,1 0,-1 0,1 0,-1 0,1 0,0 0,-1 0,1 0,0 0,0 0,-1 0,1 0,0 0,0 0,0 0,0 0,0 0,1 0,-1 0,17 26,35 13,-50-39,38 23,-26-18,-1 1,-1 1,1 0,-1 1,-1 0,0 1,2 2,-11-9,0-1,0 0,-1 1,1-1,-1 1,1 0,-1-1,0 1,0 0,-1 0,1 0,0 0,-1 0,0 0,1 0,-1 0,-1 1,0 0,0 0,0 0,0 0,0 0,-1-1,0 1,0 0,0-1,0 1,0-1,-1 0,1 1,-3 1,1-1,1-1,-1 1,0-1,0 1,-1-1,1 0,-1-1,1 1,-1-1,0 0,0 0,0 0,0-1,0 0,0 0,0 0,-1-1,1 1,0-1,-1 0,1-1,0 1,0-1,0 0,-1-1,1 1,0-1,1 0,-1 0,0-1,0 1,1-1,0 0,-1 0,1-1,0 1,1-1,-1 0,1 0,-1 0,1 0,0 0,1-1,-1 0,1 1,-1-4,0-3</inkml:trace>
  <inkml:trace contextRef="#ctx0" brushRef="#br0" timeOffset="648.393">255 19,'2'44,"7"9,2-1,5 10,-6-29,-1 0,-2 0,-1 1,-2 0,-1 0,-2 31,1-100,9-75,-9 98,0 0,1-1,1 1,0 1,1-1,0 1,6-11,-10 21,-1 0,0 0,1 1,-1-1,1 0,-1 0,1 0,-1 1,1-1,0 0,-1 1,1-1,0 0,-1 1,1-1,0 1,0-1,0 1,-1-1,1 1,0 0,0 0,0-1,0 1,0 0,0 0,0 0,0 0,0 0,-1 0,1 0,0 0,0 0,0 0,1 2,0-1,0 1,0-1,-1 1,1 0,-1-1,1 1,-1 0,0 0,0 0,0 0,0 0,1 3,3 8,0 1,-1 1,-1-1,1 4,-1 7,0 1,-1-1,-2 1,-2 16,2-38</inkml:trace>
  <inkml:trace contextRef="#ctx0" brushRef="#br0" timeOffset="1117.805">538 234,'10'40,"-8"-31,7 46,-1 0,-1 43,-7-119,1 1,1-1,1 1,1 0,0 0,2 1,0-1,1 1,1 0,1 1,0 0,4-4,-11 19</inkml:trace>
  <inkml:trace contextRef="#ctx0" brushRef="#br0" timeOffset="1502.627">759 296,'0'0,"0"1,0 1,0 2,0 2,0 4,0 2,0 2,1 3,1 1,1 1,0-2,-1-2,-1-3,0-5,-1-7,-1-3</inkml:trace>
  <inkml:trace contextRef="#ctx0" brushRef="#br0" timeOffset="1503.627">754 56,'0'0,"0"0,0 0,0 0,0 0,0 0,0 0,0 1,0-1,0 1,0-1,0 0,0 0,0 0</inkml:trace>
  <inkml:trace contextRef="#ctx0" brushRef="#br0" timeOffset="1965.546">901 226,'1'1,"0"-1,0 1,0 0,-1 0,1 0,0 0,-1 0,1 0,0 0,-1 0,1 0,-1 0,0 0,1 0,-1 0,0 1,0-1,1 0,-1 0,0 1,4 31,-4-29,4 161,-4-185,0 1,2 0,0 0,1 0,0 0,2 1,0-1,1 1,1 0,1 0,6-8,-14 25,0 0,1 0,-1 0,0 0,1 1,-1-1,1 0,-1 1,1-1,0 0,-1 1,1-1,0 0,-1 1,1-1,0 1,0 0,-1-1,1 1,0-1,0 1,0 0,0 0,0 0,-1-1,1 1,0 0,0 0,0 0,0 0,0 0,0 1,0-1,-1 0,1 0,0 0,1 2,0 0,0 0,0 0,0 0,-1 0,1 0,-1 0,1 0,-1 0,0 1,0-1,0 1,0-1,4 15,1-1,-2 1,1 11,0 3,-2 1,-2-1,-1 31,0-60</inkml:trace>
  <inkml:trace contextRef="#ctx0" brushRef="#br0" timeOffset="2519.116">1170 0,'2'32,"10"68,-3-45,-3-1,-2 2,-3-1,-2 0,-3 1,4-54,0 1,-1-1,1 0,-1 1,1-1,-1 0,0 0,0 0,0 1,0-1,0 0,-1 0,1-1,-1 1,0 1,2-3,-1 0,1 0,0 1,0-1,-1 0,1 0,0 0,0 0,-1 0,1 0,0 0,0 0,-1 0,1 0,0 0,-1 0,1 0,0 0,0 0,-1 0,1 0,0 0,-1 0,1-1,0 1,0 0,-1 0,1 0,0 0,0-1,0 1,-1 0,1 0,0 0,0-1,0 1,-1 0,-6-23,5 0,0 1,2-1,0 0,2 0,3-19,-3 27,1 1,1 0,0 0,1 1,1-1,0 1,0 0,1 1,8-10,-14 20,0 0,0 1,0-1,1 1,-1-1,1 1,-1 0,1 0,0-1,-1 1,1 0,0 0,0 1,0-1,0 0,0 1,0-1,1 1,-3 0,0 0,1 0,-1 0,1 0,-1 0,1 0,-1 0,0 0,1 1,-1-1,1 0,-1 0,0 0,1 1,-1-1,0 0,1 1,-1-1,0 0,0 0,1 1,-1-1,0 1,0-1,1 0,-1 1,0-1,0 1,0-1,-2 24,-33 53,28-66,1 1,0 0,1 1,0-1,1 1,0 0,1 0,0 1,1 6,2-18,0 0,0 0,0 0,0 1,0-1,1 0,-1 0,1 0,-1 0,1-1,0 1,0 0,0 0,0 0,0 0,0-1,1 1,-1-1,0 1,1-1,-1 1,1-1,0 0,1 1,0-1,1 1,-1-1,0 0,1 0,-1 0,0-1,1 1,-1-1,1 0,-1 0,1 0,0-1,6 0,-1 0,1-1,-1-1,1 0,-1 0,0 0,0-1,-1-1,6-2,7-9,-4 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9:11.555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25 174,'1'0,"0"1,0 0,0-1,0 1,0 0,-1 0,1-1,0 1,-1 0,1 0,0 0,-1 0,1 0,-1 0,0 0,1 0,-1 0,0 0,1 0,-1 0,0 0,0 1,6 32,-5-28,22 130,-6 0,-4 43,-17-144,4-36,0 1,0-1,0 1,-1 0,1-1,0 1,0 0,0-1,-1 1,1 0,0-1,0 1,-1 0,1-1,0 1,0 0,-1 0,1-1,0 1,-1 0,1 0,-1 0,1 0,0-1,-1 1,1 0,0 0,-1 0,1 0,-1 0,1 0,0 0,-1 0,1 0,-1 0,1 0,0 0,-1 0,1 1,-1-1,1 0,0 0,-1 0,1 0,0 1,-1-1,1 0,0 0,-1 1,1-1,0 0,0 1,-1-1,1 0,0 1,0-1,0 0,-1 1,1-1,0 1,0-1,0 0,0 1,0-1,0 1,-7-12</inkml:trace>
  <inkml:trace contextRef="#ctx0" brushRef="#br0" timeOffset="575.844">1 277,'0'0,"0"0,16-26,-6 15,0 1,0 1,2 0,-1 0,1 1,0 1,0 0,3-1,-8 4,0 1,0 0,0 1,0-1,1 1,-1 0,1 1,-1 0,1 0,-1 1,1 0,0 0,-1 1,1-1,-1 2,1-1,-5 0,-1 0,1 0,-1 1,1-1,-1 0,0 1,1 0,-1-1,0 1,0 0,0 0,0 0,-1 0,1 1,0-1,-1 0,0 1,1-1,-1 1,0 0,1 3,-1 0,1 0,-1 0,-1 0,1 0,-1 1,0-1,-1 0,0 2,-2 15,-2-1,0-1,-2 1,-6 12,13-33,-33 74,31-70,-1 0,0 0,-1 0,1 0,-1 0,0-1,0 0,0 0,-1 0,1 0,-1 0,-2 0,6-4,1 1,0-1,-1 0,1 0,0 0,0 0,-1 1,1-1,0 0,-1 0,1 0,0 0,-1 0,1 0,0 0,-1 0,1 0,0 0,-1 0,1 0,0 0,-1 0,1 0,0 0,-1-1,1 1,0 0,-1 0,1 0,0 0,0-1,-1 1,1 0,0 0,0-1,-1 1,1 0,0 0,0-1,0 1,0 0,-1-1,1 1,0 0,0 0,0-1,0 1,0 0,0-1,0 1,0-1,0 1,1 0,-1-1,0 1,0 0,1-1,-1 1,0 0,1-1,-1 1,1 0,-1-1,0 1,1 0,-1 0,1 0,-1 0,1-1,-1 1,1 0,-1 0,0 0,1 0,-1 0,1 0,-1 0,1 0,-1 0,1 0,-1 0,1 1,-1-1,1 0,-1 0,0 0,1 1,-1-1,1 0,-1 0,0 1,1-1,-1 0,0 1,1-1,-1 0,0 1,1-1,15 11,-1 0,0 1,-1 1,5 5,-11-9,1 0,0 0,0-1,1-1,0 1,1-1,-1-1,1 0,1-1,-1 0,1 0,1-1,-3-3</inkml:trace>
  <inkml:trace contextRef="#ctx0" brushRef="#br0" timeOffset="1038.859">425 520,'1'1,"-1"-1,1 1,-1 0,1-1,-1 1,1 0,0-1,-1 1,1-1,0 1,0-1,-1 1,1-1,0 0,0 1,0-1,-1 0,1 0,0 0,0 1,0-1,0 0,0 0,0 0,-1 0,1-1,0 1,25 0,-21-1,0 0,-1 0,1-1,-1 1,1-1,-1 0,0-1,0 1,0-1,0 0,0 0,0 0,-1 0,1 0,-1-1,0 0,0 1,-1-1,1-1,-1 1,0 0,1-2,-2 4,0-1,0 1,0-1,0 1,-1-1,1 0,-1 0,0 1,1-1,-1 0,-1 1,1-1,0 0,-1 0,1 1,-1-1,0 0,1 1,-2-1,1 1,0-1,0 1,-1 0,1-1,-1 1,0 0,1 0,-1 0,0 0,0 0,-1 1,1-1,0 1,0-1,-1 1,1 0,-1 0,-2-1,4 1,-1 1,1-1,0 1,-1-1,1 1,-1-1,1 1,-1 0,1 0,-1 0,0 0,1 0,-1 0,1 0,-1 1,1-1,-1 0,1 1,-1-1,1 1,0 0,-1-1,1 1,0 0,-2 1,1 0,0 1,0-1,0 1,0 0,0 0,1 0,-1 0,1 0,0 0,-1 0,2 0,-1 1,-2 9,1 1,0-1,1 1,0-1,2 10,0-6,1-1,0 0,1 0,1 0,-3-13,-1 0,1 0,0 0,0 0,0 0,0 0,1-1,-1 1,1 0,0-1,0 1,-1-1,2 1,-1-1,0 0,0 0,1 0,-1 0,1 0,-1-1,1 1,0-1,0 0,1 1,-2-2,-1 0,0 0,0 0,0 0,1-1,-1 1,0 0,0-1,0 1,0 0,0-1,0 0,0 1,0-1,0 0,0 1,0-1,0 0,0 0,0 0,10-11</inkml:trace>
  <inkml:trace contextRef="#ctx0" brushRef="#br0" timeOffset="1424.577">784 141,'-39'-16,"38"15,-1 1,1-1,0 1,-1-1,1 1,0 0,-1-1,1 1,-1 0,1 0,0 0,-1 0,1 0,-1 0,1 0,0 1,-1-1,1 0,0 1,-1-1,1 1,0 0,0-1,-1 1,1 0,0 0,0 0,0 0,0 0,0 0,0 0,0 0,1 0,-1 0,0 0,0 0,1 1,-1-1,1 0,-1 1,1-1,0 0,-1 2,-1 7,0 1,1 0,1-1,-1 1,2 7,-1-4,2 51,3-1,2 0,4-1,2 0,12 30,-24-86</inkml:trace>
  <inkml:trace contextRef="#ctx0" brushRef="#br0" timeOffset="1863.287">640 467,'0'2,"0"-1,1 1,-1-1,0 0,0 1,1-1,-1 1,1-1,-1 0,1 0,-1 1,1-1,0 0,0 0,0 0,0 0,0 1,0-2,0 1,0 0,0 0,0 0,0 0,1 0,2 1,0-1,0 1,0-1,0 0,0 0,0 0,1 0,3 0,2-1,1 0,-1 0,0-1,1 0,-1-1,10-2,22-20,-23 9</inkml:trace>
  <inkml:trace contextRef="#ctx0" brushRef="#br0" timeOffset="1864.287">916 167,'0'0,"0"1,0-1,0 1,0 1,0 4,0 4,0 11,0 14,2 20,0 6,1-1,-1-7,1-7,0-9,1-4,-1-8</inkml:trace>
  <inkml:trace contextRef="#ctx0" brushRef="#br0" timeOffset="2310.848">998 525,'36'-10,"-26"5,0 0,0-1,-1 0,0 0,0-1,-1 0,0-1,7-8,-13 14,0 0,0 0,0-1,0 1,0-1,-1 0,1 1,-1-1,0 0,0 0,0 0,0 0,0 0,-1 0,0 0,1 0,-1 0,0 0,0 0,0 0,-1 0,1 0,-1 0,0 0,0 0,0 0,0 0,0 0,-1 0,1 1,-1-1,0 1,0-1,0 0,1 2,0-1,0 1,0 0,0-1,-1 1,1 0,0 0,-1 0,1 0,0 0,-1 0,0 1,1-1,-1 0,1 1,-1-1,0 1,1-1,-1 1,0 0,1 0,-1 0,0 0,-1 0,1 1,-1 0,1 0,0 0,0 0,0 0,0 1,1-1,-1 1,0-1,1 1,-1 0,1 0,-1-1,1 1,0 0,-1 1,-3 6,1-1,0 1,1 0,0 0,0 1,1-1,0 1,0 2,1 0,0-1,0 1,2 0,-1-1,1 1,1-1,0 0,1 1,0-1,1 0,0-1,1 1,2 4,-6-13,0-1,0 0,0 0,0 0,0 0,0 0,0-1,0 1,0 0,0 0,0-1,1 1,-1-1,0 1,0-1,1 1,-1-1,0 0,1 0,-1 1,1-1,-1 0,0 0,1 0,-1-1,0 1,1 0,-1 0,0-1,1 1,-1-1,0 1,0-1,1 0,-1 1,0-2,11-5</inkml:trace>
  <inkml:trace contextRef="#ctx0" brushRef="#br0" timeOffset="2740.84">1268 382,'-35'4,"31"-2,1 0,-1 1,1 0,0 0,0 0,0 0,1 0,-1 0,1 1,0 0,0-1,0 1,0 0,0 0,1 0,0 0,0 0,0 0,0 0,1 0,0 1,-1-1,1 0,1 1,-1 6,0-1,1 1,0-1,1 1,0-1,0 1,1-1,1 0,0 1,-3-9,-1-1,1 1,-1-1,1 1,-1-1,1 0,0 0,-1 1,1-1,0 0,0 0,0 0,0 0,0 0,0 0,1 0,-1 0,0 0,0 0,1-1,-1 1,0 0,1-1,-1 1,1-1,-1 0,1 1,-1-1,1 0,-1 0,1 0,-1 0,1 0,-1 0,1-1,-1 1,0 0,1-1,-1 1,1-1,-1 0,4-1,-1-2,0 1,0 0,-1-1,1 1,-1-1,0 0,0 0,0-1,0 1,1-4,8-16</inkml:trace>
  <inkml:trace contextRef="#ctx0" brushRef="#br0" timeOffset="2741.84">1378 156,'0'42,"11"132,-5-108,-3 0,-4 38,1-103,0 1,0 1,0-1,0 0,-1 1,1-1,-1 0,1 1,-1-1,0 0,0 0,0 0,0 1,0-1,-4 2</inkml:trace>
  <inkml:trace contextRef="#ctx0" brushRef="#br0" timeOffset="3197.364">1289 456,'0'0,"0"1,0-1,1 1,0-1,2 0,3 0,4-1,3-1,8-4,3-2,2-2,2-5,-4 1</inkml:trace>
  <inkml:trace contextRef="#ctx0" brushRef="#br0" timeOffset="3198.364">1921 0,'0'0,"0"2,0 1,0-1,0 0,1 1,-1 1,1 5,-1 3,2 9,1 5,-1 3,0 0,-3 0,0-2,-2 1,-1-4</inkml:trace>
  <inkml:trace contextRef="#ctx0" brushRef="#br0" timeOffset="3787.225">2071 225,'-13'0,"0"2,1 0,-1 0,0 1,1 0,-1 2,1-1,0 1,-9 6,15-7,-1-1,1 2,0-1,0 1,0 0,1 0,-1 0,1 1,1 0,-1 0,1 0,0 1,0-1,1 1,0 0,0 0,-1 5,4-11,0 1,-1-1,1 0,0 1,0-1,0 0,0 1,0-1,0 1,0-1,1 0,-1 1,0-1,1 0,-1 0,1 1,0-1,-1 0,1 0,0 0,0 0,-1 0,1 0,0 0,0 0,0 0,0 0,1 0,-1 0,0-1,0 1,0 0,1-1,-1 1,1-1,1 1,0 0,0 0,0-1,0 1,-1-1,1 0,0 0,0 0,0 0,0-1,0 1,0-1,0 1,-1-1,1 0,0 0,0-1,6-2,-16 7,-17 14,14-5,0 0,0 1,1 0,0 0,7-10,0 0,1 1,-1-1,0 0,1 0,0 1,0-1,0 1,0-1,0 1,1-1,-1 1,1-1,0 1,0 0,1-1,-1 1,1-1,-1 1,2 2,-2-5,1-1,-1 1,1 0,-1 0,1 0,-1-1,1 1,0 0,-1-1,1 1,0-1,-1 1,1-1,0 1,0-1,0 1,-1-1,1 0,0 0,0 1,0-1,0 0,0 0,0 0,0 0,-1 0,1 0,1 0,29-12,20-29,-51 41,0 0,0-1,1 1,-1 0,0 0,0-1,1 1,-1 0,0 0,0 0,1-1,-1 1,0 0,0 0,1 0,-1 0,0-1,1 1,-1 0,0 0,1 0,-1 0,0 0,1 0,-1 0,0 0,1 0,-1 0,0 0,1 0,-1 0,0 1,1-1,-1 0,0 0,1 0,-1 0,0 0,0 1,1-1,-1 0,0 0,0 1,1-1,-1 0,0 0,0 1,0-1,7 25,-7 47,0-55,0 27,0-3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8:59.81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080 478,'0'1,"-1"-1,0 0,1 1,-1-1,1 0,-1 1,0-1,1 1,-1-1,1 1,-1-1,1 1,0 0,-1-1,1 1,-1 0,1-1,0 1,0 0,-1-1,1 1,0 0,0-1,0 1,0 0,0 0,0-1,0 1,0 0,0-1,0 1,0 0,0 0,1-1,-1 1,0 0,0-1,1 1,-1 0,1 0,13 29,-14-29,1 0,0-1,-1 1,1 0,0-1,-1 1,1-1,0 1,0-1,-1 1,1-1,0 1,0-1,0 0,0 1,0-1,0 0,-1 0,1 0,0 0,0 1,0-2,0 1,0 0,0 0,0 0,0 0,0 0,0-1,-1 1,1 0,0-1,0 1,0-1,0 0,0 0,0 0,0-1,-1 1,1-1,-1 1,1-1,-1 1,1-1,-1 0,0 1,0-1,0 1,0-1,0 0,0 1,0-1,-1-1,1 2,0-1,0 1,-1 0,1-1,0 1,-1 0,1-1,-1 1,0 0,1 0,-1-1,0 1,0 0,0 0,1 0,-1 0,0 0,-1 0,1 0,0 1,0-1,0 1,0 0,0 0,0 1,0-1,-1 0,1 0,0 0,0 1,0-1,0 0,0 1,0-1,0 1,0-1,0 1,0 0,1-1,-1 1,0 0,0 0,1 0,-1-1,0 1,1 0,-1 0,0 0,1 0,0 0,-1 0,1 0,-1 1,2 5,1-5</inkml:trace>
  <inkml:trace contextRef="#ctx0" brushRef="#br0" timeOffset="-1802.304">53 1008,'0'0,"-1"0,0 0,1 0,-1 0,1 0,-1 0,1 0,-1 0,1 0,-1 0,0 0,1 0,-1 0,1 1,-1-1,1 0,-1 0,1 1,-1-1,1 0,-1 1,1-1,0 1,-1-1,1 0,-1 1,1 0,0 0,0 0,0-1,0 1,-1 0,1 0,0 0,0 0,1 0,-1 0,0-1,0 1,0 0,0 0,1 0,-1 0,0-1,1 1,-1 0,1 0,-1 0,1 0,0-1,-1 1,1 0,0 0,0-1,-1 1,1 0,0-1,0 1,0-1,0 1,0-1,-1 1,1-1,0 1,0-1,0 0,0 0,0 0,0 0,1 1,-1-1,0 0,0-1,0 1,0 0,0 0,0 0,0-1,0 1,0 0,0-1,-1 1,1-1,0 1,0-1,0 1,0-1,0 0,-1 1,1-1,0 0,-1 0,1 0,-1 1,1-1,-1 0,1 0,-1 0,1-1,0 1,0 0,-1 0,1 0,0-1,-1 1,1 0,-1-1,1 1,-1 0,0-1,1 1,-1 0,0-1,0 1,0-1,0 1,0 0,-1-1,1 1,0 0,0-1,-1 1,1 0,-1-1,1 1,-1 0,0 0,0-1,1 1,-1 0,0 0,0 0,0 0,0 0,0 0,0 1,0-1,-1 0,1 0,0 1,0-1,-1 1,1-1,-1 0,-1 1,0 0,-1 0,1 0,0 0,0 0,-1 1,1 0,0-1,0 1,0 0,0 0,0 1,-2 0,-12 13,17-15,-1 1,1-1,0 1,0-1,0 1,-1-1,1 1,0-1,0 1,0 0,0-1,0 1,0-1,0 1,0-1,1 1,-1-1,0 1,0 0,0-1,1 1,-1-1,0 1,0-1,1 0,-1 1,0-1,1 1,-1-1,1 1,-1-1,1 0,-1 1,-1-2,0 0,1 0,-1 0,0 0,1 0,-1 0,0 0,1 0,0-1,-1 1,1 0,-1 0,1 0,0-1,0 1,0 0,0 0,0 0,0-1,0 1,0 0,0 0,1 0,-1-1,0 1,1 0,-1 0,1 0,0 0,-1 0,1 0,0 0,-1 0,1 0,0 0,0 0,0 0,0 1,0-1,0 0,0 1,0-1,0 0,0 1,0 0,0-1,1 1,-1 0,0-1,0 1,0 0,1 0,-1 0,0 0,0 0,1 0,-6-2,3 1</inkml:trace>
  <inkml:trace contextRef="#ctx0" brushRef="#br0" timeOffset="-1116.487">313 709,'0'0,"-2"1,1-1,-1 1,0-1,1 1,-1-1,0 1,1 0,-1 0,1 0,0 0,-1 0,1 0,0 0,-1 1,1-1,0 0,0 1,0-1,0 1,0-1,1 1,-1-1,0 1,1 0,-1-1,1 1,-1 0,1 0,0-1,0 1,0 0,0 0,0-1,0 1,0 0,1 0,-1 0,0-1,0 0,0 1,0-1,0 0,1 0,-1 1,0-1,1 0,-1 0,1 1,-1-1,1 0,0 0,-1 0,1 0,0 0,0 0,0 0,0 0,0 0,0 0,0-1,0 1,0 0,0-1,0 1,1 0,-1-1,0 0,0 1,1-1,-1 0,0 1,1-1,-1 0,0 0,0 0,1 0,-1 0,0-1,1 1,-1 0,0-1,0 1,1-1,-1 1,0-1,0 1,1-2,-1 2,-1 0,1 0,0 0,-1 0,1 0,-1-1,1 1,-1 0,1-1,-1 1,1 0,-1-1,1 1,-1 0,1-1,-1 1,1-1,-1 1,0-1,1 1,-1-1,0 1,1-1,-1 1,0-1,0 0,0 1,1-1,-1 1,0-1,0 0,0 1,0-1,0 1,0-1,0 0,0 1,-1-1,1 1,0-1,0 1,0-1,-1 0,1 1,0-1,0 1,-1-1,1 1,-1-1,1 1,0-1,-1 1,1 0,-1-1,1 1,-1 0,1-1,-1 1,0-1,0 1,1 0,-1-1,0 1,0 0,0-1,0 1,1 0,-1 0,0 0,0 0,0 0,0 0,0 0,1 0,-1 0,0 0,0 1,0-1,0 0,1 0,-1 1,0-1,0 1,1-1,-1 1,0-1,1 1,-1-1,0 1,1-1,-1 1,1 0,-1-1,1 1,-1 0,1 0,-1-1,1 1,0 0,-1 0,10-6,-2-3</inkml:trace>
  <inkml:trace contextRef="#ctx0" brushRef="#br0" timeOffset="1803.855">2702 207,'0'0,"0"3,0-1,0 1,0 0,0 0,1 0,0-1,-1 1,1 0,0 0,1 2,-1-4,0 0,-1 0,1 0,0 0,0 0,0 0,0 0,0-1,0 1,0 0,0 0,0-1,0 1,0-1,0 1,1-1,-1 1,0-1,0 0,0 1,1-1,-1 0,0 0,1 0,-1 0,0 0,0 0,1-1,-1 1,1 0,0-1,0 0,-1-1,1 1,0 0,0 0,-1-1,1 1,-1-1,1 0,-1 1,1-1,-1 0,0 0,0 0,0 0,0 0,0 0,0 0,0 0,-1 0,1-1,0 1,-1 0,0 0,1 0,-1-1,0 1,0 0,0 0,-1 0,1-1,-1 0,1 2,-1 0,1 0,-1 0,1 0,-1 0,1 0,-1 1,0-1,1 0,-1 1,0-1,0 0,0 1,1-1,-1 1,0-1,0 1,0-1,0 1,0 0,0-1,0 1,0 0,0 0,0 0,0 0,0 0,0 0,0 0,0 0,0 0,0 0,0 1,0-1,-6 2,6-1,0-1,1 0,-1 1,0-1,1 0,-1 0,0 1,0-1,1 0,-1 0,0 0,1 0,-1 0,0 0,0 0,1 0,-1-1,0 1,0 0,1 0,-1-1,0 1,1 0,-1-1,0 1,-2-3</inkml:trace>
  <inkml:trace contextRef="#ctx0" brushRef="#br0" timeOffset="3425.07">1 1028,'67'-65,"-20"19,2 2,14-8,4 7,3 3,1 3,2 3,70-24,109-35,4 11,136-21,-191 64,104-4,207-5,-241 34,65 14,-329-6,-4 6</inkml:trace>
  <inkml:trace contextRef="#ctx0" brushRef="#br0" timeOffset="3941.68">2969 1,'1'1,"-1"1,1 0,0-1,-1 1,1 0,0-1,0 1,0-1,0 0,0 1,0-1,1 0,-1 0,0 1,1-1,-1 0,0 0,2 0,34 20,-29-16,39 15,-38-17,0 0,-1 0,0 1,1 0,-1 1,-1 0,1 0,-1 0,1 1,-2 0,2 2,-7-6,0 0,0 0,-1 0,1 0,-1 0,1 0,-1 0,0 0,0 0,0 0,0 0,0 0,0 0,-1 0,1 0,-1 0,1 0,-1 0,0 0,0 0,0 0,0-1,0 1,0 0,0-1,-1 1,0 1,-45 46,39-43,-43 38,33-3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5:14.41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092 2066,'0'0</inkml:trace>
  <inkml:trace contextRef="#ctx0" brushRef="#br0" timeOffset="496.126">6098 2066,'-5'6,"4"-6,0 1,0-1,0 1,0 0,0 0,1-1,-1 1,0 0,1 0,-1 0,0 0,1 0,-1-1,1 1,-1 0,1 0,0 0,0 1,-1-1,1 0,0 1,1 0,-1-1,1 1,-1-1,1 1,0-1,-1 1,1-1,0 0,0 1,0-1,0 0,0 0,0 1,0-1,1 0,-1 0,0 0,1 0,-1-1,1 1,-1 0,1-1,-1 1,1-1,-1 1,1-1,-1 0,1 1,0-1,-1 0,1 0,0 0,0 0,-1 0,0 0,0 0,1 0,-1 0,0 0,0 0,1 0,-1 0,0-1,0 1,1 0,-1-1,0 1,0-1,0 1,0-1,0 0,0 1,0-1,0 0,0 0,0 0,0 0,0 0,-1 0,1 0,0 0,-1 0,1 0,-1 0,1 0,-1-1,1 1,-1 0,0 0,1-1,-1 0,0 1,-1 0,1 1,0-1,-1 0,1 0,-1 1,1-1,-1 0,1 1,-1-1,1 0,-1 1,0-1,1 1,-1-1,0 1,1 0,-1-1,0 1,0-1,0 1,1 0,-1 0,0 0,0-1,0 1,1 0,-1 0,-1 0,-3-1</inkml:trace>
  <inkml:trace contextRef="#ctx0" brushRef="#br0" timeOffset="-13899.708">3190 1213,'0'0,"-1"0,0 0,1 0,-1 1,1-1,-1 0,0 1,1-1,-1 0,1 1,-1-1,1 0,-1 1,1-1,0 1,-1-1,1 1,-1-1,1 1,0-1,-1 1,1 0,0-1,0 1,0-1,-1 1,1 0,0-1,0 1,0 0,0-1,0 1,0 0,0-1,0 1,0 0,1-1,-1 2,0-1,0 0,0 1,0-1,0 0,1 1,-1-1,0 0,1 0,0 1,-1-1,1 0,-1 0,1 0,0 0,0 0,0 1,0-1,0-1,1 1,-1 0,1 0,-1-1,1 1,-1-1,1 1,0-1,-1 0,1 0,0 0,-1 0,1 0,0 0,-1 0,1 0,-1-1,1 1,0-1,-1 1,1-1,-1 1,1-1,-1 0,1 0,-1 0,0 0,0 0,1 0,-1 0,0 0,0 0,0-1,0 1,0 0,0-1,0 1,-1-1,1 1,0-1,-1 0,1 1,-1 0,0 0,1 0,-1 0,0 0,0 0,0 0,0 0,1 0,-2-1,1 1,0 0,0 0,0 0,0 0,-1 0,1 0,0 0,-1 0,1 0,-1 0,1 0,-1 0,0 0,0 0,-1 0,1 0,0 0,-1 1,1-1,-1 0,1 1,-1-1,1 1,-1 0,0-1,1 1,-1 0,1 0,-1 0,0 0,1 0,-1 1,1-1,-1 0,0 1,1-1,-1 1,1-1,-1 0,1 0,-1 1,1-1,0 1,-1-1,1 1,0-1,-1 1,1-1,0 1,0 0,-1 0,1 0,0 0,0 0,0 0,0 0,0 0,0 0,1 0,-1 1,-1 0,2-1,0 0,0 0,1 0,-1-1,0 1,0 0,0 0,1 0,-1 0,0-1,1 1,-1 0,0 0,1 0,-1-1,1 1,0 0,-1-1,1 1,-1-1,1 1,0-1,0 1,-1-1,1 1,0-1,0 1,0 0,1-1,-1 1,1 0,0-1,-1 1,1-1,0 1,-1-1,1 0,0 1,-1-1,1 0,0 0,0 0,-1-1,1 1,0 0,0-1,-1 1,1-1,-1 1,1-1,0 0,-1 0,1 0,-1 0,0 0,1 0,-1 0,0 0,1 0,-1-1,0 1,0 0,0-1,0 1,-1-1,1 1,0-2,0 2,0 0,-1 1,1-1,-1 0,1 0,-1 1,0-1,1 0,-1 0,0 0,0 0,1 1,-1-1,0 0,0 0,0 0,0 0,0 0,0 0,0 1,0-1,-1 0,1 0,0 0,0 0,-1 0,1 1,0-1,-1 0,1 0,-1 1,1-1,-1 0,0 1,1-1,-1 0,0 1,1-1,-1 1,0-1,0 1,-1-1,-1 1,1 0,0 0,-1 0,1 0,0 1,-1-1,1 1,0-1,0 1,0 0,-1 0,1 0,0 0,-1 1,1-1,0 0,0 1,0-1,0 0,0 1,1-1,-1 1,0 0,1-1,0 1,-1 0,1 0,0 0,0 0,0 0,-1 2,2-3,0 0,0 0,0 1,0-1,1 0,-1 0,0 0,1 1,-1-1,0 0,1 0,-1 0,1 0,0 0,-1 0,1 0,0 0,0 0,0 0,0 0,-1 0,1 0,0-1,0 1,1 0,-1-1,0 1,0-1,0 1,0-1,0 1,1-1,-1 0,1 0,1 1,1 0,0 0,0-1,0 0,-1 0,1 0,0 0,0-1,0 1,-1-1,1 0,2-1,-5 2,1 0,-1-1,0 1,0 0,0-1,0 1,0-1,0 1,0-1,0 1,-1-1,1 0,0 1,0-1,0 0,-1 0,1 1,0-1,-1 0,1 0,0 0,-1 0,0 0,1 0,-1 0,1 0,-1 0,0 0,0 0,0-1,0 1,0 0,0 0,0 0,0 0,0 0,0 0,0 0,-1 0,1 0,0 0,-1 0,1 0,-1 0,0-1,0 1,0 0,0 0,0-1,-1 1,1 0,-1 0,1 1,-1-1,1 0,-1 0,1 1,-1-1,1 1,-1-1,0 1,1 0,-1 0,0-1,1 1,-1 0,0 1,0-1,1 0,-1 0,1 1,-1-1,0 1,1-1,-1 1,1 0,-1 0,0 0,1-1,-1 1,1-1,0 1,-1-1,1 1,0 0,0-1,-1 1,1 0,0 0,0 0,0 0,0 0,0 0,0 0,0 0,0 1,1-1,-1 0,0 1,1-1,-1 0,1 1,-1-1,1 0,0 1,0-1,-1 1,1-1,0 1,0-1,0 1,1-1,-1 0,0 1,1 0,-1-2,0 1,1-1,-1 1,1 0,-1-1,1 1,0-1,-1 1,1-1,-1 0,1 1,0-1,0 0,-1 1,1-1,0 0,-1 0,1 1,0-1,0 0,-1 0,1 0,0 0,0 0,-1 0,1 0,1-1,2 0</inkml:trace>
  <inkml:trace contextRef="#ctx0" brushRef="#br0" timeOffset="-11121.449">3491 1752,'0'0,"0"0,0-1,-1 1,1 0,0 0,0 0,-1-1,1 1,0 0,-1 0,1 0,0 0,-1 0,1 0,0-1,-1 1,1 0,0 0,-1 0,1 0,0 0,-1 0,1 0,-1 1,1-1,0 0,-1 0,1 0,0 0,-1 0,1 0,0 1,0-1,-1 0,1 0,0 0,0 1,-1-1,1 0,0 1,0-1,-1 0,1 0,0 1,0-1,0 0,0 1,0-1,-1 0,1 1,0-1,0 0,0 1,1 0,-1 0,0-1,1 1,-1 0,1-1,-1 1,1 0,-1-1,1 1,0 0,-1-1,1 1,0-1,-1 1,1-1,0 0,0 1,0-1,-1 0,1 1,0-1,0 0,0 0,-1 0,1 0,0 0,0 0,0 0,0 0,0 0,0 0,-1 0,1 0,0 0,0 1,0-1,-1 0,1 0,0 0,0 0,-1 0,1 0,0-1,0 1,0 0,-1 0,1 0,0-1,-1 1,1 0,0-1,-1 1,1-1,0 1,-1-1,1 1,-1-1,1 1,0-1,-1 0,0 1,1-1,-1 0,1 1,-1-1,0 0,1 0,-2 0,1-1,0 1,-1 0,1-1,0 1,-1 0,0-1,1 1,-1 0,0 0,0 0,0 0,0-1,1 1,-2 0,1 0,0 0,-1 0,1-1,-1 1,0 0,0 0,0-1,0 1,0 1,1-1,-2 0,1 0,0 1,-1-1,3 1,-1 0,0 0,1 0,-1 0,1 0,-1 0,1 0,-1 0,0 0,1 1,-1-1,1 0,-1 0,1 1,-1-1,1 0,-1 0,1 1,-1-1,1 1,0-1,-1 0,1 1,-1-1,1 1,0-1,0 1,-1-1,1 1,0-1,0 1,-1-1,1 1,0 0,0-1,0 1,0-1,0 1,0-1,0 1,0 0,1 0,-1 0,1 0,-1-1,1 1,0 0,0 0,-1-1,1 1,0-1,0 1,0-1,0 1,0-1,0 1,0-1,0 0,0 1,0-1,0 0,0 0,0 0,0 0,0 0,0 0,0 0,0 0,0 0,0 0,0-1,0 1,0 0,0 0,0-1,-1 1,1 0,0 0,-1 0,1 0,0-1,-1 1,1 0,0-1,-1 1,1 0,-1-1,1 1,0-1,-1 1,1-1,-1 1,0-1,1 0,-1 1,1-1,-1 1,0-1,1 0,-1 1,0-1,0 0,0 1,1-1,-1 0,0 0,0 1,0-1,0 0,0 1,0-1,-1 0,1 0,0 1,0-1,0 0,-1 1,1-1,0 0,-1 1,1-1,0 1,-1-1,1 0,-1 1,1-1,-1 1,1-1,-1 1,1 0,-1-1,0 1,1-1,-1 1,0-1,1 0,-1 0,0 0,0 0,1 1,-1-1,0 0,0 1,0-1,0 0,0 1,0-1,0 1,0 0,0-1,0 1,0 0,0 0,-1-1,1 1,0 0,0 0,0 0,0 0,0 1,0-1,0 0,-1 0,1 1,0-1,0 1,0-1,0 1,0-1,0 1,1-1,-1 1,0 0,0 0,0-1,0 1,1 0,-1 0,0 0,1 0,-1 0,1 0,-1 0,1 0,0 0,-1 0,1 0,0 0,-1 1,1-1,0 1,-1-1,1 0,0 0,-1 0,1 1,0-1,0 0,0 0,0 1,0-1,1 0,-1 0,0 0,1 1,-1-1,0 0,1 0,-1 0,1 0,0 1,0-1,0 0,0-1,1 1,-1 0,0-1,0 1,0-1,1 1,-1-1,0 1,0-1,1 0,-1 0,0 0,1 0,-1 0,0 0,1 0,-1 0,0 0,1-1,-1 1,0 0,1-1,-1 1,1-1,13-8,-14 4,-11 3,9 2</inkml:trace>
  <inkml:trace contextRef="#ctx0" brushRef="#br0" timeOffset="-8441.987">2964 689,'0'0,"0"0,0 0,0 0,0 0,-8 17,6-16,1 1,0-1,0 1,0 0,0-1,0 1,0 0,1 0,-1 0,0-1,1 1,0 0,-1 1,1-2,0-1,0 1,0 0,0-1,0 1,0 0,0-1,0 1,0 0,0-1,1 1,-1 0,0-1,0 1,1-1,-1 1,0 0,1-1,-1 1,0-1,1 1,-1-1,1 1,-1-1,1 1,-1-1,1 0,-1 1,1-1,0 0,-1 0,1 1,0-1,-1 0,1 0,-1 0,1 1,0-1,-1 0,1 0,1-1,0 1,0-1,0 1,-1-1,1 1,0-1,0 0,-1 0,1 0,-1 0,1 0,-1 0,1-1,0 0,-1 1,0 0,0 0,0 0,0 0,0 0,0-1,-1 1,1 0,0 0,-1 0,1-1,-1 1,0 0,1-1,-1 1,0 0,0-1,0 1,0-2,0 2,-1 0,1 0,-1 0,1 0,-1 0,0 0,0 0,1 0,-1 0,0 0,0 1,0-1,0 0,0 1,0-1,0 0,0 1,0 0,0-1,-1 1,1-1,0 1,0 0,0 0,-1 0,1 0,0 0,0 0,-1 0,4 0,-1 0,1 1,-1-1,0 0,1 1,-1 0,0-1,1 1,-1 0,0-1,0 1,0 0,0 0,1 0,-1 0,0 0,-1 0,1 0,0 0,0 1,0-1,-1 0,1 0,-1 1,1-1,-1 0,1 1,-1-1,0 1,0-1,1 0,-1 1,0-1,0 1,-1-1,1 1,0-1,0 0,-1 1,1-1,-1 0,1 1,-1-1,1 0,-1 1,0-1,0 0,0 0,2-1,1-1,-1 0,0 0,0 1,0-1,0 0,0 0,0 0,0-1,0 1,0 0,-1 0,1 0,0-1,-1 1,1 0,-1-1,1 1,-1 0,0-1,0 1,1-1,-1 1,0 0,0-2,-1 2,0 0,1 1,-1-1,1 0,-1 0,0 1,0-1,0 0,1 1,-1-1,0 1,0-1,0 1,0-1,0 1,0-1,0 1,0 0,0 0,0 0,0-1,0 1,0 0,-1 0,1 0,-1 0,1 0,-1-1,1 1,0 0,-1 0,1 0,-1 0,1 1,-1-1,1 0,0 1,-1-1,1 1,0-1,-1 1,1-1,0 1,0 0,0 0,-1 0,1 0,0 0,0 0,0 0,0 0,1 0,-1 0,0 0,0 1,1-1,-1 0,1 0,-1 1,1-1,-1 1,1-1,0 0,0 1,-1-1,1 1,0-1,1 0,-1 2,0-3,1 1,-1 0,1 0,-1 0,1-1,0 1,0 0,-1 0,1-1,0 1,0-1,0 1,-1-1,1 1,0-1,0 0,0 1,0-1,0 0,0 1,0-1,0 0,0 0,0 0,0 0,0 0,0 0,0 0,0-1,0 1,0 0,0 0,0-1,0 1,-1-1,1 1,0-1,0 1,0-1,0 1,-1-1,2 0,-1 0,1 0,0 0,0 0,-1 0,1 0,-1-1,1 1,-1 0,1-1,-1 1,0-1,0 1,1-1,-1 0,0 0,-1 1,1-1,0 0,0 0,-1 0,1-1,-1 2,0 1,-1-1,1 0,0 1,0-1,-1 0,1 1,0-1,-1 1,1-1,0 1,-1-1,1 1,-1-1,1 1,-1-1,1 1,-1-1,1 1,-1 0,1-1,-1 1,0 0,1 0,-1-1,0 1,1 0,-1 0,0 0,1 0,-1 0,0 0,1 0,-1 0,0 0,1 0,-1 0,0 0,1 0,-1 1,1-1,-1 0,0 1,1-1,-1 0,1 1,-1-1,1 0,-1 1,1-1,-1 1,-27 21,24-17</inkml:trace>
  <inkml:trace contextRef="#ctx0" brushRef="#br0" timeOffset="2585.571">155 110,'-13'18,"15"-9,30-1,-10-6,107 15,131 0,13 0,-1 14,-1 12,-3 11,111 44,-217-45,36 23,-113-39,-2 4,-2 4,10 10,-47-23,-1 2,-2 2,-1 1,-2 3,-1 1,-3 1,5 11,43 68,-5 4,-1 13,-61-110,3 7,1-2,1-1,2 0,8 7,-18-26,0-1,0-1,1 0,1 0,0-1,0-1,1-1,26 13,39 14,-38-17,-21-7,-19-12</inkml:trace>
  <inkml:trace contextRef="#ctx0" brushRef="#br0" timeOffset="4774.732">0 214,'6'2,"0"-1,0 0,0 0,-1 0,1 0,0-1,0 0,0 0,0-1,2 0,6 1,708 33,-600-20,9 7,93 11,-79-14,-1 7,-2 6,52 22,-7-2,89 27,-211-55,0 4,-1 1,7 9,-17-5,-2 3,-2 2,-1 3,-2 1,-2 2,-1 3,-3 1,-1 2,-3 1,21 38,-12-17,4-1,51 52,-72-89,3-2,0-2,2 0,1-3,1 0,21 9,4-3,1-2,1-3,2-3,48 10,-18-11,0-5,1-4,7-4,524 44,-588-50,523 56,-299-26,86 13,-323-42,13 3,-1-1,1-3,-1-1,38-2,-74-1,-1 1,0 0,1 0,-1 0,0-1,1 1,-1 0,0-1,0 1,1-1,-1 0,0 1,0-1,0 0,0 0,0 0,0 0,0 0,0 0,0 0,0-1,1-1</inkml:trace>
  <inkml:trace contextRef="#ctx0" brushRef="#br0" timeOffset="5329.296">6265 1898,'0'0,"0"0,0 0,-1 0,1 0,0 0,-1 0,1 0,0 0,0 0,-1 0,1 0,0 0,-1 0,1 0,0 1,0-1,-1 0,1 0,0 0,0 0,-1 0,1 1,0-1,0 0,0 0,-1 0,1 1,0-1,0 0,0 0,0 1,-1-1,1 0,0 0,0 1,0-1,0 0,0 0,0 1,0-1,0 0,0 1,0-1,0 0,0 0,0 1,0-1,0 0,0 1,0-1,0 0,0 0,1 1,-1-1,0 0,0 0,16 24,27 17,-20-23,24 22,-44-37,-1-1,1 0,-1 1,0 0,0-1,0 1,0 0,-1 0,1 0,-1 1,0-1,0 0,0 0,0 3,-1-3,-1 0,1 0,-1-1,0 1,0 0,-1 0,1-1,0 1,-1 0,0-1,1 1,-1-1,0 0,0 0,-1 0,1 0,0 0,-1 0,1 0,-1-1,0 1,-58 31,59-32,-52 17,26-12</inkml:trace>
  <inkml:trace contextRef="#ctx0" brushRef="#br0" timeOffset="6093.995">156 188,'-1'-1,"0"1,0-1,-1 1,1 0,0 0,-1-1,1 1,-1 0,1 0,0 0,-1 0,1 1,0-1,-1 0,1 1,0-1,-1 0,1 1,0 0,0-1,0 1,-1 0,1-1,0 1,0 0,0 0,0 0,0 0,0 0,1 0,-1 0,0 1,0-1,0 1,1 4,0 1,0-1,0 1,1-1,0 1,0-1,1 1,-1-1,2 0,-1 0,1 0,-1 0,3 3,14 38,-66-102,36 43,-25-35,34 45,1 1,0-1,1 1,-1-1,0 1,0-1,1 1,-1-1,0 0,1 1,0-1,-1 0,1 0,0 1,0-1,0 0,0 0,0 1,1-1,-1 0,0 0,1 1,0-1,-1 0,1 1,0-1,0-1,9-7,1 1,0-1,0 2,1-1,0 2,0 0,10-4,98-39,-104 44,93-35,-81 29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5:09.69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 28,'-2'3,"2"-3,-1 0,1 1,-1-1,1 0,-1 1,1-1,-1 1,1-1,-1 1,1-1,-1 1,1-1,0 1,0-1,-1 1,1-1,0 1,0 0,-1-1,1 1,0 0,0-1,0 1,0-1,0 1,0 0,0-1,0 1,0 0,0-1,0 1,1-1,-1 1,0 0,0-1,1 1,-1-1,0 1,1-1,-1 1,0-1,1 1,-1-1,1 1,-1-1,1 1,-1-1,1 0,-1 1,1-1,-1 0,1 1,0-1,-1 0,1 0,-1 0,1 0,0 1,0-1,1 0,-1 1,0-1,1 0,-1 0,1 1,-1-1,0 0,1 0,-1-1,1 1,-1 0,1 0,-1-1,0 1,1-1,-1 1,0-1,0 0,1 1,-1-1,0 0,0 0,0 0,0 0,0 0,0 0,0 0,0 0,0 0,0-1,-1 1,1 0,0-1,-1 1,1 1,-1-1,0 0,1 0,-1 0,0 0,1 0,-1 0,0 1,0-1,0 0,0 0,0 0,0 0,0 0,0 0,0 0,0 0,-1 0,1 0,0 0,0 0,-1 1,1-1,-1 0,1 0,-1 0,1 1,-1-1,0 0,1 1,-1-1,0 0,1 1,-1-1,0 1,0-1,0 1,0-1,1 1,-1 0,0-1,0 1,0 0,0 0,0-1,0 1,0 0,1 0,-1-1,0 1,0 0,1 0,-1 0,0 0,0 0,1 0,-1 0,0 0,0 1,1-1,-1 0,0 0,1 0,-1 1,0-1,1 0,-1 1,0-1,1 1,-1-1,1 1,-1-1,0 1,1 0,0-1,0 1,-1 0,1 0,0-1,0 1,0 0,1 0,-1-1,0 1,0 0,0 0,0-1,1 1,-1 0,0-1,1 1,-1 0,0-1,1 1,-1 0,1-1,13 10,-14-10,1 0,-1 0,1 0,-1 0,1 0,-1 0,1-1,-1 1,0 0,1 0,-1-1,1 1,-1 0,0 0,1-1,-1 1,0 0,1-1,-1 1,0-1,0 1,0 0,1-1,-1 1,0-1,0 1,0-1,0 1,1 0,-1-1,0 1,0-1,0 1,0-1,0 1,0-1,0 1,-1-1,1 0,0 0,0 1,0-1,0 0,-1 0,1 1,0-1,-1 0,1 0,0 1,-1-1,1 0,-1 1,1-1,-1 1,1-1,-1 1,1-1,-1 1,0-1,1 1,-1-1,0 1,1 0,-1-1,0 1,0 0,1 0,-2-1,-23-4,23 5,-10-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5:01.8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,"0"0,0 0,0 0,0 0,0 0,0 0,0 0,0 0,0 0,0 0,0 0,0 0,0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4:15.16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315 1578,'14'49,"-13"-48,-1 0,0 0,1 0,0-1,-1 1,1 0,-1-1,1 1,0-1,0 1,-1 0,1-1,0 0,0 1,0-1,-1 1,1-1,0 0,0 0,0 1,0-1,0 0,0 0,0 0,0 0,-1 0,1 0,0 0,0 0,0-1,0 1,0 0,0-1,0 1,1-1,-1 0,0-1,0 1,1 0,-1 0,0-1,0 1,0-1,0 1,-1-1,1 1,0-1,-1 1,1-1,-1 0,1-1,-1 2,1-1,-1 1,0 0,0 0,0-1,0 1,0 0,0 0,0-1,0 1,0 0,-1 0,1-1,0 1,-1 0,1 0,-1 0,1 0,-1 0,0 0,0 0,1-1,-2 2,1-1,0 1,-1-1,1 1,0-1,-1 1,1 0,0 0,-1 0,1 0,0 0,-1 0,1 0,0 0,-1 0,1 0,0 1,-1-1,1 1,0-1,-1 1,1-1,0 1,0 0,0 0,0 0,-1 0,1-1,0 1,0-1,0 0,0 1,0-1,0 1,0-1,0 1,0 0,0-1,0 1,0 0,1 0,-1-1,0 1,1 0,-1 0,0 0,1 0,-1 0,1 0,0 0,-1 0,1 0,0 0,-1 0,1 0,0 0,0 1,0-1,0 0,0 0,0 0,0 0,1 0,-1 0,0 0,0 0,1 0,-1 0,1 0,-1 0,1 0,-1 0,2 1,-1 0,1-1,0 1,0-1,1 1,-1-1,0 0,0 1,1-1,-1 0,1-1,-1 1,1 0,-1-1,1 1,-1-1,1 0,-1 0,1 0,1 0,-1 0,-1-1,0 1,1-1,-1 0,0 0,0 0,0 0,0 0,0 0,0 0,0-1,0 1,0-1,0 1,-1-1,1 0,-1 0,1 0,0-1,-2 3,0-1,1 1,-1-1,0 1,0-1,1 1,-1-1,0 0,0 1,0-1,0 1,0-1,0 1,0-1,0 0,0 1,0-1,0 1,-1-1,1 1,0-1,0 1,0-1,-1 0,1 1,0 0,-1-1,1 1,-1-1,0 0,-1 0,1 0,0 1,-1-1,1 1,0-1,-1 1,1-1,-1 1,1 0,-1 0,1-1,-1 1,1 0,0 1,-1-1,0 0,1 0,-1 0,1 0,-1 0,0 1,1-1,-1 1,1-1,-1 1,1 0,0-1,-1 1,1 0,0 0,-1 0,1 0,0 0,0 0,0 0,0 0,0 1,0-1,0 0,0 1,0-1,1 1,-1 0,0-1,1 0,0 0,0-1,0 1,0 0,0 0,0-1,0 1,0 0,0 0,1-1,-1 1,0 0,0-1,1 1,-1 0,0-1,1 1,-1 0,1-1,-1 1,0-1,1 1,0-1,-1 1,1-1,-1 1,1-1,-1 1,1-1,0 0,-1 0,1 1,0-1,0 0,-1 0,1 1,0-1,-1 0,1 0,0 0,0 0,-1 0,1 0,0 0,0-1,-1 1,1 0,0 0,-1 0,1-1,0 1,0-1,7-4,-9 5</inkml:trace>
  <inkml:trace contextRef="#ctx0" brushRef="#br0" timeOffset="1796.125">5874 1918,'1'7,"1"-1,0 0,0 1,1-1,0 0,2 4,-2-8,-1 0,0-1,1 1,0-1,-1 1,1-1,0 0,-1 0,1 0,0 0,0 0,2-1,-4 1,0-1,-1 0,1 0,0 0,0 0,0 0,0 0,-1 0,1 0,0 0,0 0,0-1,0 1,-1 0,1 0,0-1,0 1,-1 0,1-1,0 1,0-1,-1 1,1-1,-1 0,1 1,0-1,-1 1,1-1,-1 0,0 0,1 1,-1-1,1 0,-1 0,0 1,0-1,1 0,-1 0,0 0,0 0,0 1,0-1,0 0,0 0,0 0,0 0,0 0,-1 0,1 0,-1-1,1 1,-1 0,1 0,-1-1,0 1,1 0,-1 0,0 0,0-1,0 1,0 0,0 1,0-1,0 0,0 0,0 0,-1 0,1 1,0-1,0 1,-1-1,1 1,-1-1,1 1,0 0,-1 0,1 0,-1 0,0 0,0-1,0 1,-1 0,1 0,0 0,0 0,-1 0,1 1,0-1,-1 1,1 0,0-1,0 1,0 0,0 0,0 0,0 1,0-1,0 0,0 1,2-1,0-1,0 0,0 1,1-1,-1 1,0-1,0 0,1 1,-1-1,0 0,0 1,1-1,-1 0,0 1,1-1,-1 0,1 0,-1 1,0-1,1 0,-1 0,1 0,-1 0,1 1,-1-1,0 0,1 0,-1 0,1 0,-1 0,0 0,1 0,-1 0,0 0,0 1,0-1,0 0,0 0,1 0,-1 0,0 0,0 0,0 0,1 1,-1-1,0 0,0 0,0 0,1 0,-1 0,0 0,0 0,0 0,1 0,-1 0,0 0,0 0,1 0,-1 0,0 0,0-1,0 1,0 0,1 0,-1 0,0 0,0 0,0 0,1 0,-1-1,0 1,0 0,0 0,0 0,0 0,0-1,1 1,-1 0,0 0,0 0,0-1,0 1,0 0,0 0,0 0,0-1,0 1,0 0,0 0,0 0,0-1,0 1,0 0,0 0,0 0,0-1,0 1,0 0,0 0,-1-1,-1-2</inkml:trace>
  <inkml:trace contextRef="#ctx0" brushRef="#br0" timeOffset="3352.22">3064 1068,'0'0,"0"-1,0 1,0 0,0 0,0 0,0 0,0-1,0 1,0 0,0 0,0 0,0 0,0-1,0 1,0 0,0 0,0 0,0 0,0-1,0 1,0 0,0 0,0 0,0 0,0-1,0 1,0 0,0 0,0 0,0 0,1 0,-1-1,0 1,0 0,0 0,0 0,0 0,0 0,1 0,-1 0,0 0,0 0,0-1,0 1,1 0,-1 0,0 0,0 0,0 0,0 0,1 0,-1 0,0 0,0 0,0 0,0 0,1 0,-1 0,0 1,0-1,11 11,7 21,17 83,-21-64,3 0,15 32,-23-66,0 1,1-2,0 0,2 0,0-1,1 0,0-1,1-1,0 0,1 0,1-2,0 0,0-1,1-1,1 0,-1-1,1-1,7 1,151 49,4-8,19-4,370 47,-54-39,16-21,-100 7,-167-10,-209-30,-43 0,0 1,1 0,-1 1,0 0,7 2,-17-2</inkml:trace>
  <inkml:trace contextRef="#ctx0" brushRef="#br0" timeOffset="3784.426">6382 1962,'0'0,"-1"0,1 0,0 0,0 0,0 0,0 0,-1 0,1-1,0 1,0 0,0 0,-1 0,1 0,0 0,0 0,0 0,0 0,-1 0,1 0,0 1,0-1,0 0,-1 0,1 0,0 0,0 0,0 0,0 0,-1 0,1 0,0 1,0-1,0 0,0 0,0 0,0 0,-1 0,1 1,0-1,0 0,0 0,0 0,0 0,0 1,0-1,0 0,0 0,0 0,0 0,0 1,0-1,0 0,0 0,0 0,0 1,11 9,17 7,-19-13,-2-1,1 0,-1 1,0-1,0 2,0-1,0 1,-1 0,2 3,-6-6,-1 0,1 0,-1 0,0 1,0-1,0 1,0-1,0 1,-1-1,1 1,-1-1,0 1,1-1,-1 1,0 0,-1-1,1 1,0 0,-1-1,0 1,1-1,-1 1,0-1,0 0,0 1,-1-1,1 0,-1 1,0 2,-1-1,1 0,-1 1,0-1,0-1,-1 1,1 0,-1-1,1 0,-1 0,0 0,-1 0,1 0,0-1,-1 0,-3 1,-6 1</inkml:trace>
  <inkml:trace contextRef="#ctx0" brushRef="#br0" timeOffset="5489.723">2780 530,'0'3,"1"-1,-1 1,1 0,-1 0,1 0,0-1,0 1,1 0,-1-1,0 1,1-1,0 1,0 0,-2-3,1 1,-1 0,1-1,0 1,-1-1,1 1,-1-1,1 1,0-1,-1 1,1-1,0 0,0 1,-1-1,1 0,0 0,0 0,-1 1,1-1,0 0,0 0,0 0,0 0,-1 0,1 0,0-1,0 1,-1 0,1 0,0 0,0-1,-1 1,1 0,0-1,0 1,-1-1,1 1,0-1,-1 1,1-1,-1 1,1-1,-1 0,1 1,-1-1,1 0,-1 0,0 1,1-2,-1 2,1 0,-1-1,0 1,1 0,-1-1,0 1,0-1,1 1,-1-1,0 1,0 0,0-1,1 1,-1-1,0 1,0-1,0 1,0-1,0 1,0-1,0 1,0-1,0 1,0-1,0 1,0-1,-1 1,1-1,0 1,0 0,0-1,-1 1,1-1,0 1,0 0,-1-1,1 1,0-1,-1 1,1 0,-1 0,1-1,0 1,-1 0,1 0,-1-1,1 1,-1 0,1 0,-1 0,1 0,-1-1,1 1,-1 0,1 0,0 0,-1 0,1 0,-1 0,1 1,-1-1,1 0,-1 0,1 0,-1 0,1 1,-1-1,1 0,-1 0,1 0,-1 0,1 1,-1-1,1 0,-1 0,1 0,-1 1,1-1,-1 0,1 0,0 1,-1-1,1 0,0 1,-1-1,1 0,0 1,-1-1,1 0,0 1,0-1,-1 1,1-1,0 1,0-1,0 1,0 0,0 0,1 0,-1-1,0 1,1 0,-1 0,1 0,-1 0,1-1,0 1,-1 0,1-1,0 1,-1 0,1-1,0 1,0-1,0 1,-1-1,1 0,0 1,0-1,0 1,1-1,0 0,-1 1,1-1,0 0,-1 0,1 0,0 0,-1 0,1 0,0 0,-1-1,1 1,0-1,-1 1,1-1,-1 1,1-1,-1 0,1 0,-1 0,1 0,-1 0,0 0,0 0,0 0,0 1,-1 0,1-1,0 1,-1-1,1 1,-1-1,1 1,-1-1,1 1,-1-1,1 1,-1-1,1 0,-1 1,0-1,1 0,-1 1,0-1,0 0,0 0,0 1,1-1,-1 0,0 0,0 1,0-1,0 0,-1 0,1 1,0-1,0 0,0 0,-1 1,1-1,0 0,-1 1,1-1,0 0,-1 1,1-1,-1 1,1-1,-1 1,1-1,-1 1,0-1,-1 0,-1 0,1 0,0 1,-1-1,1 1,-1 0,1 0,-1 0,1 0,-1 0,1 0,-2 1,3-1</inkml:trace>
  <inkml:trace contextRef="#ctx0" brushRef="#br0" timeOffset="6992.176">537 154,'0'1,"0"0,-1 0,1 0,0 0,0 0,-1 0,1 0,0 0,0 0,0 0,0 0,0 0,0 0,1 0,-1 0,0 0,0 0,1 0,-1 0,0-1,1 1,-1 0,1 0,0 0,-1 0,1-1,-1 1,1 0,0 0,0-1,-1 1,1-1,0 1,0 0,0-1,0 0,0 1,0-1,0 0,0 1,0-1,0 0,0 0,0 0,0 0,0 0,0 0,0 0,0 0,0 0,0 0,0-1,1 1,0 0,0 0,0 0,0 0,0-1,0 1,0-1,0 1,-1-1,1 0,0 0,1 0,-3 0,1 1,-1 0,1-1,-1 1,1-1,-1 1,1-1,-1 1,0-1,1 1,-1-1,0 1,0-1,1 1,-1-1,0 1,0-1,0 0,0 1,0-1,0 1,1-1,-1 0,-1 1,1-1,0 1,0-1,0 0,0 1,0-1,0 1,-1-1,1 1,0-1,-1 1,1-1,-2 0,1-1,-1 1,0 0,0 0,0 0,0 0,0 1,0-1,0 1,0-1,0 1,0-1,0 1,0 0,0 0,0 0,-1 0,1 1,0-1,0 1,0-1,0 1,-1 0,1-1</inkml:trace>
  <inkml:trace contextRef="#ctx0" brushRef="#br0" timeOffset="8664.24">21 157,'-3'1,"12"1,73-6,31-6,-30 1,26 4,244 8,280 41,-460-22,-1 7,74 26,-145-28,32 8,40 21,-78-20,48 28,-108-46,-1 1,-1 2,-1 1,0 1,16 18,-35-28,-1 1,0 0,0 1,-2 0,0 1,0 0,-2 1,2 4,7 23,-2 0,6 30,-18-64,0-1,0 1,1-1,0 0,1 0,0 0,0-1,1 1,5 5,-5-8</inkml:trace>
  <inkml:trace contextRef="#ctx0" brushRef="#br0" timeOffset="9519.126">71 110,'-4'0,"-4"1,17-14,11-3,2 1,0 1,0 1,1 1,1 1,18-6,-159 71,101-45,0 0,0 1,1 0,1 2,0-1,-5 6,18-15,-1 0,1 0,-1 0,1 0,0 0,0 0,0 0,0 0,0 0,0 0,1 0,-1 1,1-1,-1 0,1 1,0-1,0 0,0 1,0-1,0 0,1 1,-1-1,1 0,-1 0,1 0,0 1,0-1,0 0,0 0,0 0,1 0,-1 0,1-1,-1 1,1 0,1 1,9 8,0 0,0-1,1 0,0-1,4 1,3 3,85 63,-87-6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1:32.55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046 332,'0'-1,"-1"1,0 0,0 0,0 0,0 0,1 0,-1 0,0 0,0 0,0 0,0 0,1 0,-1 0,0 1,0-1,0 0,1 1,-1-1,0 0,0 1,1-1,-1 1,0-1,1 1,-1 0,1-1,-1 1,1 0,-1-1,1 1,-1 0,1 0,0-1,-1 1,1 0,0 0,-1-1,1 1,0 0,0 0,0 0,0 0,0 0,0-1,0 1,0 0,0 0,1 0,-1-1,0 1,0 0,1 0,-1 0,0-1,1 2,1 1,-1 0,1 0,0 0,0-1,0 1,0 0,0-1,1 0,-1 1,1-1,0 0,0 0,-1 0,3 0,-6-2,0-1,0 0,0 0,0 1,0-1,0 0,0 0,0 0,0 0,0 0,1 0,-1 0,0 0,1-1,-1 1,1 0,-1 0,1 0,0-1,-1 1,1 0,0-1,0 1,0 0,0 0,0-1,0 1,0 0,0-1,1 1,-1 0,1 0,-1-1,0 1,1 0,0 0,-1 0,1 0,0 0,0 0,-1 0,1 0,0 0,0 0,0 0,0 0,0 1,0-1,1 0,-1 1,0-1,0 1,0-1,1 1,-1-1,0 1,0 0,1 0,-1 0,0 0,1 0,-1 0,0 0,1 0,-1 0,0 1,0-1,-1-1,-1 1,0-1,0 1,0-1,0 1,0-1,0 1,0-1,0 1,0 0,0 0,0 0,0-1,0 1,0 0,0 0,0 0,0 1,0-1,0 0,0 0,0 0,0 1,0-1,0 1,0-1,0 0,0 1,0 0,1 0,0 0,0 1,1-1,-1 0,0 0,1 0,-1 0,1 0,-1 0,1 0,0 0,-1 0,1 0,0 0,0 0,0 0,-1-1,1 1,1 0,-1 0,0 1,1-1,0 0,-1 0,1 0,-1 0,1 0,0 0,0-1,0 1,-1 0,1-1,2 1,-4-2,1 1,-1 0,1 0,0 0,-1-1,1 1,-1 0,1 0,-1-1,1 1,-1-1,1 1,-1 0,1-1,-1 1,1-1,-1 1,0-1,1 1,-1-1,0 0,0 1,1-1,-1 1,0-1,0 0,0 1,0-1,0 1,0-1,0 0,0 1,0-1,0 0,0 1,0-1,0 1,0-1,0 0,-1 1,1-1,0 1,-1-1,1 1,0-2,-1 1,0 0,1 0,-1 0,0 1,1-1,-1 0,0 0,0 0,0 0,0 1,0-1,0 0,0 1,0-1,0 1,0-1,0 1,0 0,0-1,0 1,0 0,-1 0,1 0,0-1,0 1</inkml:trace>
  <inkml:trace contextRef="#ctx0" brushRef="#br0" timeOffset="-1887.773">17 814,'0'0,"0"0,0 0,0 0,-5 5,4-4,0-1,0 1,1-1,-1 1,0 0,0-1,1 1,-1 0,0 0,1 0,-1 0,1-1,-1 1,1 0,0 0,-1 0,1 0,0 1,0 0,0 1,0-1,0 0,1 1,-1-1,1 1,0-1,0 0,0 0,0 1,0-1,0 0,0 0,1 0,-1 0,1 0,0-1,-1 1,1 0,1 0,-2-2,0 1,0 0,0-1,0 1,0-1,0 1,1-1,-1 0,0 1,0-1,1 0,-1 0,0 0,0 0,1 0,-1 0,0 0,0 0,1-1,-1 1,0 0,0-1,0 1,1-1,-1 1,0-1,0 0,0 1,0-1,0 0,0 0,0 0,0 0,-1 0,1 0,0 0,0 0,-1 0,1-1,-1 1,1-1,-1 0,0 1,0-1,0 1,0-1,0 0,0 1,-1-1,1 1,0-1,-1 0,0 1,1-1,-1 1,0 0,1-1,-1 1,0-1,0 1,0 0,0 0,-1 0,1 0,0-1,0 1,-1 1,1-1,-1 0,1 0,-2 0,2 0,1 1,-1-1,0 0,0 1,0-1,0 1,0-1,0 1,0-1,0 1,0 0,0-1,0 1,0 0,0 0,0 0,0 0,0 0,0 0,0 0,0 0,0 1,0-1,0 0,-1 1,2-1,-1 0,0 1,0-1,0 1,0 0,0-1,0 1,0 0,1-1,-1 1,0 0,1 0,-1 0,0 0,1-1,-1 1,1 0,-1 0,1 0,0 0,-1 0,1 0,0 0,0 0,0 1,0-1,0 0,0 2,0-1,0 0,0 1,0-1,1 0,-1 1,1-1,-1 0,1 0,0 0,0 0,0 0,0 0,0 0,1 0,-1 0,1 0,-1 0,1-1,0 1,-1-1,1 1,0-1,0 0,0 0,0 1,0-1,0-1,0 1,1 0,-1-1,0 1,0-1,1 1,0-1,-2 0,1 1,-1-1,1 0,0 1,-1-1,1 0,-1 0,1 0,-1 0,1 0,-1-1,1 1,-1 0,1-1,-1 1,1-1,-1 0,1 1,-1-1,0 0,1 0,-1 0,0 0,0 0,0 0,0 0,0 0,0-1,0 1,0 0,0 0,0-1,-1 1,1-1,-1 1,1-1,-1 1,1-1,-1 1,0-1,0 1,0-1,0 1,0-1,0 0,0 1,0-1,-1 0,0 0,0-1,-1 1,1 1,-1-1,1 0,-1 0,0 1,1-1,-1 0,0 1,0 0,0 0,-1-1,1 1,0 0,-1 0,6 1</inkml:trace>
  <inkml:trace contextRef="#ctx0" brushRef="#br0" timeOffset="-1264.219">295 575,'-1'0,"1"0,0 0,-1 0,1-1,0 1,-1 0,1 0,0 0,-1 0,1 0,-1 0,1 0,0 0,-1 0,1 0,0 0,-1 0,1 0,-1 0,1 1,0-1,-1 0,1 0,0 0,-1 0,1 1,0-1,0 0,-1 0,1 0,0 1,0-1,-1 0,1 1,0-1,0 0,-1 1,1-1,0 0,0 1,-14 11,14-11,0 0,1 0,-1 0,0 0,0 0,0 0,0 0,1-1,-1 1,0 0,1 0,-1 0,1 0,-1-1,1 1,-1 0,1-1,0 1,-1 0,1-1,0 1,-1-1,1 1,0-1,0 1,-1-1,1 1,0-1,0 0,0 1,0-1,0 0,0 0,-1 0,1 0,1 0,0 1,0 0,1 0,-1-1,1 1,-1-1,1 0,-1 0,1 0,-1 0,1 0,-1 0,0-1,1 1,0-1,-2 1,-1-1,1 1,0 0,-1-1,1 1,-1 0,1-1,-1 1,1-1,-1 1,1-1,-1 1,1-1,-1 1,1-1,-1 1,0-1,0 0,1 1,-1-1,0 1,0-1,0 0,1 1,-1-1,0 0,0 0,0 1,0-1,0 0,0 1,-1-1,1 0,0 1,0-1,0 0,-1 1,1-1,0 1,-1-1,1 0,-1 0,0 1,1-1,-1 1,0-1,0 1,1-1,-1 1,0 0,0 0,0-1,0 1,0 0,1 0,-1 0,0 0,0 0,0 0,0 0,0 0,0 0,0 0,1 0,-1 0,0 1,0-1,0 0,0 1,1-1,-1 1,0-1,0 1,1-1,-1 1,-22 20,22-19</inkml:trace>
  <inkml:trace contextRef="#ctx0" brushRef="#br0" timeOffset="4039.947">2589 126,'-2'0,"0"0,0 0,0 1,0-1,0 1,-1-1,1 1,0 0,0 0,0 0,1 0,-1 0,0 0,0 1,0-1,1 0,-1 1,0 1,1-3,1 1,0-1,-1 1,1 0,0-1,-1 1,1 0,0-1,0 1,0 0,0-1,-1 1,1 0,0-1,0 1,0 0,0-1,0 1,1 0,-1-1,0 1,0 0,0-1,1 1,-1 0,0-1,1 1,-1-1,0 1,1-1,-1 1,1-1,-1 1,1-1,-1 1,1-1,-1 1,1-1,-1 0,1 1,0-1,1 1,0-1,0 1,0-1,0 0,0 0,0 0,0 0,0 0,0 0,0 0,0-1,0 1,0-1,1 0,-2 1,0 0,1-1,-1 1,0-1,0 0,1 1,-1-1,0 0,0 0,0 1,0-1,0 0,0 0,0 0,0 0,0-1,-1 1,1 0,0 0,0-1,-1 1,-1 0,1 0,0 0,0-1,0 1,-1 0,1 0,0 0,-1 0,1 0,-1 0,0 0,1 0,-1 0,0 0,1 0,-1 0,0 0,0 0,0 1,0-1,0 0,0 1,0-1,0 1,0-1,0 1,0-1,0 1,-1 0,-1-1,-1 0,1 0,-1 0,0 1,1 0,-1 0,0 0,1 0,-1 1,0-1,1 1,-1 0,-2 1,5-2,0 0,1 0,-1 0,0 0,0 0,0 0,0 1,0-1,1 0,-1 1,0-1,0 1,1-1,-1 1,0-1,0 1,1-1,-1 1,1 0,-1-1,0 1,1 0,0-1,-1 1,1 0,-1 0,1 0,0-1,-1 1,1 0,0 0,0 0,0 0,0 0,0-1,0 1,0 0,0 0,0 0,0 0,0 0,0 0,1-1,-1 1,0 0,1 0,-1 0,1-1,-1 1,1 0,-1-1,1 1,-1 0,1-1,0 1,0 0,0 0,1 0,-1 0,1 0,0-1,-1 1,1 0,0-1,0 1,0-1,-1 0,1 1,0-1,0 0,0 0,0 0,0-1,-1 1,1 0,2-1,-4 1,1 0,0 0,-1 0,1 0,0 0,0 0,-1-1,1 1,0 0,-1 0,1-1,0 1,-1 0,1-1,-1 1,1-1,-1 1,1-1,-1 1,1-1,-1 1,1-1,-1 1,1-1,-1 1,0-1,1 0,-1 1,0-1,0 0,0 1,1-1,-1 0,0 0,0 1,0-1,0 0,0 1,0-1,0 0,0 0,-1 1,1-1,0 0,0 1,0-1,-1 0,0 0,0 0,1 1,-1-1,0 0,0 1,0-1,0 1,0-1,0 1,0-1,0 1,0 0,0 0,0-1,0 1,0 0,0 0,0 0,0 0,0 0,0 0,0 0,0 1,0-1,0 0,0 0,0 1,0-1,0 1,0-1,0 1,0-1,1 1,-2 0,-1 1</inkml:trace>
  <inkml:trace contextRef="#ctx0" brushRef="#br0" timeOffset="6214.997">83 832,'0'0,"0"1,0-1,0 0,0 0,0 0,0 0,0 0,0 0,0 0,0 0,0 1,0-1,0 0,0 0,1 0,-1 0,0 0,0 0,0 0,0 0,0 0,0 1,0-1,0 0,0 0,0 0,0 0,1 0,-1 0,0 0,0 0,0 0,0 0,0 0,0 0,0 0,0 0,1 0,-1 0,0 0,0 0,0 0,0 0,0 0,0 0,0 0,0 0,1 0,-1 0,0 0,0 0,0 0,0 0,0 0,0 0,0 0,0-1,0 1,0 0,1 0,-1 0,0 0,0 0,0 0,0 0,0 0,0 0,0 0,0-1,0 1,1 3,-6-7,5 3,-1 0,1 0,0-1,-1 1,1 0,0 0,0-1,0 1,0 0,0-1,0 1,0 0,0 0,1-1,-1 1,0 0,1 0,-1-1,1 1,0 0,-1 0,1 0,0 0,-1 0,19-27,1 8,2 2,0 0,0 1,2 1,0 1,14-6,432-189,-455 204,69-29,0 5,55-12,133-19,45 5,148 2,-399 49,210-10,-205 15,0 3,65 12,-124-13,-3 0,0-1,0 0,1 0,-1-1,8-1,-16 1,-1 0,0 0,0 0,1 0,-1 0,0 0,0 0,1 0,-1 0,0 0,0 0,1 0,-1 0,0 0,0-1,0 1,1 0,-1 0,0 0,0 0,0-1,1 1,-1 0,0 0,0 0,0-1,0 1,0 0,0 0,0 0,1-1,-1 1,0 0,0 0,0-1,0 1,0 0,0 0,0-1,0 1,0 0,0 0,0-1,0 1,-1 0,1 0,0-1,0 1,0 0,0 0,-12-17,-20-9,-27-14,-59-27,172 95,-1 2,-2 3,14 13,-63-44,-1 0,1-1,-1 1,1 0,-1 0,0 0,0 0,0 0,0 0,-1 1,1-1,0 0,-1 0,0 1,1-1,-1 0,0 0,0 1,0-1,0 0,-1 1,1-1,-1 0,1 0,-1 0,0 1,0-1,0 0,0 0,-1 1,-6 13,0-1,-2 1,-9 11,6-7,4-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3:50.1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94 1,'0'0,"0"0,0 0,0 0,0 0,0 1,0 3,0 2,0 3,1 2,1 2,1 2,1 1,0 0,1 1,0-2</inkml:trace>
  <inkml:trace contextRef="#ctx0" brushRef="#br0" timeOffset="400.64">262 170,'-5'2,"1"1,-1-1,0 0,-1 0,1 0,0-1,0 0,-1 0,-5 0,-9 3,-12 4,17-5,0 0,0 1,0 1,0 0,1 1,0 1,0 0,0 1,0 1,13-9,1 0,0 0,-1 1,1-1,-1 0,1 0,-1 1,1-1,0 1,-1-1,1 0,0 1,-1-1,1 1,0-1,0 0,-1 1,1-1,0 1,0-1,0 1,0-1,-1 1,1-1,0 1,0-1,0 1,0-1,0 1,0 0,0-1,1 1,-1-1,0 1,0-1,0 1,0-1,1 0,-1 1,0-1,1 1,-1-1,0 1,27 9,34-3,-43-8,-13 0,-1 1,1-1,-1 1,1 0,0 1,-1-1,1 1,-1 0,2 1,-5-2,-1 0,0 1,0-1,0 1,0-1,0 0,0 1,-1-1,1 1,0-1,0 0,0 1,0-1,0 0,-1 1,1-1,0 1,0-1,0 0,-1 0,1 1,0-1,-1 0,1 1,0-1,0 0,-1 0,1 1,-1-1,1 0,0 0,-1 0,1 0,0 0,-1 0,1 1,-1-1,-17 11,16-11,-20 11,-27 15,46-24,0-1,0 1,1 0,-1 1,1-1,-1 0,1 1,0-1,0 1,0-1,0 1,1 0,-2 2,3-4,0 0,0 0,0 0,0 0,0 0,0 0,1 0,-1 0,0 0,1 0,-1 0,0 0,1-1,-1 1,1 0,-1 0,1 0,0-1,-1 1,1 0,0 0,0-1,-1 1,1-1,0 1,0-1,0 1,0-1,0 1,-1-1,1 0,0 0,0 1,0-1,0 0,0 0,0 0,0 0,0 0,0 0,0 0,51 3,-47-3,12 0,-14 0,0-1,0 1,0 0,0 0,0 1,0-1,0 1,0-1,0 1,0 0,2 1,-4-1,0 1,0-1,0 0,-1 1,1-1,-1 0,1 1,-1-1,0 1,1-1,-1 0,0 1,0-1,0 1,0-1,0 1,0-1,-1 1,1-1,0 1,-1-1,1 0,-1 1,1-1,-1 1,0-1,0 0,0 1,-4 10,3-8,0 0,1-1,-1 1,1 0,0 0,0 0,0 0,0 1,1-1,-1 0,1 0,0 0,1 0,-1 0,1 1,-1-1,2 1,2 2</inkml:trace>
  <inkml:trace contextRef="#ctx0" brushRef="#br0" timeOffset="801.716">756 265,'-1'33,"-8"64,5-67,1-1,1 1,2 0,1 0,3 19,-3-47,-2-2,1 1,0 0,0 0,0-1,0 1,0 0,0-1,1 1,-1 0,0 0,0-1,0 1,1 0,-1-1,0 1,1 0,-1-1,0 1,1-1,-1 1,1-1,-1 1,1-1,-1 1,1-1,0 1,-1-1,1 0,0 1,-1-1,1 0,0 1,-1-1,1 0,5-3</inkml:trace>
  <inkml:trace contextRef="#ctx0" brushRef="#br0" timeOffset="1240.689">739 214,'-3'2,"0"1,0-1,0 1,0 0,0 0,0 0,1 0,-1 1,1-1,-1 3,-3 2,-88 107,141-180,14-11,-60 75,-1 0,1 0,0 0,0 0,-1 0,1 0,0 0,0 0,0 1,0-1,0 0,0 1,0-1,0 1,1-1,-1 1,0-1,0 1,0 0,0 0,1-1,-1 1,0 0,0 0,1 0,-1 0,0 1,0-1,0 0,1 0,-1 1,0-1,0 1,0-1,0 1,0-1,0 1,1 1,4 3,0 1,-1 0,0 0,0 0,0 1,1 2,26 31,-27-37,1 1,-1-1,1 0,0 0,0-1,0 0,0 0,1 0,4 0,6 0</inkml:trace>
  <inkml:trace contextRef="#ctx0" brushRef="#br0" timeOffset="1841.645">1089 170,'-1'1,"1"-1,0 1,0 0,0 0,0 0,0 0,0 0,0-1,0 1,0 0,0 0,1 0,-1 0,0-1,1 1,-1 0,0 0,1 0,-1-1,1 1,-1 0,1-1,-1 1,1 0,0-1,-1 1,1-1,0 1,0-1,-1 1,1-1,0 0,0 1,42-6,23-1,-63 6,0 0,-1 0,1 1,0-1,0 1,0-1,0 1,0 0,0 0,-1 0,1 0,0 1,-1-1,1 1,-1 0,0-1,3 3,-4-2,0 1,0-1,0 1,0-1,0 1,-1-1,1 1,-1-1,0 1,1-1,-1 1,0 0,0-1,-1 1,1-1,-1 1,1-1,-1 1,0-1,0 1,0-1,0 1,0-1,-1 0,1 0,-1 0,1 0,-1 0,0 1,-9 10,1 1,-2-2,-10 10,9-11,-6 6,19-17,0 0,0 0,0 0,0 0,1 0,-1 0,0 0,0 0,0 0,0 0,0 0,0 0,0 0,1 0,-1 1,0-1,0 0,0 0,0 0,0 0,0 0,0 0,0 0,0 1,0-1,1 0,-1 0,0 0,0 0,0 0,0 1,0-1,0 0,0 0,0 0,0 0,0 0,0 1,0-1,0 0,-1 0,1 0,0 0,0 0,0 0,0 1,0-1,0 0,0 0,0 0,7-1,0 0,1 1,-1-1,0 1,1 1,-1 0,0 0,0 0,1 1,-1 0,0 0,-1 1,1 0,0 0,-1 1,0-1,2 2,-5-3,-1 0,0 0,1 0,-1 0,0 0,0 1,0-1,0 0,-1 1,1 0,-1-1,1 1,-1 0,0 0,0 0,0-1,-1 1,1 0,-1 0,1 0,-1 1,0-1,0 0,0 0,-1 0,1 0,-1 0,0 0,1 0,-1-1,-1 1,1 0,0 0,-1-1,1 1,-1 0,0-1,0 0,0 1,0-1,-1 1,-1 2,-1 0,0-1,-1 1,1-1,-1 0,1-1,-1 1,0-1,0 0,-1-1,1 1,-1-1,1 0,-1-1,0 0,1 0,-1 0,0-1,0 0,0 0,1-1,-1 0,0 0,-6-2,-26-4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3:48.90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5,'1'2,"-1"-1,0 1,1-1,0 1,-1-1,1 1,0-1,0 0,0 1,0-1,0 0,0 0,0 0,0 0,1 0,-1 0,0 0,1 0,-1 0,0-1,1 1,-1 0,1-1,-1 1,1-1,1 0,44 11,-44-11,108 12,0-6,32-5,-142-1,0 0,1 0,-1 0,0 0,0 0,0 0,0 0,0-1,0 1,0 0,0-1,0 1,0-1,0 1,0-1,0 1,0-1,0 0,0 0,3-4</inkml:trace>
  <inkml:trace contextRef="#ctx0" brushRef="#br0" timeOffset="519.401">302 90,'13'6,"1"-1,-1-1,1 0,0-1,3 0,-4-1,-1 1,1 0,-1 1,0 0,0 1,5 2,-16-5,1-1,-1 0,1 1,-1 0,1-1,-1 1,0 0,0 0,0-1,0 1,0 0,0 0,0 0,-1 0,1 0,-1 1,1-1,-1 0,0 0,0 0,0 0,0 0,0 0,-1 1,1-1,-1 0,1 0,-1 0,0 0,1 0,-2 0,-3 14,-2-1,0-1,-7 13,8-16,-8 10,11-16,-1 0,1 0,-1 1,1-1,1 1,-1-1,1 1,0 0,0 0,1 0,-1 3,2-9,0 0,0 0,0 1,0-1,1 0,-1 0,0 0,0 0,0 1,0-1,0 0,0 0,0 0,0 0,0 0,1 1,-1-1,0 0,0 0,0 0,0 0,1 0,-1 0,0 0,0 0,0 1,0-1,1 0,-1 0,0 0,0 0,0 0,1 0,-1 0,0 0,0 0,0 0,0 0,1 0,-1 0,0 0,0-1,0 1,1 0,-1 0,0 0,0 0,0 0,0 0,0 0,1 0,-1-1,0 1,7-4</inkml:trace>
  <inkml:trace contextRef="#ctx0" brushRef="#br0" timeOffset="902.118">809 0,'0'43,"-16"232,15-26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2:18.81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667 1808,'-1'32,"0"-17,1 0,0 1,1-1,0 0,1 0,4 13,-5-25,0 0,1 0,-1 0,1 0,-1 0,1 0,0 0,0-1,0 1,0-1,1 1,-1-1,1 0,-1 0,1 0,0 0,0-1,-1 1,1-1,1 0,-1 1,0-1,0-1,0 1,0 0,1-1,-1 0,0 1,1-1,-1-1,0 1,0 0,1-1,0 0,-1 1,-1 0,0 0,1-1,-1 1,1-1,-1 0,0 1,1-1,-1 0,0 0,0-1,0 1,0 0,0-1,0 1,0-1,0 0,-1 1,1-1,0 0,-1 0,0 0,1 0,-1 0,0-1,0 1,0 0,-1 0,1-1,0 1,-1-1,1 1,-1 0,0-1,0 1,0-1,0 1,-1-1,1 1,-1-1,1-2,-2 0,1 0,0 1,-1-1,0 1,0-1,0 1,-1 0,1 0,-1 0,0 0,0 0,-1 1,1-1,-1 1,1 0,-1 0,0 0,0 1,-2-2,2 3,-1-1,0 0,1 1,-1 0,0 0,0 0,1 1,-1 0,0 0,-9 1</inkml:trace>
  <inkml:trace contextRef="#ctx0" brushRef="#br0" timeOffset="378.405">108 2703,'6'14,"0"0,1 0,0-1,1 0,0 0,2-1,-1 0,1-1,2 1,23 31,1 7,23 29,-48-67</inkml:trace>
  <inkml:trace contextRef="#ctx0" brushRef="#br0" timeOffset="-1055.46">90 1079,'12'9,"0"1,0-2,1 0,0 0,1-1,0 0,31 17,-6 0,0 1,-2 2,-1 2,-1 2,-2 0,-1 3,2 4,-32-35,-1-2,-1 0,1 1,0-1,0 0,1 0,-1 0,0 0,0 0,0 0,1 0,-1 0,0 0,1-1,-1 1,1-1,3 1</inkml:trace>
  <inkml:trace contextRef="#ctx0" brushRef="#br0" timeOffset="-2628.295">0 189,'2'3,"-1"0,1 1,0-1,0 0,0-1,0 1,0 0,1-1,0 1,-1-1,3 2,4 4,285 282,-289-285,-4-3,1 0,-1 0,1 0,0 0,-1 0,1-1,0 1,0 0,0-1,0 0,1 1,-1-1,0 0,1 0,-1 0,0-1,1 1,-1 0,3-1,0-3</inkml:trace>
  <inkml:trace contextRef="#ctx0" brushRef="#br0" timeOffset="22664.555">821 131,'0'0,"0"0,0 0,-8 36,-20 15,22-43,1 1,0 0,1-1,0 2,0-1,1 0,-2 8,5-16,0-1,1 1,-1 0,0 0,1-1,-1 1,0 0,1-1,-1 1,1-1,-1 1,1-1,-1 1,1-1,0 1,-1-1,1 1,0-1,-1 0,1 1,0-1,-1 0,1 0,0 1,-1-1,1 0,0 0,0 0,-1 0,1 0,0 0,0 0,0 0,34 1,-29-1,19 0,9 1,-1-1,0-2,0-2,3-1,-22 0,-8 1</inkml:trace>
  <inkml:trace contextRef="#ctx0" brushRef="#br0" timeOffset="23064.895">989 0,'-2'6,"-1"-1,1 1,0 0,1-1,-1 1,1 0,0 0,1 0,-1 0,1 0,0 0,1 0,0 1,-1 8,5 404,-5-398</inkml:trace>
  <inkml:trace contextRef="#ctx0" brushRef="#br0" timeOffset="24413.875">886 1135,'0'0,"0"0,0 0,16-31,-12 25,1 0,0 1,1 0,-1 0,1 0,0 1,0 0,0 0,7-3,-10 6,1-1,-1 1,1-1,-1 1,1 0,0 0,-1 1,1-1,0 1,0 0,0 0,-1 0,1 0,0 1,0-1,-1 1,1 0,0 0,-1 0,2 2,-3-2,0 1,0-1,0 1,0 0,0-1,0 1,-1 0,1 1,-1-1,1 0,-1 0,0 0,0 1,0-1,0 1,0-1,-1 1,1-1,-1 1,0-1,1 1,-1-1,0 1,0-1,-1 1,1 0,-1-1,1 1,-1-1,0 1,0-1,0 2,-5 12,-1 0,0 0,-1-1,-5 8,5-11,-11 16,-1 0,-1-1,-2-1,-1-2,-1 0,-12 8,37-32,-1 0,1 1,0-1,0 0,-1 0,1 0,0 0,0 1,0-1,-1 0,1 0,0 0,0 1,0-1,0 0,0 0,-1 1,1-1,0 0,0 0,0 1,0-1,0 0,0 1,0-1,0 0,0 0,0 1,0-1,0 0,0 1,0-1,0 0,0 0,0 1,1-1,-1 0,0 0,0 1,0-1,0 0,0 0,1 1,-1-1,0 0,0 0,1 0,17 7,25-4,-42-3,6 1,37 1,1-2,-1-2,0-2,25-5,-60 7</inkml:trace>
  <inkml:trace contextRef="#ctx0" brushRef="#br0" timeOffset="25236.53">741 1836,'0'-1,"0"0,-1 1,1-1,0 0,0 0,0 1,-1-1,1 0,0 0,-1 1,1-1,0 1,-1-1,1 0,-1 1,1-1,-1 1,1-1,-1 1,0-1,1 1,-1-1,0 1,1 0,-1-1,0 1,1 0,-1 0,0-1,0 1,1 0,-1 0,0 0,0 0,1 0,-1 0,0 0,0 0,1 0,-1 1,0-1,0 0,1 0,-1 1,0-1,1 0,-1 1,0-1,1 1,-1-1,0 1,1-1,-1 1,1-1,-1 1,1-1,0 1,-1 0,1-1,-1 1,-1 3,0-1,0 1,0 0,0 0,1 0,-1 0,1 1,0-1,0 0,1 2,0 2,0 0,0 0,1 0,1 0,-1 0,1 0,1-1,-1 1,1-1,1 1,-1-1,1 0,0 0,1-1,0 1,0-1,0 0,1 0,0-1,0 1,3 1,-4-3,1-1,-1 0,1 1,0-2,0 1,0-1,0 0,0 0,0-1,0 1,1-1,-1-1,0 1,1-1,-1 0,1-1,-1 1,0-1,0-1,1 1,-1-1,0 0,0-1,0 1,-1-1,1 0,2-2,-5 3,0 0,1-1,-1 1,0-1,0 0,0 0,-1 0,1 0,-1 0,0-1,0 1,0-1,0 1,0-1,-1 0,1 0,-1 0,0 0,-1 0,1-3,-1 1,0 0,0 0,-1 0,0 0,0 0,0 1,-1-1,0 0,0 1,0-1,-1 1,0 0,-2-4,2 3,-1 1,0 0,0 0,0 0,0 0,-1 0,1 1,-1 0,-1 0,1 0,0 1,-1 0,0 0,1 0,-1 0,-1 1,1 0,0 1,0-1,-1 1,1 0,0 1,-1 0,1 0,-1 0,1 0,-1 1,2 1,0 0,0 0,0 0,1 1,-1-1,1 1,-1 0,1 0,-2 3,-6 5</inkml:trace>
  <inkml:trace contextRef="#ctx0" brushRef="#br0" timeOffset="25985.23">637 2836,'0'0,"0"1,0 0,0 0,0 0,0 0,1 0,2 1,2 1,3 1,3 0,4-1,2 0,0-2,1 1,-2-2,2-3,-3-1</inkml:trace>
  <inkml:trace contextRef="#ctx0" brushRef="#br0" timeOffset="26541.857">940 2764,'0'0,"0"0,0 0,32 0,-24 0,-1 0,1 1,-1-1,1 2,-1-1,1 1,-1 0,0 0,0 1,3 2,-8-4,0 0,0 0,0 1,-1-1,1 1,-1-1,1 1,-1 0,0-1,1 1,-1 0,0 0,0 0,0 0,-1 0,1 0,0 1,-1-1,1 0,-1 0,0 0,0 0,0 1,0-1,0 0,0 0,-1 0,1 1,-1-1,1 0,-1 0,0 0,0 0,0 0,0 0,0 0,-1 1,-9 16,-2 0,0 0,-1-1,-1-1,0 0,-1-1,-1-1,-1 0,-36 35,54-49,0-1,-1 0,1 0,0 1,-1-1,1 0,0 0,-1 1,1-1,0 0,0 1,-1-1,1 0,0 1,0-1,0 1,0-1,-1 0,1 1,0-1,0 1,0-1,0 0,0 1,0-1,0 1,0-1,0 1,0-1,0 0,1 1,-1-1,0 1,0-1,0 0,0 1,1-1,17 7,33-5,-44-2,34 1,-6 0,0-1,26-4,-46 2</inkml:trace>
  <inkml:trace contextRef="#ctx0" brushRef="#br0" timeOffset="35052.408">3195 1712,'0'0,"-8"-9,8 9,0 0,-1 0,1 0,0 0,-1 0,1 0,0 1,-1-1,1 0,-1 0,1 0,0 0,-1 0,1 1,0-1,0 0,-1 0,1 1,0-1,-1 0,1 0,0 1,0-1,-1 0,1 1,0-1,0 0,0 1,0-1,0 0,-1 1,1-1,0 0,0 1,0-1,0 0,0 1,0-1,0 1,0-1,0 0,0 1,0-1,1 0,-1 1,0-1,0 0,0 1,0-1,1 0,-1 1,0-1,0 0,0 1,1-1,-1 0,0 0,1 1,-1-1,0 0,1 0,-1 0,0 1,1-1,-1 0,22 18,-20-17,0-1,0 0,0 1,0-1,0 0,0 0,0 0,0 0,0 0,0 0,0-1,0 1,0 0,-1-1,1 0,0 1,0-1,0 0,-1 0,1 0,0 0,-1-1,1 1,-1 0,1-1,-1 1,0-1,0 1,0-1,1 1,-1-1,-1 0,1 0,0 0,0 1,-1-1,1 0,-1 0,1 0,-1 0,0 0,0 0,0 0,0 0,0 0,0 0,-1 0,1 0,-1 0,1 1,-1-1,0 0,0 0,1 0,-1 1,-1-1,1 0,0 1,0-1,0 1,-1-1,1 1,-1 0,1 0,-1-1,0 1,1 0,-3 0,1 0,0 1,0 0,0 0,0 0,0 0,0 1,0-1,0 1,0 0,0 0,0 0,0 0,0 0,1 0,-3 2,4-3,-1 1,1-1,0 1,-1 0,1 0,0-1,-1 1,1 0,0 0,0 0,0 0,0 0,0 1,0-1,0 0,0 0,0 1,0-1,1 0,-1 1,1-1,-1 1,1-1,-1 1,1-1,0 1,0-1,0 1,0-1,0 2,0-2,1 0,-1 0,1 0,0 0,-1-1,1 1,0 0,0-1,-1 1,1 0,0-1,0 1,0-1,0 1,0-1,0 0,0 1,0-1,0 0,0 0,0 0,0 0,0 0,0 0,0 0,0 0,0 0,0 0,0 0,0 0,0-1,0 1,0 0,0-1,-1 1,2-1,0 0,1 0,-1 0,0 0,1-1,-1 1,0 0,0-1,0 0,0 1,0-1,0 0,-1 0,2-2,-2 3,0 0,-1 0,1 1,0-1,-1 0,1 0,-1 0,0 0,1-1,-1 1,0 0,1 0,-1 0,0 0,0 0,0 0,0 0,0 0,0-1,-1 1,1 0,0 0,0 0,-1 0,1 0,-1 0,1 0,-1 0,1 0,-1 0,0 0,1 0,-1 1,0-1,0 0,1 0,-1 1,0-1,0 0,0 1,0-1,0 1,0-1,-5 0,1-1,0 1,-1 1,1-1,-1 1,1 0,-5 0,8 0,1-1</inkml:trace>
  <inkml:trace contextRef="#ctx0" brushRef="#br0" timeOffset="43754.474">864 2806,'0'-1,"-1"-24,-1 15,-4 10,6 1,0-1,0 0,-1 1,1-1,0 0,0 1,0-1,0 0,0 1,-1-1,1 0,0 1,0-1,0 1,0-1,0 0,0 1,0-1,0 0,1 1,-1-1,0 1,0-1,0 0,0 1,0-1,1 0,-1 1,0-1,0 0,1 1,-1-1,0 0,0 0,1 1,-1-1,0 0,1 0,-1 1,0-1,1 0,-1 0,0 0,1 0,-1 0,0 0,1 1,-1-1,1 0,-1 0,0 0,1 0,-1 0,1 0,-1-1,0 1,1 0,-1 0,0 0,1 0,-1 0,28-4,-28 4,1 0,-1 0,1-1,-1 1,1 0,-1-1,1 1,-1 0,1-1,-1 1,0-1,1 1,-1-1,0 1,1-1,-1 1,0-1,0 1,1-1,-1 1,0-1,0 1,0-1,0 1,0-1,0 0,0 1,0-1,0 1,0-1,0 1,0-1,0 0,0 1,0-1,-1 1,1-1,0 1,-1-1,0 0,0-1,-1 1,1 0,-1 0,1 0,-1 0,1 0,-1 0,0 0,1 0,-1 1,0-1,0 1,-27-2,28 2,0 0,1 0,-1 0,1 0,-1 0,1 0,-1 1,1-1,-1 0,1 0,-1 1,1-1,-1 0,1 1,-1-1,1 1,-1-1,1 0,0 1,-1-1,1 1,0-1,-1 1,1-1,0 1,0 0,0-1,-1 1,1-1,0 1,0-1,0 1,0 0,0-1,0 1,0 0,0-1,0 1,0-1,0 1,0 0,0-1,0 1,0-1,1 1,-1 0,0-1,0 1,0-1,1 1,-1-1,0 1,1-1,-1 1,0-1,1 1,-1-1,1 0,-1 1,1-1,-1 1,1-1,-1 0,1 0,-1 1,1-1,-1 0,1 0,-1 0,1 1,0-1,-1 0,1 0,-1 0,1 0,-1 0,1 0,0 0,-1 0,1-1,-1 1,1 0,0 0,-1 0,1-1,-1 1,1 0,-1 0,1-1,-1 1,1 0,-1-1,0 1,1-1,-1 1,1-1,7-10,-8 11,0 0,-1-1,1 1,0 0,0 0,0-1,0 1,0 0,0 0,-1 0,1-1,0 1,0 0,0 0,0 0,-1 0,1-1,0 1,0 0,-1 0,1 0,0 0,0 0,-1 0,1 0,0-1,0 1,-1 0,1 0,0 0,0 0,-1 0,1 0,0 0,0 0,-1 1,1-1,0 0,0 0,-1 0,1 0,0 0,0 0,-1 0,1 1,0-1,0 0,0 0,-1 0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1:43.03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227 93,'11'433,"-11"-429,-3 39,3-42,0 0,0 0,0 0,0 0,0 0,0 0,0-1,-1 1,1 0,0 0,-1 0,1 0,0 0,-1 0,1-1,-1 1,0 0,1 0,-1-1,1 1,-1 0,0-1,0 1,1-1,-1 1,0-1,0 1,0-1,0 0,1 1,-1-1,0 0,0 0,0 1,0-1,0 0,-8-3</inkml:trace>
  <inkml:trace contextRef="#ctx0" brushRef="#br0" timeOffset="548.458">0 177,'65'-17,"-20"4,0 2,1 2,0 2,0 2,23 1,-64 4,-1 0,1 0,0 1,0-1,-1 1,1 1,0-1,-1 1,0-1,1 1,-1 1,0-1,2 2,-4-3,-1 1,0-1,1 1,-1-1,0 1,0-1,0 1,0 0,-1 0,1-1,0 1,-1 0,1 0,-1 0,0 0,0 0,1 0,-1 0,0 0,-1 0,1 0,0 0,-1-1,1 1,-1 0,1 0,-1 0,0 0,0-1,0 1,0 0,0-1,0 2,-6 9,-1 0,0-1,-1 0,0 0,0-1,-1 0,-1 0,-9 6,-14 8,-2-2,-11 5,41-24,5-2,1-1,-1 1,1-1,-1 1,0 0,1-1,-1 1,1-1,-1 1,1 0,0-1,-1 1,1 0,0 0,-1-1,1 1,0 0,0 0,0 0,0-1,0 1,0 0,0 0,0 0,0-1,0 1,0 0,0 0,0-1,1 1,-1 0,0 0,1-1,-1 1,1 0,17 29,-13-24,12 20,50 68,-59-83,1-1,1 0,-1 0,1-1,1-1,0 1,1-1,-11-8,-1 0,0 1,1-1,-1 0,0 0,1 1,-1-1,1 0,-1 0,0 0,1 0,-1 0,0 0,1 0,-1 1,1-1,-1 0,1 0,-1-1,0 1,1 0,-1 0,1 0,-1 0,0 0,1 0,-1 0,0-1,1 1,-1 0,0 0,1-1,3-3</inkml:trace>
  <inkml:trace contextRef="#ctx0" brushRef="#br0" timeOffset="949.953">436 453,'3'3,"1"0,-1 0,0-1,1 1,0-1,-1 0,1 0,0 0,0-1,0 1,0-1,1 0,3 1,0-1,0 0,1-1,-1 0,0 0,0-1,1 0,-1 0,0-1,0 0,0 0,7-3,-13 4,1 0,-1 0,0 0,1 0,-1 0,0-1,0 1,0-1,0 1,0-1,0 0,-1 1,1-1,0 0,-1 0,0-1,1 1,-1 0,0 0,0-1,0 1,0 0,-1-1,1 1,-1-1,1 1,-1-1,0 1,0-1,0 1,0-1,0 1,-1-1,1 1,-1-1,0 1,0-1,1 1,-2 0,1-1,0 1,0 0,-1-1,1 1,0 0,0-1,0 1,-1 0,1 0,0 0,-1 0,1 0,-1 0,0 1,1-1,-1 1,0-1,0 1,0-1,0 1,-1 0,1 0,0 0,0 0,-1 1,1-1,0 0,-1 1,1 0,-1-1,1 1,-1 0,1 0,0 1,-1-1,1 0,-1 1,-1 0,0 1,0 1,0-1,0 1,0 0,0 0,1 0,-1 0,1 1,0-1,0 1,0 0,0 0,1 0,0 0,0 1,0-1,0 2,-1 3,0-1,1 1,1-1,-1 1,1 0,1 0,0 0,0-1,1 1,0 0,0 0,2 4,-3-11,1 1,0 0,0 0,0-1,0 1,0 0,1-1,-1 1,1-1,-1 0,1 1,0-1,0 0,0 0,0 0,0 0,1-1,-1 1,1 0,-1-1,1 0,-1 0,1 1,0-2,0 1,-1 0,1 0,0-1,0 0,0 1,0-1,0 0,-1-1,1 1,0 0,0-1,0 0,2 0,17-6</inkml:trace>
  <inkml:trace contextRef="#ctx0" brushRef="#br0" timeOffset="1338.302">981 159,'-30'-18,"20"11,7 4,0 2,-1-1,1 0,-1 0,1 1,-1 0,1 0,-1 0,0 0,1 1,-1-1,0 1,0 0,1 0,-1 0,0 0,0 1,1 0,-1 0,0 0,-1 0,1 2,0 0,0-1,0 1,0 1,1-1,-1 0,1 1,0 0,0 0,0 0,1 0,-1 0,1 0,0 1,0-1,0 4,-5 13,0 0,2 0,1 0,1 0,0 1,2 0,0-1,2 1,1 20,3 0,1 0,9 27,-13-49,-3-15</inkml:trace>
  <inkml:trace contextRef="#ctx0" brushRef="#br0" timeOffset="1339.302">688 474,'1'0,"0"2,2 0,1 1,3 0,3 0,3 0,9-2,5-1,8-4,1-3,-2-4,3-4,-5-1</inkml:trace>
  <inkml:trace contextRef="#ctx0" brushRef="#br0" timeOffset="1783.645">1022 135,'0'1,"0"1,0 0,0-1,-1 5,0 4,-1 12,1 21,-1 16,1 5,0-4,0-6,1-9,0-9,1-4,-1-9</inkml:trace>
  <inkml:trace contextRef="#ctx0" brushRef="#br0" timeOffset="2206.865">1147 509,'5'-2,"0"0,0 0,0 0,0-1,-1 0,1 0,2-2,3-2,-3 3,-1 0,0-1,0 0,0-1,0 1,-1-1,0 0,0 0,-1-1,3-4,-6 10,0-1,0 0,0 0,0 0,-1 0,1 0,-1 0,1 0,-1 0,1 0,-1 0,0 0,0 0,0 0,0 0,-1 0,1 0,0 0,-1 0,0 0,1 0,-1 1,0-1,0 0,0 0,0 0,0 1,0-1,-1 1,1-1,0 1,-1-1,1 1,-1 0,0-1,1 1,-1 0,0 0,0 1,0-1,0 0,0 0,0 1,-1-1,0 0,0 1,0 0,1-1,-1 1,0 0,0 0,0 1,1-1,-1 1,0-1,0 1,1 0,-1 0,1 0,-1 0,1 1,-1-1,1 1,-1-1,1 1,0 0,0 0,0 0,0 0,0 0,1 0,-1 1,1-1,-5 5,1 1,0-1,0 1,1 0,0 0,1 1,0-1,-1 6,2-9,1 1,0-1,1 1,-1-1,1 1,0 0,0-1,1 1,0-1,0 1,0-1,1 1,-1-1,1 0,0 1,1-1,0 0,1 2,-1-4,0 1,0-1,0 0,0-1,0 1,1-1,-1 1,1-1,0 0,0 0,0 0,0-1,0 0,0 1,0-1,0-1,1 1,-1-1,0 1,0-1,1 0,-1-1,0 1,1-1,25-4</inkml:trace>
  <inkml:trace contextRef="#ctx0" brushRef="#br0" timeOffset="2207.865">1547 387,'-33'-6,"30"5,0 0,-1 0,1 0,0 0,-1 1,1 0,0-1,-1 1,1 0,0 1,0-1,-1 1,1-1,0 1,-2 1,-2 0,1 2,-1-1,1 1,0 0,0 0,1 0,-1 1,1 0,0 0,0 0,0 1,1 0,0 0,0 0,0 0,1 0,-2 6,4-9,-1 1,1-1,0 1,0-1,1 1,-1 0,1-1,0 1,0 0,0-1,0 1,1 0,-1-1,1 1,0 0,0-1,0 1,1-1,-1 0,1 1,0-1,0 0,0 0,0 0,0 0,1-1,-1 1,1-1,0 1,0-1,0 0,0 0,0 0,0 0,2 0,0 0,-1-1,0 1,1-1,-1 0,1 0,-1-1,1 1,-1-1,1 0,-1-1,1 1,0-1,-1 1,1-1,-1-1,0 1,1-1,3-1,6-4,-1 0,1 0,-1-2,10-8,11-10</inkml:trace>
  <inkml:trace contextRef="#ctx0" brushRef="#br0" timeOffset="2607.921">1737 177,'0'43,"0"29,2-9,-3 1,-3-2,-8 43,11-104,-8 31,9-32,0 1,0-1,0 1,0 0,-1-1,1 1,0-1,-1 1,1-1,0 1,-1-1,1 1,0-1,-1 1,1-1,-1 0,1 1,-1-1,1 1,-1-1,1 0,-1 0,1 1,-1-1,0 0,1 0,-1 0,1 0,-1 1,0-1,1 0,-1 0,0 0,1 0,-1-1,1 1,-1 0,0 0,1 0,-1 0,1-1,-1 1,1 0,-1-1,-7-5</inkml:trace>
  <inkml:trace contextRef="#ctx0" brushRef="#br0" timeOffset="2608.921">1626 417,'0'0,"1"0,1 0,1 1,0 0,3-1,2 1,3-1,10 0,9-3,5-1,1 0,7-8,3-9,-6 0</inkml:trace>
  <inkml:trace contextRef="#ctx0" brushRef="#br0" timeOffset="2971.054">2318 1,'0'0,"0"1,0-1,0 1,0 1,0 1,-1 4,0 3,0 4,0 2,0 1,1 1,-1 0,2 0,-1-2,1 0,0-1,-1-1</inkml:trace>
  <inkml:trace contextRef="#ctx0" brushRef="#br0" timeOffset="3372.533">2460 213,'-38'5,"27"-3,-95 23,95-21,1-1,-1 2,1-1,0 1,0 1,0 0,1 0,-4 4,12-10,1 0,-1 1,0-1,1 0,-1 1,1-1,-1 1,1-1,-1 1,1-1,-1 1,1-1,0 1,-1 0,1-1,0 1,-1 0,1-1,0 1,0 0,-1-1,1 1,0 0,0-1,0 1,0 0,0-1,0 1,0 0,0 0,0-1,1 1,-1 0,0-1,0 1,1 0,0 0,1 0,-1 0,1 0,0 0,-1 0,1 0,0 0,0-1,0 1,0-1,-1 1,1-1,1 1,62 2,-63-3,18 2,-17 2,-25 12,4-6,8-4,-32 24,40-29,0 0,1 1,-1-1,1 0,-1 1,1 0,0-1,0 1,-1 0,1-1,0 1,1 0,-1 0,0 0,0 0,1 0,-1 0,1 0,0 0,0 1,0-1,1-1,-1 0,1 0,0 0,-1 0,1 0,0 0,0 0,0 0,0 0,0-1,0 1,0 0,0 0,0-1,0 1,0-1,1 1,-1-1,0 0,0 1,1-1,-1 0,0 0,0 0,1 0,-1 0,0 0,0 0,1 0,-1 0,0-1,0 1,1 0,-1-1,47-11,9-10,-57 26,0 0,-1 0,0-1,1 1,-1 0,0 0,-1-1,1 1,-1-1,1 1,-2 0,2 0,0-2,-15 53,16-54,-1 0,1 0,-1 0,1 0,0 0,0 0,0 0,0 1,0-1,0 0,0 0,0 0,0 0,0 0,1 0,-1 1,0-1,1 0,-1 0,1 0,-1 0,1 0,0 0,-1 0,1-1,0 1,0 0,0 0,-1 0,1-1,0 1,0 0,0-1,0 1,0-1,0 1,0-1,0 0,0 1,1-1,-1 0,0 0,0 0,1 0,7-1</inkml:trace>
  <inkml:trace contextRef="#ctx0" brushRef="#br0" timeOffset="3757.729">2886 224,'-2'2,"0"-1,0 0,-1 1,1-1,0 0,-1 0,1-1,-1 1,1-1,-1 1,0-1,1 0,-1 1,1-1,-3-1,-5 2,-1 1,1 1,0 0,0 0,0 1,0 1,1-1,0 2,-4 2,11-7,0 0,1 0,-1 1,1-1,-1 1,1-1,0 1,-1 0,1-1,0 1,0 0,0 0,0 0,1 0,-1 0,0 0,1 0,-1 2,2-2,-1 0,0 1,1-1,0 0,-1 1,1-1,0 0,0 0,0 1,1-1,-1 0,0 0,1 0,-1-1,1 1,0 0,0-1,-1 1,1-1,1 1,47 31,-41-28,1 0,-1 1,0 0,0 1,-1 0,0 0,0 1,2 4,-9-11,0 0,0 1,0-1,0 0,0 1,0-1,-1 1,1 0,-1-1,1 1,-1-1,0 1,1 0,-1-1,0 1,0 0,0 0,0-1,-1 1,1 0,0-1,-1 1,1-1,-1 1,0 0,0 1,-1-1,0 0,0 0,0 0,0 0,0 0,0 0,-1 0,1-1,-1 1,1-1,-1 0,1 1,-1-1,-6 2,0 0,0-1,0 0,0 0,0-1,0 0,-1 0,-8-1,15-1,0 1,0-1,0 1,0-1,0 0,0 0,1 0,-1 0,0-1,1 1,-1-1,1 1,-1-1,1 0,0 0,0 0,0 0,0-1,0 1,0-1,0 1,1-1,0 1,-1-2,-6-16</inkml:trace>
  <inkml:trace contextRef="#ctx0" brushRef="#br0" timeOffset="4174.571">3023 105,'5'129,"-1"-86,-2 0,-2 0,-2 0,-2 0,-5 19,-3-27,9-30</inkml:trace>
  <inkml:trace contextRef="#ctx0" brushRef="#br0" timeOffset="4575.206">2921 304,'0'1,"1"0,-1 0,1 0,0 0,-1 0,1 0,0 0,-1 0,1 0,0-1,0 1,0 0,-1-1,1 1,0 0,0-1,0 1,0-1,0 1,0-1,1 0,-1 0,0 1,0-1,0 0,0 0,0 0,1 0,40 3,-35-3,4 0,-1 0,0 1,1 1,-1 0,0 0,0 1,0 0,8 4,-15-5,1 0,0 1,-1-1,1 1,-1 0,0 0,0 0,0 0,0 1,-1-1,1 1,-1-1,0 1,0 0,0 0,-1 0,1 0,-1 1,0-1,0 0,0 0,-1 2,2 8,-1-1,0 1,-1 0,-1 0,-1 8,7-41,0 1,1 0,0 0,2 0,0 1,1 1,1-1,0 1,1 1,1 0,0 1,8-7,-18 20,-1-1,1 1,0-1,0 1,0 0,-1 0,2 0,-1 0,0 0,0 0,0 1,0-1,0 1,1-1,4 2</inkml:trace>
  <inkml:trace contextRef="#ctx0" brushRef="#br0" timeOffset="4991.789">3307 398,'46'26,"-41"-26,1 0,0 0,-1-1,1 0,0 0,-1 0,1 0,-1-1,0 0,0 0,1 0,-1-1,3-2,-4 3,-1 1,0-1,-1 0,1-1,0 1,-1 0,1-1,-1 1,0-1,1 0,-1 0,-1 0,1 0,0 0,-1 0,0 0,1-1,-1 1,0 0,-1-1,1 1,0-3,-1 5,0 0,0 0,0 0,0 0,0 1,0-1,0 0,0 0,-1 0,1 0,0 0,0 1,-1-1,1 0,0 0,-1 1,1-1,-1 0,1 0,-1 1,1-1,-1 0,0 1,1-1,-1 1,0-1,1 1,-1-1,0 1,0 0,1-1,-1 1,0-1,-2 1,1 1,0-1,0 0,-1 0,1 1,0 0,0-1,0 1,0 0,0 0,0 0,0 0,-1 1,-6 3,1 1,-1 1,1 0,0 0,-2 3,5-3,1-1,0 1,0 0,0 0,1 0,0 1,1-1,0 1,0-1,0 1,1 0,0 0,1 1,-1-7,1 0,0 1,0-1,0 1,1-1,-1 1,1-1,-1 1,1-1,0 0,0 0,0 1,0-1,0 0,0 0,1 0,-1 0,1 0,-1 0,1 0,0-1,0 1,-1 0,1-1,1 0,-1 1,0-1,0 0,0 0,1 0,-1 0,0-1,1 1,-1-1,1 1,-1-1,0 0,1 0,-1 0,1 0,-1 0,1-1,0 0,5 0,0 0,0-1,0-1,-1 1,1-1,-1 0,0-1,1 0,-2 0,1-1,5-4,16-14</inkml:trace>
  <inkml:trace contextRef="#ctx0" brushRef="#br0" timeOffset="4992.789">3636 139,'5'123,"-1"-79,-2 0,-2 1,-2-1,-4 17,-2-33,8-27,-1-1,1 1,0 0,-1 0,1 0,0-1,-1 1,1 0,-1-1,0 1,1 0,-1-1,1 1,-1-1,0 1,1-1,-1 1,0-1,0 0,0 1,1-1,-1 0,0 1,0-1,0 0,1 0,-1 0,0 0,0 0,0 0,-8-2</inkml:trace>
  <inkml:trace contextRef="#ctx0" brushRef="#br0" timeOffset="4993.789">3539 360,'0'0,"1"0,1 0,1 1,0 0,2 2,2 0,4 0,4 0,4-1,2 0,3-1,1-1,2 0,5-1,-3 1</inkml:trace>
  <inkml:trace contextRef="#ctx0" brushRef="#br0" timeOffset="5414.043">3891 333,'-37'1,"31"1,0-1,1 2,-1-1,1 0,-1 1,1 0,0 1,0-1,0 1,1 0,-1 0,1 0,0 1,0-1,1 1,-1 0,1 0,0 1,1-3,1-1,-1 1,1-1,0 1,0 0,0-1,1 1,-1 0,1 0,-1 0,1 0,0-1,0 1,0 0,0 0,1 0,-1 0,1-1,0 1,-1 0,1 0,1-1,-1 1,0-1,1 1,-1-1,1 1,0-1,-1 0,1 0,0 0,1 0,-1 0,0 0,0-1,1 1,-1-1,2 1,-1-1,-1 0,1 0,-1 0,1 0,-1-1,1 1,0-1,-1 1,1-1,0 0,-1 0,1-1,0 1,-1 0,1-1,-1 0,1 1,-1-1,1 0,-1 0,2-1,1-1,1 0,-1-1,0 1,0-1,-1 0,1 0,-1-1,3-3,11-16</inkml:trace>
  <inkml:trace contextRef="#ctx0" brushRef="#br0" timeOffset="5946.424">3988 166,'-7'32,"-16"56,11-49,3-1,-5 35,14-73,1 0,-1-1,0 1,0 0,0 0,1-1,-1 1,0 0,1-1,-1 1,0 0,1 0,-1 0,0-1,1 1,-1 0,0 0,1 0,-1 0,0 0,1 0,-1 0,1 0,-1 0,0 0,1 0,-1 0,1 0,-1 0,0 0,1 0,-1 0,0 0,1 0,-1 1,0-1,1 0,-1 0,0 0,1 1,-1-1,0 0,1 1,-1-1,0 0,0 0,0 1,1-1,-1 0,0 1,0-1,0 1,0-1,1 0,-1 1,0-1,0 0,0 1,0-1,0 1,0-1,0 0,0 1,0-1,0 0,0 1,-1-1,29-26,-25 23,27-30,-21 23,-1-1,1 2,1-1,-1 1,2 1,-1 0,1 0,0 1,8-4,-17 11,-1-1,1 1,-1-1,1 1,-1-1,1 1,-1 0,1 0,-1 0,1 0,0 0,-1 0,1 0,-1 0,1 0,-1 1,1-1,-1 1,1-1,-1 1,1 0,-1 0,0-1,1 1,-1 0,0 0,1 1,0 1,1 0,-2 0,1 0,0 1,-1-1,1 0,-1 1,0-1,0 1,-1-1,1 1,0 2,0 3,-1 0,0 0,0 0,-1 0,0 0,0 0,-1-1,0 1,0 0,-2 2,-8 7,-1-2</inkml:trace>
  <inkml:trace contextRef="#ctx0" brushRef="#br0" timeOffset="6346.623">1343 784,'-2'2,"-1"0,1 0,0 0,0 0,0 0,0 1,1-1,-1 1,1-1,-1 1,1 1,-1 0,-14 23,1 2,1 0,2 0,1 1,1 1,-5 29,12-47,1 0,1 0,0 0,0 0,1 0,1 0,0 0,1 0,0 0,1 0,0-1,1 1,1-1,0 0,1 0,0 0,0-1,4 4,-8-13,0 1,0-1,1 1,-1-1,1 0,-1 0,1 0,0-1,-1 1,1-1,0 1,0-1,0 0,0 0,1 0,-1 0,0-1,1 1,17 0</inkml:trace>
  <inkml:trace contextRef="#ctx0" brushRef="#br0" timeOffset="6816.902">1527 964,'7'27,"5"-2,1 0,1-1,10 13,-17-27,1 0,-1-1,2 1,-1-2,1 1,1-2,0 1,0-1,4 2,-12-8,0 0,1 0,-1 0,0 0,1 0,-1-1,1 1,-1-1,1 1,0-1,-1 0,1 0,-1 0,1-1,0 1,1-1,10-4</inkml:trace>
  <inkml:trace contextRef="#ctx0" brushRef="#br0" timeOffset="7302.749">1643 928,'0'0,"0"1,0 2,-1 1,0 4,-2 4,0 4,-4 7,-3 10,-3 1,-1 1,0-3,1-4,0-5,2-4,0-4,2-4</inkml:trace>
  <inkml:trace contextRef="#ctx0" brushRef="#br0" timeOffset="7303.749">1996 1218,'0'1,"0"1,0 0,0 2,-4 7,-2 5,-4 7,-2 5,-1-1,-4 3,2-4</inkml:trace>
  <inkml:trace contextRef="#ctx0" brushRef="#br0" timeOffset="15835.974">2203 993,'0'0,"0"0,1 1,-1-1,2 1,1 1,1 0,2 0,4 1,1-1,4 0,2-1,2-1,1 0,1-2,3-2,-2-2</inkml:trace>
  <inkml:trace contextRef="#ctx0" brushRef="#br0" timeOffset="16385.713">2485 918,'36'-1,"-15"0,-1 0,0 1,0 2,20 2,-39-3,0-1,-1 0,1 0,0 0,0 1,0-1,0 0,0 1,0-1,0 1,0-1,-1 1,1-1,0 1,0 0,-1-1,1 1,0 0,-1 0,1-1,-1 1,1 0,-1 0,1 0,-1 0,0 0,1-1,-1 1,0 0,0 1,0 0,0 1,-1-1,1 1,-1-1,1 0,-1 1,0-1,0 0,0 0,-1 0,1 0,-1 2,-8 9,-1 0,0-1,-10 8,16-15,-48 38,39-33,1 1,0-1,1 2,0 0,-9 13,20-24,1-1,0 0,-1 1,1-1,0 1,-1 0,1-1,0 1,0-1,-1 1,1-1,0 1,0-1,0 1,0 0,0-1,0 1,0-1,0 1,0 0,0-1,0 1,0-1,0 1,1 0,-1-1,0 1,0-1,1 1,-1-1,0 1,1-1,-1 1,1-1,22 10,35-5,-55-5,15 1,1-2,-1 0,0 0,1-2,-1 0,0-1,-1-1,17-7,-19 5</inkml:trace>
  <inkml:trace contextRef="#ctx0" brushRef="#br0" timeOffset="16953.529">2845 964,'-5'49,"3"-33,1 0,0-1,1 16,1-27,-1 0,1 0,-1 0,1 0,0-1,1 1,-1 0,1-1,-1 1,1-1,0 1,1-1,-1 0,0 0,1 0,0 0,1 1,-3-2,1-1,-1 0,0-1,0 1,1 0,-1 0,1 0,-1-1,1 1,-1-1,1 1,-1-1,1 0,-1 0,1 1,-1-1,1 0,0 0,-1-1,1 1,-1 0,1 0,-1-1,1 1,0-1,1 0,0-1,0 0,0 0,0 0,-1 0,1-1,-1 1,1-1,-1 1,0-1,1-2,3-3,0-2,-1 1,0-1,-1 1,0-1,-1 0,1-4,1-3,-2 15,1 26,-1-2,1 2,2 9,-1 0,-1 26,-3-51,-1-1,0 1,-1-1,0 0,0 1,0-1,-1 0,0 0,-1 0,1 0,-1 0,-1 0,1-1,-1 0,-1 1,4-5,-1 0,1 0,-1 0,0-1,0 1,0-1,0 1,0-1,0 0,0 0,0 0,-1 0,1 0,0 0,-1-1,1 1,-1-1,1 0,0 1,-1-1,1 0,-1 0,1-1,-1 1,1 0,-2-1,0-1,0 1,0-1,0 0,0 0,1 0,-1-1,1 1,-1-1,1 0,0 0,0 0,0 0,0-1,-1-2,-5-9</inkml:trace>
  <inkml:trace contextRef="#ctx0" brushRef="#br0" timeOffset="17438.571">3050 774,'1'2,"0"1,1-1,-1 1,1-1,0 0,0 1,0-1,0 0,0 0,1-1,-1 1,2 1,6 5,11 11,-1 2,-1 0,0 2,-2 0,-1 1,3 5,-14-19,0 0,0 0,-1 0,0 0,-1 1,0 0,-1 0,0 0,-1 0,0 0,0 0,-1 0,-1 0,0 0,0 0,-1 0,-3 7,1-4,-1 0,-1-1,0 0,0 0,-2 0,0-1,0 0,-1 0,0-1,-1 0,0-1,-1 0,0-1,-1 0,0 0,0-2,-13 7,-1-4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1:06.03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45 1232,'0'0,"0"0,-6 15,6-14,1 0,0-1,-1 1,1-1,0 1,0-1,-1 1,1-1,0 1,0-1,0 0,0 1,0-1,-1 0,1 0,0 0,0 0,0 0,0 0,0 0,0 0,0 0,0 0,0 0,-1 0,1-1,0 1,0 0,1-7,-17-1,-21 9,21 5,15-5,0-1,-1 1,1-1,0 0,0 1,0-1,0 0,0 1,0-1,0 1,-1-1,1 1,0-1,0 0,1 1,-1-1,0 1,0-1,0 0,0 1,0-1,0 1,0-1,1 0,-1 1,0-1,0 0,1 1,-1-1,0 0,0 1,1-1,-1 0,0 0,1 1,2 0,1 1,-1-1,0 0,1 0,-1 0,1 0,-1-1,1 1,-1-1,1 0,0 0,-1 0,1-1,-1 1,1-1,-1 0,1 0,-1 0,1 0,-1-1,0 1,0-1,0 0,0 0,0 0,0-1,2-1,-6 3,1 1,-1 0,0-1,0 1,1 0,-1 0,0 0,0-1,1 1,-1 0,0 0,0 0,0 0,1 0,-1 1,0-1,0 0,1 0,-1 0,0 1,0-1,1 0,-1 1,0-1,1 1,-1-1,0 1,1-1,-1 1,1-1,-1 1,1-1,-1 1,1 0,-1-1,1 2,1-1</inkml:trace>
  <inkml:trace contextRef="#ctx0" brushRef="#br0" timeOffset="1103.241">2850 971,'-1'-2,"1"1,0 0,-1 0,1 0,-1 0,1 0,-1 0,0 0,1 0,-1 0,0 0,0 1,1-1,-1 0,0 0,0 1,0-1,0 0,0 1,0-1,0 1,0-1,-1 1,1 0,0-1,0 1,0 0,0 0,0 0,-1 0,1 0,0 0,0 0,0 0,0 0,1 0,-1-1,0 1,0 0,1 0,-1 0,0 0,0 0,0 0,1 0,-1 0,0 1,0-1,1 0,-1 0,0 1,1-1,-1 0,0 1,1-1,-1 1,0-1,1 1,-1-1,1 1,-1-1,1 1,-1-1,1 1,-1 0,1-1,0 1,-1 0,1 0,0-1,-1 1,1 0,0 0,0-1,0 1,0 0,0 0,0 0,1 0,0 0,-1 0,1 0,0-1,0 1,1 0,-1 0,0-1,0 1,0 0,0-1,1 0,-1 1,0-1,0 0,1 1,-1-1,0 0,1 0,-1 0,0 0,1 0,-1 0,0-1,0 1,1 0,-1-1,0 1,0-1,1 1,-1-1,0 1,0-1,0 0,0 0,0 1,0-1,0 1,-1 0,1-1,0 1,0-1,-1 1,1-1,-1 0,1 1,0-1,-1 0,1 1,-1-1,0 0,1 1,-1-1,1 0,-1 0,0 0,0 0,1 1,-1-1,-1-1,1 1,0 0,-1 0,1 1,-1-1,1 0,-1 0,0 0,1 0,-1 0,0 0,0 1,0-1,1 0,-1 1,0-1,0 1,0-1,0 1,0-1,0 1,0 0,0-1,0 1,-1 0,-1-1,0 0,0 1,0-1,0 1,0 0,0 0,0 0,0 0,0 0,-1 1,3-1,1 0,-1 0,0 0,0 0,1 0,-1 1,0-1,0 0,1 1,-1-1,0 0,1 1,-1-1,0 1,1-1,-1 1,1-1,-1 1,0 0,1-1,0 1,-1-1,1 1,-1 0,1 0,0-1,-1 1,1 0,0 0,0-1,0 1,0 0,0 0,-1-1,1 1,1 0,-1 0,0 0,0-1,0 1,0 0,0 0,1 0,0 0,-1 0,1 0,0 0,0 0,0 0,-1-1,1 1,0 0,0 0,0-1,0 1,0 0,0-1,1 1,-1-1,0 0,0 1,0-1,0 0,1 0,-1 1,0-1,0 0,0 0,1 0,-1-1,0 1,0 0,0 0,1-1,-1 1,0 0,1-1,1 0,0 0,0 0,0 0,0 0,-1 0,1 0,0-1,-1 0,1 1,-1-1,1 0,-1 0,2-2,-3 3,-1 0,1 0,-1-1,1 1,-1 0,1 0,-1-1,0 1,0 0,1 0,-1-1,0 1,0 0,0-1,0 1,-1 0,1-1,0 1,0 0,-1 0,1-1,-1 1,1 0,-1 0,0 0,1 0,-1 0,0 0,0 0,0 0,0 0,0 0,0 0,0 0,0 1,0-1,0 0,0 1,0-1,0 1,-1-1,1 1,0-1,0 1,-1 0,1 0,0 0,-1 0,1 0,0 0,-1 0,1 0,0 0,0 0,-1 1,1-1,0 1,0-1,-1 1,1-1,0 1,0 0,0-1,-1 2,1 0,3-1</inkml:trace>
  <inkml:trace contextRef="#ctx0" brushRef="#br0" timeOffset="1849.617">3099 618,'-2'0,"0"0,-1 0,1 1,0-1,0 0,0 1,-1 0,1-1,0 1,0 0,0 0,0 0,0 0,0 0,0 1,0-1,1 1,-1-1,0 1,1 0,-1-1,1 1,0 0,0 0,0 0,-1 0,2 0,-2 1,2-2,0 0,0 1,-1-1,1 0,0 0,0 0,0 0,0 0,1 1,-1-1,0 0,0 0,1 0,-1 0,1 0,-1 0,1 0,-1 0,1 0,-1 0,1 0,0 0,1 1,-1-1,1 0,0 1,0-1,-1 0,1 0,0 0,0 0,0 0,1-1,-1 1,0-1,0 1,0-1,0 0,1 0,1 0,-1 0,0-1,1 0,-1 0,0 0,0 0,1 0,-1 0,0-1,0 0,-1 1,1-1,0 0,1-2,-3 3,0 1,0-1,0 1,-1-1,1 1,0-1,-1 0,1 1,0-1,-1 0,1 0,-1 1,1-1,-1 0,0 0,1 0,-1 0,0 0,0 0,1 0,-1 1,0-1,0 0,0 0,0 0,0 0,0 0,0 0,-1 0,1 0,0 0,0 0,-1 0,1 1,0-1,-1 0,1 0,-1 0,1 1,-1-1,0 0,1 0,-1 1,0-1,1 1,-1-1,0 1,0-1,0 1,1-1,-1 1,-1-1,0 1,-1-1,0 1,1-1,-1 1,0 0,0 0,1 0,-1 1,0-1,1 1,-1-1,0 1,1 0,-1 0,1 0,-1 0,1 1,0-1,-1 1,2-1,0-1,0 0,0 1,0-1,0 1,0-1,0 1,0-1,0 1,0 0,1-1,-1 1,0 0,1 0,-1-1,0 1,1 0,-1 0,1 0,-1 0,1 0,0 0,-1 0,1 0,0 0,0 0,-1 0,1 0,0 0,0 0,0 0,0 0,1 0,-1 0,0 0,0 0,1 0,-1 0,0 0,1 0,-1 0,1 0,-1 0,1 0,0 0,-1-1,1 2,2-1,-1-1,1 1,0 0,-1-1,1 1,0-1,0 0,-1 1,1-2,0 1,0 0,-1 0,1-1,0 0,-1 1,1-1,0 0,1-1,-3 2,1-1,-1 1,1 0,-1-1,1 1,-1-1,0 1,1-1,-1 0,0 1,0-1,0 0,1 0,-1 0,0 0,0 0,0 0,0 0,-1-1,1 1,0 0,0 0,-1-1,1 1,-1 0,1-1,-1 1,1-1,-1 1,0 0,0-1,0 1,0-2,0 2,0 1,-1-1,1 0,0 1,-1-1,1 0,-1 1,1-1,-1 1,0-1,1 1,-1 0,1-1,-1 1,0-1,1 1,-1 0,0 0,1-1,-1 1,0 0,0 0,1 0,-1 0,0 0,0 0,1 0,-1 0,0 0,1 0,-1 0,0 0,0 0,1 1,-1-1,0 0,1 1,-1-1,0 0,1 1,-1-1,1 1,-1 0,-15 3,15-4</inkml:trace>
  <inkml:trace contextRef="#ctx0" brushRef="#br0" timeOffset="2364.905">3370 391,'-31'43,"31"-42,-1-1,1 1,0 0,0-1,0 1,0 0,-1-1,1 1,0 0,0 0,0-1,1 1,-1 0,0-1,0 1,0 0,0-1,1 1,-1 0,0-1,0 1,1 0,-1-1,1 1,-1-1,1 1,-1-1,1 1,-1-1,1 1,-1-1,1 1,-1-1,1 0,0 1,-1-1,1 0,0 0,-1 1,1-1,0 0,-1 0,1 0,0 0,-1 0,1 0,0 0,0 0,-1 0,1 0,0 0,-1-1,1 1,0 0,-1 0,3-1,-1 1,1 0,-1-1,1 0,-1 0,0 1,1-1,-1 0,0-1,0 1,1 0,-1-1,0 1,-1-1,1 0,1 0,-3 1,1 1,-1 0,0 0,0-1,1 1,-1 0,0-1,0 1,0 0,1-1,-1 1,0 0,0-1,0 1,0-1,0 1,0 0,0-1,0 1,0-1,0 1,0 0,0-1,0 1,0 0,0-1,0 1,0-1,0 1,-1 0,1-1,0 1,0 0,0-1,-1 1,1 0,0 0,0-1,-1 1,1 0,0-1,-1 1,1 0,0 0,-1 0,1 0,0-1,-1 1,1 0,-1 0,1 0,0 0,-1 0,1 0,0 0,-1 0,1 0,-1 0,1 0,0 0,-1 0,1 0,0 0,-1 0,1 1,-1-1,1 0,-1 0,0 0,0 0,0 1,0-1,0 0,0 1,0-1,0 0,0 1,0-1,0 1,0 0,0-1,1 1,-1 0,0-1,0 1,1 0,-1 0,0 0,1 0,-1-1,1 1,-1 0,1 0,0 0,-1 1,1 0</inkml:trace>
  <inkml:trace contextRef="#ctx0" brushRef="#br0" timeOffset="3811.298">5752 201,'-4'-17,"4"17,0 0,-1-1,1 1,-1 0,1 0,-1 0,1 0,-1 0,1 0,0 0,-1 0,1 0,-1 0,1 0,-1 0,1 0,-1 0,1 0,-1 0,1 0,0 1,-1-1,1 0,-1 0,1 0,0 1,-1-1,1 0,0 1,-1-1,1 0,0 1,-1-1,1 0,0 1,0-1,-1 1,12-2,-9 2,-1-1,0 0,1 1,-1-1,0 0,1 0,-1 0,0 0,1-1,-1 1,0 0,1 0,-1-1,0 1,0-1,1 1,-1-1,1 0,-1 0,0 0,0 1,0-1,0 0,0 0,0 0,0 1,0-1,-1 0,1 0,0 0,-1 0,1-1,-1 1,1 0,-1 0,1 0,-1 0,0 0,1-1,-1 1,0 0,0 0,0-1,0 1,0 0,0 0,-1 0,1-1,0 1,0 0,-1 0,1 0,-1 0,1-1,-1 1,0 0,1 0,-1 0,0 0,0 0,0 1,1-1,-1 0,0 0,0 0,0 1,0-1,-1 1,1-1,0 1,0-1,0 1,0-1,-1 1,1-1,-1 0,0 1,1-1,-1 1,0-1,1 1,-1 0,0 0,1 0,-1 0,0 0,1 0,-1 0,0 1,0-1,1 0,-1 1,1 0,-1-1,1 1,-1 0,1 0,-1 0,1 0,-1 0,1 0,0 0,0 0,0 0,-1 1,1-1,0 1,1-1,-2 2,2-2,-1-1,1 1,0-1,0 1,0-1,0 1,0-1,-1 1,1 0,0-1,0 1,0-1,1 1,-1 0,0-1,0 1,0-1,0 1,0-1,1 1,-1 0,0-1,1 1,-1-1,0 1,1-1,-1 1,0-1,1 0,-1 1,1-1,-1 1,21 0,-18-2,1 0,-1 0,0 0,1 0,-1-1,0 1,0-1,0 0,0 0,0 0,-1 0,2-1,-5 3,1 0,0 0,0 0,-1 0,1 0,0 0,0 1,-1-1,1 0,0 0,0 0,-1 0,1 0,0 0,0 0,-1 0,1-1,0 1,-1 0,1 0,0 0,0 0,-1 0,1 0,0 0,0-1,0 1,-1 0,1 0,0 0,0 0,0-1,-1 1,1 0,0 0,0-1,0 1,0 0,0 0,0-1,-1 1,1 0,0 0,0-1,0 1,0 0,0 0,0-1,0 1,0 0,0-1,0 1,0 0,0 0,0-1,1 1,-1 0,0 0,0-1,0 1,0 0,0 0,1 0,-1-1,0 1,0 0,0 0,1-1,-22 8,16-3</inkml:trace>
  <inkml:trace contextRef="#ctx0" brushRef="#br0" timeOffset="7186.53">63 1262,'43'0,"179"3,155-3,-261-8,72-17,-167 22,192-28,85 3,-68 16,71-19,-158 14,-64 9,-1-4,-1-3,14-7,-25 2,0-3,27-16,-63 25,-1-2,-1-2,0 0,-1-2,-1 0,4-6,73-75,73-63,-139 134,1 1,1 2,2 1,3 2,5-1,2 4,0 1,45-10,163-30,-224 53,143-28,35 4,427-13,-317 27,449-1,-751 9,-16 5</inkml:trace>
  <inkml:trace contextRef="#ctx0" brushRef="#br0" timeOffset="7619.085">6020 1,'26'28,"-11"-19,0-1,0-1,15 6,-19-10,-1 2,1 0,0 0,-1 0,0 2,-1-1,1 1,-1 1,0 0,-8-7,0 0,-1 0,1 1,0-1,-1 0,1 1,-1-1,1 0,-1 1,0-1,1 1,-1-1,0 1,0-1,0 1,0-1,-1 1,1-1,0 0,0 1,-1-1,1 1,-1-1,1 0,-1 1,0-1,0 0,1 0,-1 0,0 1,0-1,0 0,0 0,0 0,-1 0,-46 39,38-34,-52 34,40-27</inkml:trace>
  <inkml:trace contextRef="#ctx0" brushRef="#br0" timeOffset="8558.241">0 1227,'33'-11,"141"-67,-206 96,1 1,-16 12,9-4,35-26,0 1,0-1,1 1,-1 0,1 0,-1 0,1 0,0 1,0-1,0 1,0-1,0 1,0 0,1-1,0 1,-1 0,1 2,1-3,0 0,1 0,-1 0,1 0,-1 0,1 0,0 0,0-1,0 1,0 0,0 0,0-1,1 1,-1 0,0-1,1 0,-1 1,1-1,0 0,-1 0,1 0,0 0,0 0,0 0,0 0,0 0,0-1,80 34,-60-26,-1 0,0 1,-1 1,17 12,-24-13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0:28.82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49,'3'2,"0"0,0 0,0 0,0 1,0-1,0 1,0-1,-1 1,1 0,-1 0,0 0,0 1,0-1,0 0,-1 1,1 0,1 1,20 38,12 35,6 12,-36-169,-5 46,1 0,2 0,1 0,2 0,1 1,5-12,-9 36</inkml:trace>
  <inkml:trace contextRef="#ctx0" brushRef="#br0" timeOffset="438.428">237 280,'0'0,"0"0,0 0,0 1,0-1,0 0,0 0,0 1,0-1,0 0,0 0,0 0,0 1,0-1,1 0,-1 0,0 1,0-1,0 0,0 0,0 0,1 0,-1 1,0-1,0 0,0 0,1 0,-1 0,0 0,0 1,0-1,1 0,-1 0,0 0,0 0,1 0,-1 0,0 0,0 0,1 0,-1 0,0 0,0 0,0 0,1 0,-1 0,0 0,0 0,1-1,17-7,13-16,-24 16,0 0,0 0,-1 0,-1-1,1 0,3-9,-8 16,-1 0,1 0,0 0,-1 0,1 0,-1 0,1 0,-1-1,0 1,0 0,0 0,0 0,0 0,-1 0,1-1,-1 1,1 1,-1 0,0 0,0-1,0 1,0 0,0 0,0 0,0 0,0 0,0 1,-1-1,1 0,0 0,-1 1,1-1,0 1,-1-1,1 1,-1 0,1-1,0 1,-1 0,1 0,-1 0,1 0,-1 0,-1 0,1 0,-1 0,1 1,-1-1,1 0,-1 1,1-1,0 1,-1 0,1 0,0 0,-1 0,1 0,0 1,0-1,0 1,0-1,0 1,1 0,-2 1,0 1,0 0,0 0,1 1,0-1,0 1,0-1,1 1,-1 0,1-1,0 4,-1 5,1-1,0 0,1 1,0-1,1 0,1 1,0-1,1 4,-1-9,1-1,-1 1,1-1,0 0,0 0,1 0,0 0,2 1,-6-5,1-1,0 0,0 0,0 0,0 0,0-1,0 1,0 0,0 0,0-1,0 1,0 0,0-1,1 1,-1-1,0 0,0 1,1-1,-1 0,0 0,1 0,-1 1,0-2,0 1,1 0,-1 0,0 0,1 0,-1-1,0 1,0-1,0 1,1-1,-1 1,0-1,0 0,0 0,0 1,0-1,0 0,0 0,0 0,0 0,-1 0,1 0,0 0,8-12</inkml:trace>
  <inkml:trace contextRef="#ctx0" brushRef="#br0" timeOffset="885.524">371 182,'1'38,"3"1,2 6,5 67,-11-129,1 1,0-1,1 1,0-1,2 1,0 0,0 0,2 0,0 1,1 0,0 0,1 0,1 1,6-7,-7 10</inkml:trace>
  <inkml:trace contextRef="#ctx0" brushRef="#br0" timeOffset="1354.981">597 19,'-2'5,"1"-1,-1 0,1 1,0 0,0-1,1 1,0-1,-1 1,1 0,1 1,-1-5,2 61,9 54,1 30,-12-135</inkml:trace>
  <inkml:trace contextRef="#ctx0" brushRef="#br0" timeOffset="1355.981">550 265,'5'-1,"0"-1,0 1,-1-1,1 0,-1 0,1-1,-1 1,2-3,17-7,-20 10,0 1,1-1,-1 1,0 0,1 0,-1 1,1-1,-1 1,1-1,-1 1,1 0,-1 0,1 1,-1-1,1 1,-1 0,0-1,1 2,-1-1,1 0,-1 2,0-1,0 1,0 0,-1-1,1 1,-1 0,0 1,1-1,-1 0,-1 1,1-1,0 1,-1 0,0-1,0 1,0 0,0 0,-1 0,4 15,-1 0,-1 0,-1 0,-1 0,-1 1,1-16</inkml:trace>
  <inkml:trace contextRef="#ctx0" brushRef="#br0" timeOffset="1855.6">705 99,'0'0,"2"0,0 0,-1 0,1 0,0 1,2 0,1 2,0-1,0 2,2 3,0 0</inkml:trace>
  <inkml:trace contextRef="#ctx0" brushRef="#br0" timeOffset="1856.6">915 231,'9'13,"-28"-24,-2-2,20 12,-1 1,1 0,0-1,0 1,0 0,-1 0,1 0,0 0,0 0,-1 0,1 0,0 0,0 1,-1-1,1 0,0 1,0-1,0 1,0-1,0 1,0-1,0 1,0 0,0 0,0-1,0 2,-1 0,0 0,0 1,1-1,-1 1,1 0,0 0,0-1,0 1,0 0,0 0,0 1,0 6,-1 1,1 0,1-1,0 1,1 0,0-1,0-1,1 0,0 0,0-1,1 1,1-1,1 5,5 3</inkml:trace>
  <inkml:trace contextRef="#ctx0" brushRef="#br0" timeOffset="2271.728">1069 234,'-39'6,"34"-3,0 0,1 0,-1 0,1 1,0 0,0 0,0 0,1 0,-1 1,1 0,0-1,0 1,1 0,-1 0,1 1,0-1,1 0,-1 1,1-1,0 1,0 0,1-1,0 1,0-1,0 1,1 0,0-1,0 1,1 4,-2-10,0 1,1 0,-1 0,0-1,1 1,-1 0,1-1,-1 1,1-1,-1 1,1 0,-1-1,1 1,-1-1,1 1,0-1,-1 1,1-1,0 0,-1 1,1-1,0 0,0 0,-1 1,1-1,0 0,0 0,-1 0,1 0,0 0,0 0,1-1,0 1,0-1,-1 0,1 0,-1 0,1 0,0 0,-1-1,0 1,1 0,-1-1,0 1,1-1,27-47,-7-22,-20 61,-3 19,0-1,1 1,0 0,1-1,0 1,0 0,1-1,0 1,0-1,1 0,0 0,0 0,1 0,0 0,1 0,-5-8,1 1,-1-1,1 1,-1-1,1 0,-1 1,1-1,0 0,-1 0,1 0,-1 1,1-1,-1 0,1 0,0 0,-1 0,1 0,-1 0,1 0,0 0,-1 0,1 0,-1 0,1-1,0 1,-1 0,1 0,-1-1,1 1,-1 0,1-1,-1 1,1 0,-1-1,1 1,-1-1,0 1,1 0,-1-1,1 0,7-8</inkml:trace>
  <inkml:trace contextRef="#ctx0" brushRef="#br0" timeOffset="2672.617">1188 102,'0'0,"0"1,0 0,0 1,0 2,0 3,0 4,0 4,1 10,1 6,2 7,1 2,1-2,-1-6,0-2,-1-6</inkml:trace>
  <inkml:trace contextRef="#ctx0" brushRef="#br0" timeOffset="3104.665">1588 180,'-40'0,"31"0,0 1,0 0,0 1,0-1,0 2,1-1,-4 3,10-5,1 1,0-1,-1 1,1 0,0 0,0-1,0 1,-1 0,1 0,0 0,0 1,0-1,0 0,1 0,-1 0,0 1,0-1,1 0,-1 1,1-1,-1 1,1-1,0 0,-1 1,1-1,0 1,0-1,0 1,0-1,0 1,0-1,1 1,-1-1,0 1,1-1,-1 1,1-1,0 0,-1 1,1-1,0 0,0 0,0 0,0 1,0-1,0 0,0 0,0 0,38 36,-28-28,0 1,0 0,-1 1,7 10,-15-19,-1 0,1 0,-1 0,0 0,0 0,0 0,0 0,0 0,-1 1,1-1,-1 0,1 1,-1-1,0 0,0 0,0 1,0-1,0 0,0 1,-1-1,1 0,-1 0,0 1,1-1,-1 0,0 0,0 0,-1 0,1 0,-1 1,1-1,0-1,0 1,0 0,-1-1,1 0,0 1,-1-1,1 0,-1 1,1-1,-1 0,0 0,1 0,-1-1,0 1,0 0,1-1,-1 1,0-1,0 1,0-1,0 0,0 0,0 0,0 0,1 0,-1 0,0-1,0 1,0 0,0-1,0 0,1 1,-1-1,0 0,0 0,1 0,-1 0,-2-3,0 1,1-1,-1 1,1-1,0 0,0 0,0 0,1-1,-1 1,1-1,0 1,0-1,-1-4,-2-14</inkml:trace>
  <inkml:trace contextRef="#ctx0" brushRef="#br0" timeOffset="3105.665">1684 0,'0'32,"13"226,-6-155,-5-79</inkml:trace>
  <inkml:trace contextRef="#ctx0" brushRef="#br0" timeOffset="3560.469">1627 274,'6'-1,"1"0,0-1,-1 0,1 0,-1 0,0-1,0 0,0 0,4-3,-4 2,1 0,0 1,0-1,1 2,-1-1,0 1,5-1,-10 3,0 0,0 0,1 0,-1 0,0 1,0-1,0 0,0 1,1 0,-1 0,0-1,0 1,0 0,-1 1,1-1,0 0,0 0,-1 1,1-1,0 1,-1 0,0-1,1 1,-1 0,0 0,0 0,0 0,1 1,3 10,1-1,-1 1,-1 1,0-1,-1 1,-1-1,0 1,0 0,-2 0,0 0,0 2,1-45,2 1,1 0,3-10,-5 30,0 0,0 0,1 0,0 1,1-1,0 1,0 0,0 0,1 0,0 0,1 1,-1 0,1 0,3-2,1 1</inkml:trace>
  <inkml:trace contextRef="#ctx0" brushRef="#br0" timeOffset="3960.573">1954 291,'28'21,"-24"-21,1 0,-1 0,1 0,-1-1,0 0,1 0,-1 0,0 0,0-1,0 0,0 1,0-2,0 1,0 0,0-1,0 0,-1 1,-1 0,0 1,0-1,0 0,-1 0,1 0,0-1,-1 1,1 0,-1-1,0 1,1-2,-1 2,-1 1,0 0,0-1,0 1,1 0,-1-1,0 1,-1 0,1-1,0 1,0 0,-1 0,1-1,0 1,-1 0,1 0,-1-1,0 1,1 0,-1 0,0 0,0 0,0 0,0 0,0 0,0-1,0 1,0 0,0 0,0 1,0-1,0 0,0 0,-1 0,1 1,0-1,0 1,-1-1,1 1,0-1,-1 1,1 0,0 0,-1-1,1 1,0 0,-1 0,1 0,-1 1,1-1,0 0,-1 1,-1 0,1 0,0 0,0 1,0-1,0 1,0 0,0-1,0 1,1 0,-1 0,0 0,1 0,-1 2,-2 4,0-1,0 1,1 0,0 0,1 0,0 0,0 0,0 4,2-2,0 1,1-1,0 1,0-1,2 4,-3-11,0-1,1 1,0 0,0-1,0 1,0 0,0-1,0 1,1-1,-1 1,1-1,0 0,0 0,-1 0,1 0,1 0,-1 0,0 0,0-1,1 1,1 0,-2-1,0-1,0 0,0-1,0 1,0 0,0 0,0-1,0 1,0-1,0 0,-1 1,1-1,0 0,0 0,-1 0,1-1,-1 1,1 0,-1 0,1-1,-1 1,0-1,1 0,0 0,16-17</inkml:trace>
  <inkml:trace contextRef="#ctx0" brushRef="#br0" timeOffset="4339.915">2184 102,'0'0,"0"22,3 39,9 54,1 13,-13-122</inkml:trace>
  <inkml:trace contextRef="#ctx0" brushRef="#br0" timeOffset="4340.915">2192 268,'0'0,"0"0,0 0,1 0,0 0,1 0,2 0,3 0,3 0,2 0,2 0,1 1,3 0,-2-1</inkml:trace>
  <inkml:trace contextRef="#ctx0" brushRef="#br0" timeOffset="4825.265">2415 219,'0'0,"-1"-1,1 0,-1 1,1-1,-1 0,1 1,-1-1,0 1,1-1,-1 1,0 0,1-1,-1 1,0-1,1 1,-1 0,0 0,0-1,0 1,1 0,-1 0,0 0,0 0,0 0,1 0,-1 0,0 0,0 1,-25 2,22 0,1 0,-1 1,1 0,0-1,0 1,0 0,1 0,-1 1,1-1,0 0,0 1,1-1,-1 1,1 0,0-1,0 1,1 0,-1 0,1 0,0 0,0-1,1 3,-1 4,1-1,0 1,1-1,0 0,0 0,1 0,1 0,-1 0,1 0,2 1,-5-10,0 0,-1 1,1-1,0 0,0 0,1 0,-1 1,0-1,0 0,0-1,1 1,-1 0,0 0,1 0,-1-1,1 1,-1-1,1 1,-1-1,2 1,7-1</inkml:trace>
  <inkml:trace contextRef="#ctx0" brushRef="#br0" timeOffset="5264.553">2482 127,'11'216,"-4"-115,19-159,-19 36,-6 14,1 0,0 0,1 0,0 1,0-1,0 1,1 0,0 0,0 0,1 1,5-6,-10 12,1 0,-1 0,1-1,-1 1,1 0,0 0,-1 0,1 0,-1 0,1 0,0 0,-1 0,1 0,-1 1,1-1,0 0,-1 0,1 0,-1 1,1-1,-1 0,1 0,-1 1,1-1,-1 1,1-1,-1 0,0 1,1-1,-1 1,1-1,-1 1,0-1,0 1,1-1,-1 1,0 0,0-1,0 1,1-1,-1 1,0-1,0 1,0 0,0-1,0 1,0 0,0 0,6 36,-6-34,7 57,-4-41</inkml:trace>
  <inkml:trace contextRef="#ctx0" brushRef="#br0" timeOffset="5696.942">2818 285,'-11'46,"11"-41,-6 59,5-62,1 1,0-1,0 1,0-1,0 1,1-1,-1 1,1-1,-1 1,1-1,0 1,0-1,0 1,0-1,1 0,-1 0,1 0,-1 0,1 0,0 0,1 1,-2-2,0-1,1 0,-1 0,0 1,0-1,0 0,1 0,-1 0,0 0,0-1,1 1,-1 0,0 0,0-1,0 1,1-1,-1 1,0-1,0 1,0-1,0 0,0 0,0 1,0-1,0 0,-1 0,1 0,0 0,0 0,-1 0,1 0,0 0,-1 0,1 0,-1-1,0 1,1 0,-1 0,0-1,3-4,-1 0,1-1,-2 0,1 1,-1-1,1-4,-3 0,0-1,-1 1,0 0,-1 0,0 0,-1 0,0 1,0-1,-1 1,-1 0,-3-4,-8-18,13 22</inkml:trace>
  <inkml:trace contextRef="#ctx0" brushRef="#br0" timeOffset="5697.942">3055 103,'-5'-1,"0"0,0-1,0 0,0 0,1 0,-1 0,0-1,1 0,-13-5,14 6,0 1,0 0,1 0,-1 0,-1 0,1 0,0 0,0 1,0 0,0-1,0 1,0 0,0 1,-1-1,1 0,0 1,0 0,0 0,1 0,0 1,0 0,0 0,0-1,0 1,0 0,1 1,-1-1,1 0,0 0,0 1,0-1,0 1,0-1,0 1,0-1,1 1,-1-1,1 1,0 0,0 1,-3 37,2 0,2-1,4 25,0 14,-5-71</inkml:trace>
  <inkml:trace contextRef="#ctx0" brushRef="#br0" timeOffset="6113.71">2910 293,'0'0,"0"0,0 0,0 0,0 0,1 0,1 0,3 1,2-1,1 0,3-1,2-2,3-3,0 0</inkml:trace>
  <inkml:trace contextRef="#ctx0" brushRef="#br0" timeOffset="6636.427">3167 119,'1'0,"-1"1,1 0,0-1,0 1,0-1,0 1,-1-1,1 0,0 1,0-1,0 0,0 0,0 1,0-1,0 0,0 0,0 0,0 0,0 0,0 0,0-1,0 1,0 0,0 0,39-4,-27 2,-11 2,0-1,0 1,0-1,0 1,0 0,-1 0,1 0,0 0,0 1,0-1,0 0,0 1,-1-1,1 1,0 0,0-1,-1 1,1 0,-1 0,1 0,0 0,-1 0,0 1,1-1,-1 0,0 1,0-1,0 1,1-1,-2 1,1 0,0-1,0 1,0 0,-1 0,1-1,-1 1,0 0,1 0,-1 0,0 0,0-1,0 1,0 0,0 0,-1 0,1 0,0 0,-1-1,0 1,1 0,-5 15,0 0,-2 0,0-1,0 0,-3 3,4-9,-21 40,-15 30,42-80,0 1,0-1,-1 0,1 0,0 0,0 1,0-1,0 0,0 0,0 1,0-1,0 0,0 0,0 1,0-1,-1 0,1 0,0 1,1-1,-1 0,0 0,0 1,0-1,0 0,0 0,0 0,0 1,0-1,0 0,0 0,1 1,-1-1,0 0,0 0,0 0,0 0,1 1,-1-1,0 0,0 0,0 0,1 0,-1 0,0 1,0-1,1 0,-1 0,0 0,0 0,0 0,1 0,-1 0,0 0,1 0,20-6,19-14,-1-5,-19 1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0:18.89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91 30,'-5'35,"10"167,1-62,-6-131</inkml:trace>
  <inkml:trace contextRef="#ctx0" brushRef="#br0" timeOffset="570.694">1 79,'0'0,"26"-8,-1-3,1 2,0 1,25-4,-44 11,0-1,1 1,-1 0,0 1,1 0,-1 0,0 1,1-1,-1 2,0-1,0 1,0 0,0 0,0 1,0 0,-1 1,1-1,-5-1,0 0,0 0,0 0,0 0,0 1,0-1,-1 0,1 1,-1-1,0 1,1 0,-1-1,-1 1,1 0,0 0,-1 0,1-1,-1 1,0 0,0 0,0 0,0 0,0 0,-1 0,1 0,-1-1,0 1,0 0,0 0,0-1,0 1,-1-1,-1 2,-2 6,-1-1,0 0,0 0,-1-1,0 1,-1-2,1 1,-6 3,12-11,0 1,0-1,0 1,0 0,1 0,-1 0,0-1,0 1,1 0,-1 0,0 0,1 0,-1 0,1 0,-1 0,1 0,0 0,-1 1,1-1,0 0,0 0,0 0,0 0,0 0,0 1,0-1,0 0,0 0,1 0,-1 0,0 0,1 0,-1 0,1 1,-1-1,1 0,-1-1,1 1,0 0,0 0,-1 0,1 0,0 0,0-1,0 1,0 0,0-1,0 1,0-1,0 1,5 3,0 0,1-1,-1 0,0 0,1 0,0-1,2 1,10 0,-1-1,0 0,18-1,-19-1</inkml:trace>
  <inkml:trace contextRef="#ctx0" brushRef="#br0" timeOffset="1033.19">426 244,'0'1,"1"-1,0 1,-1-1,1 1,-1-1,1 1,0-1,-1 1,1-1,0 0,0 0,-1 1,1-1,0 0,0 0,-1 0,1 0,0 0,0 0,0 0,-1 0,1 0,0 0,0 0,-1 0,1 0,0-1,0 1,-1 0,1-1,27-6,-22 5,1-1,-1-1,1 1,-1-1,0 0,0-1,-1 1,5-5,-9 8,0 0,0 0,0 1,0-1,0 0,0 0,0 0,-1-1,1 1,0 0,0 0,-1 0,1-1,-1 1,1 0,-1 0,0-1,1 1,-1 0,0-1,0 1,0-1,0 1,0 0,0-1,0 1,-1 0,1-1,0 1,-1 0,1-1,-1 1,1 0,-1 0,0 0,0-1,1 1,-1 0,0 0,0 0,0 0,0 0,0 1,0-1,0 0,-1 0,1 1,0-1,-1 0,0 0,0 0,0 0,1 0,-1 0,0 0,0 0,0 1,0-1,0 1,0 0,0-1,0 1,0 0,0 0,0 0,0 0,0 1,0-1,0 0,0 1,0 0,0-1,0 1,0 0,0 1,0 0,0 0,0 0,0 0,0 0,0 0,1 1,-1-1,1 1,0-1,-1 1,1-1,0 1,1 0,-1 1,-2 5,2 0,-1 0,2 1,-1-1,1 0,0 0,1 1,0-1,1 0,0 0,-1-4,1 0,0 0,0 0,0 0,1-1,0 1,0-1,0 0,1 2,-2-5,-1 1,1-1,-1 0,1 1,-1-1,1 0,0 0,0 0,-1 0,1 0,0-1,0 1,0-1,0 1,0-1,0 0,0 1,0-1,0 0,0 0,0-1,0 1,0 0,0-1,0 1,15-6</inkml:trace>
  <inkml:trace contextRef="#ctx0" brushRef="#br0" timeOffset="1446.754">782 12,'-41'-8,"39"7,-1 0,1 1,-1-1,0 1,1 0,-1-1,1 1,-1 0,1 1,-1-1,1 0,-1 1,1-1,-1 1,1 0,-1 0,1 0,0 0,-1 0,1 1,0-1,0 1,0-1,0 1,-1 2,1 1,0-1,0 0,0 1,0-1,1 1,0-1,0 1,0 0,0-1,1 1,0 0,0 1,-2 36,3 0,5 41,-4-61,2 0,1 0,0 0,2 0,1-1,4 9,-5-19,-7-10,0-1,0 0,0 0,1 0,-1 0,0 0,0 0,0 0,0 1,0-1,0 0,1 0,-1 0,0 0,0 0,0 0,0 0,1 0,-1 0,0 0,0 0,0 0,0 0,0 0,1 0,-1 0,0 0,0 0,0 0,0 0,1 0,-1-1,0 1,0 0,0 0,0 0,0 0,0 0,1 0,-1 0,0 0,0-1,0 1,0 0,0 0,0 0,0 0,0 0,0-1,0 1,0 0,0 0,1 0,-1 0,0-1,0 1,0 0,0 0,0 0,0 0,-1 0,1-1,0 1,0 0,0 0,0 0,0 0,0-1,0 1,1-8</inkml:trace>
  <inkml:trace contextRef="#ctx0" brushRef="#br0" timeOffset="1849.568">615 270,'0'0,"0"0,1 0,-1 0,2 0,-1 0,2 0,3 0,2 0,3 0,3-1,3-1,2-1,2-2,-1-2,5-5,-3 0</inkml:trace>
  <inkml:trace contextRef="#ctx0" brushRef="#br0" timeOffset="1850.568">866 19,'0'0,"0"1,0 0,0 0,0 2,0 2,0 4,-1 8,0 7,-1 10,2 11,1 3,1-3,1-6,0-7,1-6,1-5,0-7</inkml:trace>
  <inkml:trace contextRef="#ctx0" brushRef="#br0" timeOffset="2303.316">958 241,'9'-1,"0"0,0 0,-1-1,1-1,-1 1,1-1,6-4,-14 7,1-1,-1 0,1 0,-1 0,1 0,-1 0,0 0,1 0,-1 0,0-1,0 1,0 0,0-1,0 1,0-1,0 1,-1-1,1 0,-1 1,0 0,0-1,0 1,-1 0,1-1,0 1,-1 0,1 0,-1-1,1 1,-1 0,0 0,0 0,1 0,-1 0,0 0,0 0,0 0,0 0,0 0,0 0,0 0,0 1,-1-1,1 1,0-1,-1 0,1 0,-1 0,1 0,-1 0,0 0,1 1,-1-1,0 0,0 1,0-1,0 1,0-1,1 1,-1 0,0 0,0 0,0 0,0 0,0 1,0-1,0 0,0 1,1-1,-1 1,0 0,0 0,1 0,-1 0,0 0,1 0,-1 0,1 0,-1 0,1 1,0-1,-1 1,1-1,0 1,0 0,0-1,0 1,1 0,-1-1,0 1,1 0,-1 0,1 0,-3 6,0 0,1 1,0-1,1 0,0 1,0 0,1-1,0 1,1 8,-1-12,1 0,0-1,0 1,1 0,-1 0,1 0,0-1,0 1,1-1,0 1,-1-1,1 0,0 0,1-1,-1 1,1 0,0-1,0 0,0 0,0 0,2 1,8 1</inkml:trace>
  <inkml:trace contextRef="#ctx0" brushRef="#br0" timeOffset="2735.109">1229 218,'-2'-1,"0"-1,0 0,0 1,-1 0,1-1,0 1,-1 0,1 0,-1 1,0-1,1 0,-1 1,1 0,-1-1,0 1,1 0,-1 0,0 1,1-1,-1 0,1 1,-1 0,0 0,1-1,0 1,-1 1,1-1,-1 0,1 1,0-1,0 1,0-1,0 1,0 0,0 0,1 0,-1 0,1 0,-1 1,1-1,0 0,-1 2,0 0,0 1,0-1,1 1,-1-1,1 1,0-1,1 1,-1 0,1 0,0-1,0 1,0 0,1 0,0-1,-1 1,2 0,-1-1,1 1,-1-1,1 0,0 1,1-1,1 3,-3-6,0 0,0 0,0 1,0-1,0 0,0 0,0 0,1 0,-1 0,0 0,1-1,-1 1,1 0,-1-1,1 1,-1-1,1 1,-1-1,1 0,-1 0,1 0,-1 0,1 0,0 0,0 0,1-1,0 0,0 0,0 0,-1-1,1 1,0-1,-1 0,1 0,-1 0,1 0,-1 0,2-2,4-5,-1-1,0 0,0-1,-1 1,0-1,1-4,-1-6,0 1,-2-1,0 0,-1 0,-2 0,0-16,1 4,-2 92,2 1,8 38,0 9,-9-101</inkml:trace>
  <inkml:trace contextRef="#ctx0" brushRef="#br0" timeOffset="3151.835">1267 264,'0'0,"0"0,0 0,0 0,1 0,3 0,4-2,3-1,4-2,3-1,8-3,-2-1</inkml:trace>
  <inkml:trace contextRef="#ctx0" brushRef="#br0" timeOffset="3675.554">1823 164,'0'0,"0"0,-33-10,25 6,0 0,0 0,-1 1,1 1,-1-1,0 1,1 1,-6-1,11 2,0 0,0 1,1-1,-1 1,0-1,0 1,1 0,-1 0,0 0,1 0,-1 0,1 1,-1-1,1 1,0 0,-1-1,1 1,0 0,0 0,1 1,-1-1,0 0,1 1,-1-1,1 1,0-1,0 1,-1 1,-2 7,0 0,1 0,1 0,0 1,0-1,1 0,1 9,-1-14,2 1,-1-1,0 0,1 1,1-1,-1 0,1 0,0 0,0 0,0 0,1 0,0-1,0 1,3 2,-5-7,0 1,0-1,0 0,0 0,0 0,0 0,0 0,0 0,1 0,-1 0,0-1,1 1,-1 0,0-1,1 1,-1-1,1 0,-1 1,1-1,-1 0,1 0,-1 0,1 0,-1 0,1 0,0 0,0-1,1 0,-1-1,0 1,1 0,-1-1,0 1,0-1,0 0,0 0,0 0,0 0,-1 0,1 0,0-1,4-6,0-1,-1 0,0 0,-1-1,0 0,1-6,-1 0,-1 0,-1 0,-1 0,0 0,-1 0,-2-4,4 47,0 1,1 1,4 15,-5-35,0-1,0 1,0-1,1 0,0 0,1 0,0-1,0 1,0-1,0 0,6 5,-1-2</inkml:trace>
  <inkml:trace contextRef="#ctx0" brushRef="#br0" timeOffset="4592.786">1956 187,'1'5,"0"-7,-6-16,4 17,0-1,0 1,0-1,0 1,0-1,0 1,-1 0,1 0,-1 0,1 0,-1 0,1 0,-1 0,0 0,1 1,-1-1,0 0,1 1,-1 0,1 0,0 0,0 0,0 0,0 1,0-1,0 0,0 0,0 1,0-1,0 1,0-1,0 1,0-1,0 1,0 0,0-1,0 1,1 0,-1 0,-2 2,1 0,-1 1,1-1,0 1,0 0,1 0,-1-1,1 1,0 0,0 0,0 0,0 1,0 1,0 17,1-1,1 0,3 22,-3-36,1 1,0-1,0 1,0-1,1 0,1 0,-1 0,1 0,1-1,-1 1,5 4,-8-11,-1 0,1 0,0 0,0 0,0 0,0 0,1 0,-1 0,0 0,0-1,0 1,1-1,-1 1,0 0,0-1,1 0,-1 1,1-1,-1 0,0 0,1 0,-1 0,1 0,-1 0,0 0,1 0,-1-1,1 1,10-6</inkml:trace>
  <inkml:trace contextRef="#ctx0" brushRef="#br0" timeOffset="5009.622">2055 141,'4'54,"8"47,-2-11,-8-114,1 0,1 1,7-23,-8 34,1 0,0 1,1 0,1 0,-1 0,2 0,-1 1,8-8,-5 8</inkml:trace>
  <inkml:trace contextRef="#ctx0" brushRef="#br0" timeOffset="5396.117">2221 141,'-12'45,"6"-24,2 0,0 0,1 5,2-20,0 1,1-1,0 1,0-1,0 1,1-1,0 1,1-1,-1 0,1 1,0-1,3 4,-5-9,0-1,0 1,1-1,-1 1,0-1,1 1,-1-1,0 0,1 1,-1-1,0 1,1-1,-1 0,1 1,-1-1,1 0,-1 1,1-1,-1 0,1 0,-1 0,1 1,-1-1,1 0,0 0,-1 0,1 0,-1 0,1 0,-1 0,1 0,-1 0,1 0,0-1,0 1,15-17,3-29,-17 35,-1 1,0-1,0 0,-1 0,0 1,-1-1,-1 0,1 1,-2-1,1 1,-1-1,-1 1,-4-8,6 12</inkml:trace>
  <inkml:trace contextRef="#ctx0" brushRef="#br0" timeOffset="5844.413">2455 116,'-42'5,"39"-4,0 0,1-1,-1 1,1 1,-1-1,1 0,-1 0,1 1,-1 0,1-1,0 1,0 0,0 0,0 0,0 0,1 0,-1 1,1-1,-1 0,1 1,1-1,-1 0,1 0,0 0,0 0,0 0,1 0,-1 0,1 0,-1 0,1 0,-1 0,1 0,0 0,0-1,0 1,0 0,0-1,0 1,1 0,-1-1,0 0,1 1,-1-1,1 0,0 1,-1-1,3 0,12 11,-6-5,1 1,-1 0,-1 0,1 1,-1 0,2 4,-10-12,0 1,0-1,0 1,0-1,-1 1,1-1,0 1,-1 0,1-1,-1 1,0 0,1-1,-1 1,0 0,0-1,0 1,0 0,-1 0,1-1,0 1,-1 0,-1 1,1-1,0 0,-1 0,1 0,-1 0,0-1,0 1,1 0,-1-1,0 1,-1-1,1 0,0 1,0-1,0 0,-1 0,0 0,-3 1,0 0,0 0,0-1,0 0,0 0,-1 0,1-1,-6 0,9 0,0 0,-1 0,1-1,0 0,0 1,0-1,-1 0,1 0,0-1,0 1,0-1,1 1,-1-1,0 0,1 0,-1 0,-1-2,-3-6</inkml:trace>
  <inkml:trace contextRef="#ctx0" brushRef="#br0" timeOffset="6461.02">2595 155,'0'-1,"-1"-1,0 1,1 0,-1 0,0 0,0 0,0 0,0 0,0 0,0 0,0 0,0 0,-1 0,1 1,0-1,0 1,-1-1,1 1,0-1,-1 1,1 0,-1-1,1 1,0 0,-1 0,0 0,-1-1,0 1,0 0,0-1,0 1,0 0,0 0,0 1,0-1,0 1,1-1,-1 1,0 0,-1 1,3-2,0 1,0 0,1-1,-1 1,0 0,0 0,1 0,-1 0,0 0,1 0,-1 0,1 0,-1 0,1 0,0 0,-1 0,1 0,0 0,0 0,0 1,0-1,0 0,0 0,0 0,0 1,1 1,0 0,0 0,0 0,0 0,1 0,-1-1,1 1,0 0,1 1,6 6,-1-1,2 0,-1 0,4 1,-8-6,2 2,0-1,0 1,-1 0,0 0,0 0,0 1,0 2,-5-7,0 0,0 0,0-1,0 1,-1 0,1 0,-1 0,0 0,1 0,-1 0,0 0,0 0,0 0,0 0,-1 0,1 0,-1 0,1 0,-1-1,1 1,-1 0,0 0,0 0,0-1,0 1,0 0,0-1,-1 1,1-1,0 1,-1-1,1 0,-1 0,-1 1,0 1,1 0,-1-1,0 0,-1 1,1-1,0 0,-1-1,1 1,-1 0,1-1,-1 0,0 0,1 0,-1 0,0-1,0 0,0 1,1-1,-1 0,0-1,0 1,0-1,0 0,1 0,-1 0,0 0,1-1,-1 1,-2-3,-4-5</inkml:trace>
  <inkml:trace contextRef="#ctx0" brushRef="#br0" timeOffset="6846.824">2825 141,'4'2,"-1"1,1-1,-1 0,1 1,-1 0,0 0,0 0,0 0,-1 1,1-1,1 4,4 3,33 40,29 32,-63-75,0 0,0 0,1-1,0 0,0-1,1 0,0 0,0-1,1 1,3-2,-1-1</inkml:trace>
  <inkml:trace contextRef="#ctx0" brushRef="#br0" timeOffset="7231.896">3020 95,'0'1,"-1"1,0 1,-2 3,-4 7,-3 10,-2 9,-1 5,1 1,1-1,2-2,1-6,0-3,1-2,0-5</inkml:trace>
  <inkml:trace contextRef="#ctx0" brushRef="#br0" timeOffset="7232.896">3050 222,'0'0,"2"0,0 0,0 0,0 0,3 0,2 0,3 0,2 0,2 0,2 0,1-1,4-1,-2 0</inkml:trace>
  <inkml:trace contextRef="#ctx0" brushRef="#br0" timeOffset="7690.237">3366 164,'-6'0,"-1"-1,1 0,0 0,0-1,1 1,-7-3,10 2,-1 1,1 0,-1-1,1 1,-1 1,0-1,0 0,0 1,1-1,-1 1,0 0,0 0,0 0,0 0,0 0,1 1,-1 0,0-1,0 1,1 0,-1 0,0 0,1 1,-1-1,1 1,-1-1,1 1,0 0,0 0,-2 1,-1 4,1-1,0 1,0 0,0 0,1 0,0 1,0-1,0 1,1-1,0 7,1-11,0 0,0-1,1 1,-1 0,1-1,0 1,0 0,0 0,0-1,0 1,1 0,-1 0,1-1,0 1,0-1,0 1,0 0,0-1,0 0,1 1,-1-1,1 0,-1 0,1 1,0-1,0-1,0 1,0 0,1 0,-1-1,0 1,1-1,-1 0,0-1,-1 1,1-1,0 1,0-1,-1 0,1 0,0 0,-1 0,1 0,0-1,0 1,-1 0,1-1,0 1,-1-1,1 0,0 1,-1-1,1 0,0-1,2-1,-1 1,0-1,0 0,0-1,0 1,-1-1,0 1,1-1,0-1,2-5,-1 0,0-1,0 1,-1-1,0 0,0-9,-2-31,0 68,1-1,1 1,0-1,1 0,1 0,0 0,1-1,1 0,6 11,-7-16</inkml:trace>
  <inkml:trace contextRef="#ctx0" brushRef="#br0" timeOffset="8101.733">3438 139,'31'43,"-15"-21,1-2,1 0,1-2,0 0,2-1,10 7,-23-20</inkml:trace>
  <inkml:trace contextRef="#ctx0" brushRef="#br0" timeOffset="8102.733">3538 136,'0'0,"0"1,0 1,0 0,-1 2,0 3,0 3,0 3,0 4,1 3,-1 3,1 1,0 0,0 4,-1-3</inkml:trace>
  <inkml:trace contextRef="#ctx0" brushRef="#br0" timeOffset="8486.688">3645 177,'0'0,"0"1,1 1,-1 2,1 3,-1 2,2 3,-1 4,1 2,0 3,0 1,0-1,-1-2,0 0,0-3</inkml:trace>
  <inkml:trace contextRef="#ctx0" brushRef="#br0" timeOffset="8487.688">3683 75,'0'0,"0"0,0 0,0 0,0 0,0 0,0 0,0 0,0 0,0 0,0 0,0 0,0 0</inkml:trace>
  <inkml:trace contextRef="#ctx0" brushRef="#br0" timeOffset="8865.679">3852 127,'-10'2,"0"1,1 1,-1-1,1 1,0 1,0 0,0 0,1 1,0 0,-4 3,12-9,-3 2,1 0,-1 0,1-1,-1 2,1-1,0 0,0 0,0 1,0-1,0 1,1-1,-2 3,3-3,0-1,0 0,0 0,1 1,-1-1,0 0,1 0,-1 0,0 0,1 1,0-1,-1 0,1 0,0 0,-1 0,1 0,0-1,0 1,0 0,0 0,0 0,0-1,0 1,0 0,0-1,0 1,0-1,0 1,0-1,1 0,-1 1,0-1,21 8,-9-3,0 0,0 1,-1 0,1 1,4 4,-16-10,0-1,1 1,-1 0,0 0,0 0,1 0,-1 1,0-1,0 0,0 0,-1 1,1-1,0 0,0 1,-1-1,1 1,-1-1,1 1,-1-1,1 1,-1-1,0 1,0-1,0 1,0 0,0-1,0 1,0-1,-1 1,1-1,-1 1,1-1,-1 1,1-1,-1 1,0-1,0 1,1-1,-1 0,0 0,0 1,-1-1,1 0,0 0,0 0,0 0,-1 0,1 0,-2 1,-1 1,1-1,-1 0,1 0,-1 0,0-1,1 1,-1-1,0 0,0 0,0 0,0 0,0-1,0 1,-1-1,1 0,0-1,0 1,0-1,0 1,0-1,0 0,0-1,0 1,1-1,-2 0,-7-5</inkml:trace>
  <inkml:trace contextRef="#ctx0" brushRef="#br0" timeOffset="9265.937">3957 298,'0'0,"2"0,0 1,1 0,1 3,1 1,-1 3,0 3,-1 2,-2 3,-1 0,-2 0,-3 3,-2-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9:42.65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9 126,'7'41,"-2"52,-7 82,2-171,-1-3</inkml:trace>
  <inkml:trace contextRef="#ctx0" brushRef="#br0" timeOffset="562.58">0 157,'0'0,"0"0,15-8,20-9,1 2,35-10,-57 21,1 0,-1 1,1 0,-1 1,1 1,0 1,0 0,-1 0,6 2,-18-2,0 1,0-1,0 0,0 1,0-1,0 1,0-1,0 1,-1 0,1 0,0 0,-1 0,1 0,0 0,-1 0,1 1,-1-1,0 0,1 1,-1-1,0 1,0 0,0-1,0 2,0-1,-1 0,0 1,0-1,0 0,0 0,0 1,-1-1,1 0,-1 0,1 1,-1-1,0 0,0 0,0 0,0 0,0 0,-1 1,-5 7,0-1,-1 0,0-1,0 0,-1 0,0-1,-6 4,-46 19,34-19,29-8,0 0,0 0,0-1,0 1,1 0,-1-1,1 0,-1 1,1-1,1 0,-3-1,36 33,-28-24,1 0,1 0,0-1,0-1,1 0,0 0,0-1,1-1,7 3,-19-8,0-1,0 0,1 1,-1-1,0 0,0 0,0 0,1 0,-1 0,0-1,0 1,0 0,0 0,1-1,-1 1,0-1,0 1,0-1,0 1,0-1,0 0,0 1,0-1,6-6</inkml:trace>
  <inkml:trace contextRef="#ctx0" brushRef="#br0" timeOffset="956.281">433 225,'9'39,"14"65,-23-98</inkml:trace>
  <inkml:trace contextRef="#ctx0" brushRef="#br0" timeOffset="957.281">490 93,'0'0,"0"0,0 0,0 0,0 0,0 0,0 0,0 3,2 0,0-1,0 1,3 0,1 2,0 0</inkml:trace>
  <inkml:trace contextRef="#ctx0" brushRef="#br0" timeOffset="1411.597">704 207,'-1'-1,"1"0,-1 0,1 0,-1 1,0-1,1 0,-1 1,0-1,1 0,-1 1,0-1,0 1,0-1,0 1,0-1,0 1,1 0,-1-1,0 1,0 0,0 0,0 0,0 0,0 0,0 0,0 0,0 0,0 0,-30 1,24 1,1 1,0 0,-1 0,1 0,0 1,1 0,-1 0,1 0,0 1,0-1,0 2,-3 3,5-7,1 1,0-1,0 1,0 0,0 0,0 0,1 0,-1 0,1 0,0 0,0 1,0-1,0 0,0 1,1-1,-1 1,1-1,0 0,0 1,1-1,-1 1,1-1,-1 0,1 1,0-1,1 1,-2-3,1 0,-1 1,1-1,0 0,0 0,0 0,-1 0,1 0,0 0,0 0,1 0,-1 0,0 0,0 0,0-1,1 1,-1 0,0-1,0 1,1-1,-1 0,1 1,-1-1,0 0,1 0,-1 0,1 0,-1 0,2-1,1 0,-1 0,0 0,0 0,-1 0,1-1,0 1,0-1,-1 0,1 0,-1 0,2-2,4-3,-1-1,0-1,0 1,0-1,-2 0,1-1,0-2,-6 12,0-1,0 0,0 0,1 1,-1-1,0 0,0 0,0 1,1-1,-1 0,0 0,1 1,-1-1,1 0,-1 1,1-1,-1 1,1-1,-1 0,1 1,-1-1,1 1,0 0,-1-1,1 1,0-1,0 1,-1 0,2-1,6 25,-5-13,5 21,4 14,-2 1,-2 6,-6-41,-1-1,0 1,-1 1,0-1,-1 0,-1-1,0 1,0 0,-1 0,-4 10,6-19,0-1,-1 1,1 0,0-1,-1 1,0-1,1 0,-1 1,0-1,0 0,-1 0,1 0,0-1,-1 1,1 0,-1-1,-2 2,3-3,0 1,0-1,-1 1,1-1,0 0,0 0,-1 0,1 0,0 0,0-1,-1 1,1-1,0 1,0-1,0 0,-1 0,1 0,0 0,-3-2,0-1,0 1,0-1,1 0,0-1,-1 1,1-1,1 1,-1-1,1 0,0 0,0-1,0 1,1-1,-2-4,-1-11</inkml:trace>
  <inkml:trace contextRef="#ctx0" brushRef="#br0" timeOffset="1957.89">819 77,'1'1,"0"0,0 0,0 0,0 0,0 0,0 0,0 0,0 1,-1-1,1 0,0 1,-1-1,1 0,-1 1,1-1,-1 1,0-1,0 1,8 32,-8-32,6 45,-2 0,-2 1,-2 17,0 22,21-137,-8 6,-7 20,1 0,1 0,2 1,0 0,1 0,3-3,-14 26,1 0,-1 0,0-1,0 1,0 0,0 0,0 0,0 0,0-1,0 1,1 0,-1 0,0 0,0 0,0 0,0 0,1 0,-1-1,0 1,0 0,0 0,0 0,1 0,-1 0,0 0,0 0,0 0,0 0,1 0,-1 0,0 0,0 0,0 0,1 0,-1 0,0 0,0 0,0 1,0-1,1 0,-1 0,0 0,0 0,0 0,0 0,0 0,1 1,-1-1,0 0,0 0,0 0,0 0,0 0,0 1,7 15,0 18,-2 40,-3-39,1 0,3 7,-6-41,-1-1,1 0,0 1,0-1,0 0,0 1,0-1,0 1,0-1,0 0,0 1,0-1,0 1,0-1,0 0,0 1,1-1,-1 0,0 1,0-1,0 0,0 1,1-1,-1 0,0 1,0-1,1 0,-1 1,0-1,1 0,-1 0,0 1,1-1,-1 0,0 0,1 0,-1 0,0 0,1 1,-1-1,0 0,1 0,-1 0,1 0,-1 0,0 0,1 0,-1 0,1 0,-1 0,0 0,1-1,-1 1,0 0,1 0,-1 0,0 0,1-1,6-5</inkml:trace>
  <inkml:trace contextRef="#ctx0" brushRef="#br0" timeOffset="2389.836">1159 45,'2'31,"0"-10,4 38,-3 0,-2 0,-3 0,-3 12,5-68,0-2,0 0,-1 1,1-1,0 1,0-1,-1 0,1 0,0 1,-1-1,1 0,-1 0,0 1,1-1,-1 0,0 0,0 0,0 0,0 0,-2 0</inkml:trace>
  <inkml:trace contextRef="#ctx0" brushRef="#br0" timeOffset="2390.836">1107 263,'0'0,"0"0,1 1,1 0,1 0,1 0,2 0,3 0,2 0,3-1,3 0,1-2,1-2,5-3,-3 0</inkml:trace>
  <inkml:trace contextRef="#ctx0" brushRef="#br0" timeOffset="2810.25">1548 1,'0'35,"-2"325,1-333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9:34.83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94 128,'-49'-19,"42"17,-58-5,61 6,1 1,0 0,-1 1,1-1,0 0,0 1,-1 0,1 0,0 0,0 0,0 0,0 1,0-1,0 1,0 0,1 0,-1 0,1 0,1-1,1 0,-1 0,1 0,-1 0,1 0,-1 0,1 0,0 0,0 0,0 0,-1 0,1 0,0 0,0 0,0 0,0 0,1 0,-1 0,0 0,0 0,1 0,-1 0,0 0,1 0,-1 0,1 0,0 0,-1 0,1-1,0 1,-1 0,1 0,0-1,0 1,-1 0,1-1,0 1,0-1,0 1,0-1,0 1,0-1,51 26,-42-21,-2-1,0 0,0 1,0 0,-1 1,0 0,0 0,-1 0,0 1,0 0,0 0,-1 1,0-1,1 2,-5-6,1 0,-1 0,0 0,0 0,0 0,0 0,-1 0,1 1,-1-1,0 0,0 0,0 0,0 0,0 1,-1-1,1 0,-1 0,0 0,0 0,0 0,-1 0,1 0,-1 0,1-1,-1 1,0 0,0-1,0 1,0-1,-1 0,1 0,0 0,-1 0,0 0,1-1,-1 1,0-1,-3 2,1-1,0 1,-1-1,1 0,-1 0,0-1,0 0,0 0,1 0,-1-1,0 1,0-2,-3 1,5 0,1-1,0 1,0-1,0 0,0 0,0 0,0 0,0 0,0-1,1 1,-1-1,0 0,1 0,-1 0,1 0,0 0,-1 0,1-1,0 1,1-1,-1 1,0-1,0-2,-1-2</inkml:trace>
  <inkml:trace contextRef="#ctx0" brushRef="#br0" timeOffset="599.764">212 48,'21'53,"-7"-6,-2 0,-2 1,-2 1,-3-1,-1 1,-3 22,2-118,6-37,-7 68,1 1,1 0,1 0,0 0,0 0,2 1,7-14,-14 27,1 1,-1-1,0 0,1 0,-1 0,1 0,-1 1,1-1,0 0,-1 0,1 1,0-1,-1 0,1 1,0-1,0 1,0-1,-1 1,1 0,0-1,0 1,0 0,0-1,0 1,0 0,0 0,0 0,0 0,0 0,0 0,0 1,1 0,-1 0,0 0,0 0,1 0,-1 0,0 0,0 1,0-1,-1 0,1 1,0-1,0 1,-1-1,1 1,0 0,15 68,-15-66,4 24,-1 0,-2 0,-1 1,-1-1,-2 11,2-38</inkml:trace>
  <inkml:trace contextRef="#ctx0" brushRef="#br0" timeOffset="1006.801">496 230,'0'0,"0"1,0 1,0 0,0 3,1 4,1 4,1 10,2 6,1 2,-1-1,0-2,-1-3,-1-3,-1-6,-1-4</inkml:trace>
  <inkml:trace contextRef="#ctx0" brushRef="#br0" timeOffset="1007.801">496 65,'0'0,"0"0,0 0,-2 0,1 0,-1 1,1 0,-1 1,1 1,0 1,1-1</inkml:trace>
  <inkml:trace contextRef="#ctx0" brushRef="#br0" timeOffset="1387.757">730 22,'0'0,"-32"-11,32 10,-1 0,0 0,0 1,1-1,-1 0,0 0,0 1,0-1,0 1,0-1,0 1,0-1,0 1,0 0,0-1,-1 1,1 0,0 0,0 0,0 0,0 0,0 0,0 0,-1 0,1 0,0 1,0-1,0 0,0 1,0-1,0 1,-1 1,1 1,0 0,0 0,0 0,0 0,0 0,1-1,-1 1,1 0,0 0,0 0,0 1,0 48,2-1,2 0,3-1,7 25,0 9,-13-65,-3-13</inkml:trace>
  <inkml:trace contextRef="#ctx0" brushRef="#br0" timeOffset="1757.669">603 272,'0'0,"0"1,0-1,0 1,1 0,2 1,1 0,3 1,2-1,3 0,2 0,2-2,1-1,5-3,-1-1</inkml:trace>
  <inkml:trace contextRef="#ctx0" brushRef="#br0" timeOffset="1758.669">874 34,'5'141,"0"-78,-4 1,-3 13,0-60,-1-4</inkml:trace>
  <inkml:trace contextRef="#ctx0" brushRef="#br0" timeOffset="2190.235">836 283,'0'0,"0"0,0 0,0 0,2 0,2-1,3 0,5-2,2-1,4-1,6-3,8-4,0-1</inkml:trace>
  <inkml:trace contextRef="#ctx0" brushRef="#br0" timeOffset="2620.82">1286 139,'-11'46,"9"-24,2 0,0 0,1-1,3 16,-3-25,1 0,1 0,0 0,1 0,0-1,0 0,1 0,1 0,2 2,-8-12,1 0,-1 0,1 0,0 0,-1 0,1 0,0 0,0 0,0 0,0 0,0-1,-1 1,1 0,0-1,0 1,1-1,-1 1,0-1,0 0,0 1,0-1,0 0,0 0,1 0,-1 1,0-1,0-1,1 1,-1 0,1-1,0 0,-1 0,1 0,-1 0,0-1,1 1,-1 0,0-1,1 1,-1-1,0 1,0-1,0 1,0-1,-1 0,5-8,-1 0,0 0,-1 0,0-1,1-6,0-24,-1-1,-2 1,-2 0,-2-10,2 40</inkml:trace>
  <inkml:trace contextRef="#ctx0" brushRef="#br0" timeOffset="3107.91">1513 183,'5'7,"-1"0,0 0,0 1,-1-1,0 1,0 0,-1 0,0 0,0 0,-1 0,0 0,0 4,3 14,13 55,-7-38,-2 1,-1 0,-2 0,-2 23,-9-43,6-23,-1-1,1 0,0 1,-1-1,1 0,-1 1,1-1,-1 0,1 1,-1-1,1 0,-1 0,1 0,-1 0,1 1,-1-1,0 0,1 0,-1 0,1 0,-1 0,1 0,-1-1,1 1,-1 0,1 0,-1 0,0 0,1-1,-1 1,1 0,0 0,-1-1,1 1,-1 0,1-1,-1 1,1-1,0 1,-1 0,1-1,-10-7</inkml:trace>
  <inkml:trace contextRef="#ctx0" brushRef="#br0" timeOffset="3108.91">1416 247,'5'-1,"0"0,0 0,0-1,0 1,-1-1,1 0,-1-1,1 1,0-1,23-11,-17 11,0 1,1 0,-1 0,0 1,1 1,-1 0,1 0,-1 1,0 1,7 1,-15-3,-1 1,1-1,0 1,-1 0,1 0,0 0,-1 0,0 0,1 1,-1-1,0 1,1 0,-1-1,0 1,0 0,0 0,-1 0,1 1,0-1,-1 0,0 1,1-1,-1 1,0-1,0 1,0-1,-1 1,1 0,-1-1,1 1,-1 0,0 0,0 0,0-1,0 1,-1 0,1-1,-1 1,0 0,0-1,0 1,0 0,0-1,0 1,-1 0,-2 6,0-1,-1 1,0-1,0 0,-1 0,0-1,0 0,-1 0,0 0,-2 1,7-6,0-1,0 0,0 1,1-1,-1 0,-1 0,1 0,0 0,0 0,0 0,0-1,-1 1,1-1,0 0,-1 1,1-1,0 0,0 0,-1 0,1-1,0 1,-1-1,1 1,0-1,0 0,0 0,-1 0,1 0,0 0,0 0,1 0,-1-1,0 1,0-1,1 0,-1 1,1-1,-1 0,1 0,0 0,-1 0,1 0,-1-2,-9-17</inkml:trace>
  <inkml:trace contextRef="#ctx0" brushRef="#br0" timeOffset="3661.427">1997 162,'1'-3,"0"0,0 0,0 0,1 1,-1-1,1 0,-1 0,1 1,0-1,0 1,0 0,0-1,0 1,1 0,-1 0,1 1,-1-1,1 0,0 1,0 0,0-1,-1 1,1 0,1 0,-3 1,1-1,-1 0,0 1,0-1,1 1,-1 0,0-1,1 1,-1 0,1 0,-1 0,0 0,1 0,-1 0,0 0,1 1,-1-1,1 0,-1 1,0-1,0 1,1-1,-1 1,0 0,0-1,0 1,0 0,0 0,0 0,0 0,0 0,0 0,0 0,0 0,0 1,-1-1,1 0,-1 0,1 1,-1-1,1 0,-1 1,0-1,1 0,-1 1,0-1,0 0,0 1,0-1,0 1,-1-1,1 0,0 1,0-1,-1 0,-1 8,0-1,-1 0,0 0,0 0,-1-1,0 1,0-1,-1 0,-1 2,-37 45,39-49,13-10,-1 0,1 0,0 1,0 1,1 0,-1 0,1 1,0 0,-1 0,10 0,-17 2,1 0,0 0,-1 1,1-1,0 1,-1-1,1 1,0 0,-1 0,1 0,-1 0,1 0,-1 0,0 1,0-1,1 1,0 1,-1-1,-1 1,1-1,-1 1,1 0,-1-1,0 1,0 0,0 0,0 0,-1 0,1 0,-1 0,0 0,1 0,-1 0,-1 0,1 0,0 0,-1 1,0 1,0 0,-1 0,1 0,-1 0,0 0,0 0,-1-1,1 1,-1-1,0 0,0 0,-1 0,1 0,-1 0,0-1,0 0,0 1,0-1,0-1,-1 1,1-1,-1 0,0 0,0 0,0 0,0-1,0 0,0 0,0-1,0 1,0-1,0 0,-1 0,-4-1,-5-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7:05.35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232 2142,'-4'23,"3"-16,-1 0,1 0,1-1,-1 1,1 0,1 5,-1-11,0 0,1 0,-1 0,0 0,1 1,-1-1,1 0,-1-1,1 1,-1 0,1 0,0 0,-1 0,1 0,0-1,0 1,0 0,0 0,0-1,0 1,-1-1,1 1,0-1,1 1,-1-1,0 0,0 0,0 1,0-1,0 0,0 0,0 0,0 0,0 0,1 0,-1 0,0-1,0 1,0 0,0-1,0 1,0 0,0-1,0 1,0 0,1-1,-1 1,0 0,0-1,0 1,1-1,-1 1,0-1,0 0,0 0,0 1,0-1,0 0,0 0,-1 0,1 0,0 0,0 0,-1 0,1 0,-1 0,1 0,-1-1,1 1,-1 0,1 0,-1 0,0-1,0 1,0-2,0 0,0 1,0-1,-1 1,0-1,1 0,-1 1,0-1,0 1,0 0,0-1,-1 1,1 0,-1-1,1 1,-1 0,1 0,-1 0,1 1,-1-1,0 0,1 1,-1 0,0-1,0 1,0 0,0 0,-1 0,1 0,0 0,1 1,0 0,0 0,0 0,0 0,0 0,0 0,0 0,0 0,0 0,0 1,0-1,0 0,0 1,0-1,0 1,0-1,1 1,-1-1,0 1,0-1,0 1,1 0,-1 0,0-1,1 1,-1 0,1 0,-1 0,1-1,-1 1,1 0,0 0,-1 0,1 1,0 0,0 0,0 1,0-1,0 0,0 0,0 1,1-1,-1 0,1 0,0 0,-1 0,1 0,0 0,0 0,1 0,-1 0,0 0,1 0,-1-1,1 1,-1-1,2 2,-2-2,0 0,0 0,0 0,0 0,0 0,0 0,0 0,0 0,0-1,0 1,0 0,0-1,1 1,-1-1,0 0,0 1,1-1,-1 0,0 1,1-1,-1 0,0 0,1 0,-1 0,0-1,0 1,1 0,-1 0,0-1,1 1,-1-1,0 1,0-1,0 0,0 1,0-1,2-1,-3 2,0-1,1 0,-1 1,0-1,0 1,1-1,-1 0,0 0,0 1,0-1,0 0,0 1,0-1,0 0,0 0,0 1,0-1,0 0,0 1,0-1,-1 0,1 1,0-1,0 0,-1 1,1-1,-1 1,1-1,0 0,-1 1,1-1,-1 1,1-1,-1 1,0 0,1-1,-1 1,1-1,-1 1,0 0,0-1,-9-11,11 9</inkml:trace>
  <inkml:trace contextRef="#ctx0" brushRef="#br0" timeOffset="2746.7">1 0,'2'4,"1"-1,0 1,-1-1,0 1,0 0,0 0,0 0,-1 0,1 0,-1 0,0 1,0 1,5 60,-1-10,28 96,5-2,21 39,-27-101,31 85,37 62,-51-143,4-2,3-2,5-3,55 59,-35-56,5-4,6 8,15 16,4-5,4-5,5-5,45 22,17-5,5-9,161 61,-303-142,386 154,-165-86,86 31,-351-118,0-1,0-1,0 1,0 0,0 0,1 0,-1 0,0-1,0 1,0-1,0 1,0 0,-1-1,1 0,0 1,0-1,0 1,0-1,0-1,1 1</inkml:trace>
  <inkml:trace contextRef="#ctx0" brushRef="#br0" timeOffset="3332.675">3343 3003,'-1'0,"0"0,0 0,1 0,-1 0,0 0,0 0,1 0,-1 0,0 0,1 1,-1-1,0 0,1 0,-1 1,0-1,1 0,-1 1,0-1,1 1,-1-1,1 1,-1-1,1 1,-1-1,1 1,-1-1,1 1,0 0,-1-1,1 1,0 0,-1 0,6 25,22 22,24 11,-35-42,-1 1,0 0,-2 0,3 7,-15-25,-1 1,1 0,-1-1,0 1,1 0,-1 0,0-1,0 1,1 0,-1 0,0-1,0 1,0 0,0 0,0 0,0-1,0 1,0 0,-1 0,1-1,0 1,0 0,0 0,-1-1,1 1,-1 0,1-1,0 1,-1 0,1-1,-1 1,1-1,-1 1,0 0,1-1,-1 0,0 1,1-1,-1 1,0-1,1 0,-1 1,0-1,0 0,1 0,-1 0,0 1,0-1,0 0,-51 4,34-3,-27 7,0 1,-10 6,51-14,-18 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5:03.60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96 19,'-11'34,"-13"24,3 1,-2 16,18-59,1 2,1-1,1 0,0 1,1-1,1 1,1-1,0 1,1-1,3 9,9 10,-6-21</inkml:trace>
  <inkml:trace contextRef="#ctx0" brushRef="#br0" timeOffset="563.649">280 173,'-1'7,"-1"0,1 0,-1-1,0 1,0 0,-1-1,0 1,-1 0,-13 40,15-38,1 1,0-1,1 0,0 1,0-1,1 0,0 0,1 1,0-1,0 0,1 0,3 7,-4-13,-1 0,1 1,0-1,0 0,0 0,1-1,-1 1,1 0,-1-1,1 0,0 1,0-1,0 0,0 0,0-1,1 1,-1-1,0 1,1-1,-1 0,1-1,-1 1,1 0,0-1,-1 0,1 0,-1 0,1 0,0-1,-1 1,1-1,-1 0,1 0,-1 0,2 0,0-1,0 1,-1-1,1 0,-1 0,1-1,-1 1,0-1,0 0,0 0,0-1,-1 1,1-1,-1 1,0-1,0 0,0 0,-1-1,1 1,-1 0,0-1,0 0,0-1,-1-1,1 1,-1-1,-1 1,1-1,-1 0,0 0,-1 1,1-1,-1 1,-1-1,1 0,-1 1,0 0,-1-1,1 1,-1 0,0 0,0 0,-1 0,1 1,-1-1,0 1,-1 0,1 0,-1 1,0-1,-1 1,1 0,0 0,-2 1,3 1,-1 0,1 0,-1 0,1 1,-1 0,0 0,1 0,-1 1,0-1,0 1,0 1,1-1,-1 0,0 1,0 0,1 0,-1 1,0-1,1 1,0 0,-1 0,-1 1,1 1</inkml:trace>
  <inkml:trace contextRef="#ctx0" brushRef="#br0" timeOffset="932.661">693 431,'0'0,"0"1,0-1,0 3,0-1,0 3,-3 1,1 3,-2 3,-1 2,1 2,0 0,1-1,0-2,1 0,1-2</inkml:trace>
  <inkml:trace contextRef="#ctx0" brushRef="#br0" timeOffset="1322.763">945 221,'-19'34,"13"-25,0 1,1 0,0 1,0-1,1 1,0 0,1 0,0 0,0 11,2-19,1 0,0 0,0 0,0 0,0 0,0 0,1-1,0 1,-1 0,1 0,0 0,0-1,0 1,1 0,-1-1,1 1,-1-1,1 0,0 1,0-1,0 0,0 0,1 0,-1 0,0-1,1 1,-1-1,1 1,-1-1,1 0,0 0,0 0,0 0,-1-1,1 1,0-1,0 1,0-1,0 0,2 0,2 0,-1 0,0-1,0 1,1-1,-1 0,0-1,0 1,0-1,0-1,-1 1,1-1,0 0,-1 0,0 0,0-1,0 0,0 0,0 0,-1-1,0 1,0-1,0 0,-1 0,1-2,-1 4,-2-1,1 0,0 0,-1 0,0 0,1 0,-2 0,1 0,0 0,-1 0,0-1,0 1,0 0,0 0,-1 0,0-1,0 1,0 0,0 0,-1 0,1 0,-1 1,0-1,0 0,0 1,-1-1,1 1,-1 0,0 0,0 0,0 0,0 0,-1 1,1-1,-4-1,-21-6,25 9,-1 1,1-1,0 0,0 0,0-1,0 1,0 0,0-1,0 0,0 0,3-3,1 1</inkml:trace>
  <inkml:trace contextRef="#ctx0" brushRef="#br0" timeOffset="1741.521">1107 0,'40'20,"-18"-7,1 1,-2 0,0 2,0 1,-2 0,0 1,14 19,-25-28,-2 0,1 0,-1 1,-1 0,0 0,0 0,-1 1,0 0,-1-1,0 1,-1 1,0-1,-1 0,0 0,-1 1,0-1,0 1,-2-1,0 5,-2 1,-1 0,0 0,-1-1,-1 0,-1 0,0 0,-1-1,-7 9,-4 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4:33.67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2 0,'-3'1,"-12"5,14-6,1 0,0 0,0 0,-1 0,1 1,0-1,0 0,0 0,-1 0,1 0,0 0,0 0,-1 1,1-1,0 0,0 0,0 0,0 1,-1-1,1 0,0 0,0 0,0 1,0-1,0 0,0 0,0 1,0-1,0 0,0 0,-1 1,1-1,0 0,0 0,1 1,-1-1,0 0,0 0,0 1,0-1,0 0,0 0,0 1,0-1,0 0,0 0,1 1,-1-1,0 0,-21 36,21-34,0 0,0 1,0-1,0 0,1 0,-1 0,1 1,0-1,0 0,-1 0,1 0,0 0,1 0,-1 0,0 0,1 0,0 0,-2-1,1-1,-1 1,0-1,1 1,-1-1,1 0,-1 1,1-1,-1 0,1 1,0-1,-1 0,1 0,-1 1,1-1,0 0,-1 0,1 0,0 0,-1 0,1 0,-1 0,1 0,0 0,0-1,0 1,-1-1,1 1,0-1,-1 0,1 1,-1-1,1 0,-1 1,1-1,-1 0,1 0,-1 1,0-1,1 0,-1 0,0 0,0 0,1 1,-1-1,0-1,0 1,0 0,0 0,1 0,-1 0,0-1,0 1,0 0,0 0,-1 0,1 0,0 0,0 0,-1 0,1 0,-1 0,1 0,-1 0,1 0,-1 0,1 0,-1 0,0 0,0 0,1 1,-1-1,0 0,0 0,0 1,0-1,0 1,0-1,0 1,0-1,0 1,0 0,0-1,0 1,0 0,0 0,-1 0,1 0,0 0,0 0,0 0,0 0,0 0,0 1,0-1,0 0,0 1,-1-1,1 0,0 1,0-1,0 0,0 0,0 1,0-1,0 0,1 1,-1-1,0 1,0-1,0 1,0 0,1-1,-1 1,0 0,1 0,-1-1,0 1,1 0,-1 0,1 0,0 0,-1 0,1 0,-1 0,1-1,0 1,0 0,0 0,0 0,0 0,0 0,0 0,0 0,0 0,0 0,0 0,0 0,1 0,-1 0,0 0,1 0,-1 0,1 0,-1 0,1 0,0-1,-1 1,1 0,0 0,-1-1,1 1,0 0,0-1,-1 1,1-1,0 1,1-1,0 2,0-2,0 1,0 0,1 0,-1-1,0 1,0-1,1 0,-1 1,0-1,1 0,0-1,-2 2,-1-1,1 0,-1 0,1 0,-1 0,1 0,-1 0,1 0,-1 0,1 0,-1 0,1 0,-1 0,1 0,-1 0,1 0,-1-1,1 1,-1 0,0 0,1-1,-1 1,1 0,-1-1,0 1,1 0,-1-1,0 1,1 0,-1-1,0 1,1-1,-1 1,0-1,0 1,0 0,1-1,-1 1,0-1,0 1,0-1,0 1,0-1,0 1,0-1,0 1,0-1,0 1,0-1,0 1,-1-1,1 1,0-1,0 1,-1-1,-5-5,6 16,7-3,-6-7,0-1,-1 1,1 0,0 0,-1-1,1 1,0 0,-1-1,1 1,0-1,-1 1,1-1,-1 1,1-1,-1 0,1 1,-1-1,1 1,-1-1,1 0,-1 0,0 0,3-6,-3 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5:54.7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5 101,'0'35,"1"20,1-26,-2 1,-1-1,-1 0,-1 1,-1-1,-2-1,-6 17,17-116,1 28,10-60,-13 94,-1-1,1 1,0 0,1 1,0-1,0 1,1-1,0 1,3-2,-8 9,1 1,-1-1,0 1,1-1,-1 1,1 0,-1-1,1 1,-1 0,1-1,-1 1,1 0,-1 0,1-1,-1 1,1 0,-1 0,1 0,-1 0,1 0,-1 0,1 0,0 0,-1 0,1 0,-1 0,1 0,-1 0,1 0,-1 0,1 1,-1-1,1 0,-1 0,1 1,-1-1,1 0,-1 1,1-1,-1 0,0 1,1-1,-1 1,0-1,1 1,-1-1,0 1,1-1,-1 1,0-1,0 1,0-1,0 1,1-1,-1 1,10 31,-2 9,15 61,-20-94,-1 0,1-1,1 1,0-1,0 1,0-1,1-1,0 1,0-1,6 6,-9-10,1 0,-1-1,0 1,1-1,0 1,-1-1,1 0,0 0,-1 0,1 0,0-1,0 1,0-1,0 0,0 1,-1-1,1-1,0 1,0 0,0-1,0 1,0-1,-1 0,1 0,1-1,13-6</inkml:trace>
  <inkml:trace contextRef="#ctx0" brushRef="#br0" timeOffset="447.377">434 1,'0'0,"0"0,0 0,0 0,0 2,0 8,0 6,0 5,0 11,0 13,0 6,0 5,0 1,0-5,-1-7,0-1,0-9</inkml:trace>
  <inkml:trace contextRef="#ctx0" brushRef="#br0" timeOffset="942.348">852 187,'1'0,"-1"0,0 0,0 1,0-1,0 0,1 1,-1-1,0 1,0-1,0 0,0 1,0-1,0 0,0 1,0-1,0 1,0-1,0 0,0 1,0-1,0 0,0 1,0-1,-1 0,1 1,0-1,0 0,0 1,-1-1,1 0,0 1,0-1,-1 0,1 0,0 1,0-1,-1 0,1 0,0 0,-1 1,1-1,0 0,-1 0,-10-15,-3-5,12 17,0 1,0-1,0 1,-1 0,1 0,-1 0,0 0,1 1,-1-1,0 1,0 0,0-1,0 1,0 1,0-1,-1 0,1 1,0 0,0-1,0 1,-1 0,1 1,0-1,0 1,0-1,0 1,-1 0,1 0,0 0,1 1,-1-1,0 1,0-1,0 1,1 0,-1 0,1 0,0 1,-1-1,1 0,0 1,1-1,-1 1,0 0,1 0,-1 0,1 0,0 0,-1 2,-4 13,0 0,1 0,0 0,2 1,-1 10,3-21,1 0,-1 0,1 1,1-1,0 0,0 0,0 1,1-1,0 0,1-1,0 1,0 0,4 6,-7-13,1 1,0-1,0 1,1-1,-1 1,0-1,0 0,1 1,-1-1,1 0,-1 0,1 0,-1 0,1 0,0 0,-1-1,1 1,0 0,0-1,-1 1,1-1,0 0,0 0,1 0,-1 0,1-1,0 1,0-1,-1 0,1 0,-1-1,1 1,-1 0,1-1,-1 0,0 1,0-1,1 0,0-2,5-4,-1-2,0 1,0-1,-1 0,0 0,-1 0,1-3,23-79,-30 99,1-1,-1 1,2-1,-1 0,1 1,-1-1,2 0,-1 1,1-1,0 0,0 0,1 0,1 2,-2-3,0-1,0 0,0 0,0 0,1 0,0-1,0 1,0-1,0 1,0-1,1 0,-1 0,1-1,0 1,0-1,0 0,0 0,0 0,1 0,-1-1,3 1,13-1,-2-4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6:37.80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53 1,'-21'0,"-1"2,1 0,0 2,1 0,-1 1,0 1,-8 5,17-6,0 1,0 1,1 0,0 0,0 1,0 1,1-1,1 2,-1 0,2 0,-1 0,-2 5,6-6,0 0,0 0,1 0,0 0,0 1,1 0,0-1,1 1,0 0,1 1,0-1,1 0,0 0,0 0,1 0,0 1,1-1,0 0,1-1,0 1,0 0,1-1,0 0,1 0,0 0,1 0,-1-1,1 0,1 0,0 0,0-1,1 0,-1-1,1 1,1-1,-1-1,1 0,0 0,0-1,1 0,-1 0,1-1,0-1,8 2,8-1,-1-1,1-1,0-1,0-2,0 0,0-2,-1-1,0-1,0-1,0-1,-1-1,0-1,0-1,-2-2,1 0,-2-1,0-1,9-9,-26 20,0 0,0 1,0-2,-1 1,0 0,0-1,0 1,0-1,-1 0,1 0,-1 0,-1 0,1 0,-1-1,0 1,0 0,0-1,-1 1,0-1,0 1,0-1,-1 1,0 0,0-1,0 1,0 0,-1 0,0-1,0 1,-1 1,1-1,-1 0,0 1,0-1,-3-4,-1 1,0 0,0 0,-1 1,0 0,0 0,0 0,-1 1,0 1,0 0,-1 0,0 0,1 1,-1 1,-1 0,1 0,-3 0,-8 1,1 1,0 1,0 0,0 2,-1 0,1 1,1 2,-1-1,1 2,0 1,0 0,0 2,1 0,-6 5,9-5</inkml:trace>
  <inkml:trace contextRef="#ctx0" brushRef="#br0" timeOffset="447.613">1595 259,'0'31,"1"80,6-1,-4-69,3 0,2 0,1-1,6 15,-11-44</inkml:trace>
  <inkml:trace contextRef="#ctx0" brushRef="#br0" timeOffset="849.026">1741 255,'-3'469,"3"-454</inkml:trace>
  <inkml:trace contextRef="#ctx0" brushRef="#br0" timeOffset="1420.004">1343 441,'0'0,"0"0,-1 0,1 0,0 0,0 0,0 0,-1 0,1 0,0 0,0 0,0 0,0 0,-1 0,1 0,0-1,0 1,0 0,-1 0,1 0,0 0,0 0,0 0,0 0,0-1,-1 1,1 0,0 0,0 0,0 0,0-1,0 1,0 0,0 0,0 0,0 0,0-1,0 1,0 0,0 0,0 0,0-1,0 1,0 0,0 0,0 0,0-1,0 1,0 0,0 0,0 0,8-13,16-10,16-6,1 1,2 2,0 2,2 2,0 1,2 3,12-2,-53 18,1 1,-1-1,1 1,0 0,0 1,-1-1,1 1,0 1,0-1,-1 1,1 1,0-1,-1 1,6 2,-9-3,-1 1,1-1,-1 1,1 0,-1 0,1 0,-1 0,0 0,0 0,0 1,0-1,-1 1,1-1,-1 1,1 0,-1-1,0 1,0 0,0 0,0 0,-1 0,1 0,-1 0,0 0,0 0,0 0,0 0,0 0,-1 0,1 0,-1 0,0 0,-1 2,-4 14,0 0,-2-1,0 0,-1 0,-1-1,0 0,-1-1,-1 0,-1-1,0 0,-1-1,0-1,-1 0,-1-1,-7 4,59 5,-2 1,8 8,1 4,2-2,1-3,1-1,2-2,8 0,-39-19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6:14.87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7 85,'-2'42,"-31"303,32-336</inkml:trace>
  <inkml:trace contextRef="#ctx0" brushRef="#br0" timeOffset="404.809">395 131,'1'69,"1"-26,-2 0,-2 1,-2-2,-3 8,3-35,-1-4</inkml:trace>
  <inkml:trace contextRef="#ctx0" brushRef="#br0" timeOffset="1088.016">1 181,'5'-7,"1"2,1-1,-1 1,1 0,0 0,5-2,-3 1,23-14,0 1,1 2,1 1,1 1,20-5,-32 13,0 1,0 1,0 1,0 1,1 1,0 1,-1 1,1 1,9 2,-28-2,-1-1,0 1,1 0,-1 0,0 0,0 1,0 0,0-1,0 1,0 1,0-1,0 0,-1 1,0 0,1 0,-1 0,0 0,0 1,1 2,-2-3,-1 0,0 0,-1 1,1-1,-1 0,1 1,-1-1,0 0,0 1,0-1,-1 1,1-1,-1 0,0 1,0-1,0 0,0 0,-1 0,1 0,-1 0,0 0,0 0,0 0,0-1,-2 3,-6 7,-1 1,0-2,0 0,-1 0,-1-1,0 0,0-1,0-1,-1 0,-1-1,1 0,-1-1,-1-1,0 0,27 1,0 0,-1 1,0 0,0 1,0 0,-1 0,0 2,27 21,-18-17,0-1,1-1,1 0,18 8,-30-17,0 0,-1 0,1 0,0-1,1 0,-1-1,0 0,0 0,1-1,-1 0,0 0,1-1,-1 0,8-2,0-2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6:18.01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7 105,'2'3,"0"1,0 0,0 0,-1 1,0-1,0 0,0 0,0 4,0-5,4 29,-2 1,-1 0,-2 1,-1 8,1 52,0-91,0-2,0 0,-1 0,1 1,1-1,-1 0,0 0,0 0,0 0,1 1,-1-1,0 0,1 0,-1 0,1 0,-1 0,1 0,0 0,-1 0,1 0,0 0,4 0</inkml:trace>
  <inkml:trace contextRef="#ctx0" brushRef="#br0" timeOffset="400.576">264 39,'1'29,"2"-1,4 21,5 39,-11-71,2 42,-2 1,-5 30,4-85</inkml:trace>
  <inkml:trace contextRef="#ctx0" brushRef="#br0" timeOffset="908.017">2 133,'-1'4,"11"-7,35-25,0 1,34-13,-63 33,1 1,0 0,0 1,0 1,0 0,1 1,-1 1,1 1,16 1,-30 0,1 0,0 0,-1 1,1 0,0 0,-1 0,1 0,-1 1,0 0,1 0,-1 0,0 0,0 1,0 0,-1 0,1 0,-1 0,1 0,-1 1,0 0,-1-1,0 1,0 0,-1 0,0 0,1 0,-2 0,1 0,0 0,-1 0,0 0,1 0,-2 0,1 0,0 1,-1-1,0 0,0 0,0 0,-1 0,1-1,-1 1,-1 2,-2 4,-1 0,0 0,0-1,-1 0,0 0,-1 0,0-1,0 0,-1-1,0 0,0 0,-1-1,1 0,-1 0,-1-1,1-1,-12 4,28-3,1 1,-1-1,1 0,0-1,1 1,5 1,-1 1,32 18,1-2,1-2,1-2,11 1,-53-19,1 0,-1 0,0 0,1 0,-1-1,1 0,-1 0,3-1,4-1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6:08.0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58,'18'52,"-13"-29,-1 0,-1 0,-1 0,-1 0,-1 0,-1 1,-4 22,5-46,0 0,-1 0,1 0,0 0,0 0,0 0,0 0,0 0,0 0,0 0,0 0,0 0,0 0,0 0,-1 0,1 0,0 0,0 0,0 0,0 0,0 0,0 0,0 0,0 0,0 0,0 0,-1 0,1 0,0 0,0 0,0 0,0 0,0 0,0 0,0 0,0 0,-2-19,3-28,3 21,1 1,0-1,2 1,3-3,-8 21,0 0,1 0,0 0,0 1,1-1,0 1,0 0,0 0,1 0,0 1,0 0,0 0,1 0,-1 0,1 1,0 0,1 0,-4 3,-1 0,0 0,0 1,1-1,-1 0,0 1,1 0,-1 0,1-1,-1 1,0 1,1-1,-1 0,0 1,1-1,-1 1,0-1,1 1,-1 0,0 0,0 0,1 1,0 0,1 1,-1 0,1 1,-1-1,0 0,0 1,-1 0,1 0,-1 0,0 0,1 2,3 8,0 1,-1 1,-1-1,-1 1,0-1,0 7,-1 2,-1 0,0 0,-3 5,1-19</inkml:trace>
  <inkml:trace contextRef="#ctx0" brushRef="#br0" timeOffset="373.113">459 51,'-1'16,"-1"1,0-1,-2 0,0 1,0 1,0-1,1 1,0 13,3-26,0 0,0 1,1-1,0 0,0 0,0 0,0 0,1 0,0 0,0 0,0 0,0-1,1 1,2 2,-3-4,0-1,0 0,1 0,-1 0,0-1,1 1,-1-1,1 1,-1-1,1 0,0 0,0 0,-1 0,1 0,0-1,0 1,0-1,0 0,0 0,0 0,0 0,0 0,0-1,-1 1,1-1,0 0,0 0,0 0,-1 0,1-1,-1 1,1-1,-1 1,1-1,-1 0,2 0,0-1,-1 1,1-1,-1 0,0 0,0 0,0 0,0 0,0-1,-1 0,0 1,1-1,-1 0,-1 0,1 0,-1 0,1 0,-1-1,0 1,-1 0,1 0,-1-1,0-3,-1 1,-1 0,0 0,-1 0,1 1,-1-1,-1 1,1-1,-1 1,0 0,0 1,-1-1,0 1,0 0,0 0,-1 0,1 1,-1 0,0 0,0 0,-1 1,1 0,-1 0,0 1,0-1,-2 1,2 0</inkml:trace>
  <inkml:trace contextRef="#ctx0" brushRef="#br0" timeOffset="921.197">738 1,'9'174,"-1"-50,-4-146,0 0,2 1,1 0,2-4,-5 14,0-1,3-10,1 0,2 1,0 0,-8 16,0 1,0 0,0 0,1 1,0-1,0 0,0 1,0 0,0-1,1 1,-1 1,1-1,0 0,0 1,0 0,0 0,0 0,1 0,-4 2,1 0,-1 0,0-1,1 1,-1 0,0 0,1 0,-1 1,0-1,1 0,-1 0,0 1,1-1,-1 1,0-1,0 1,0-1,1 1,-1 0,0 0,0 0,0-1,0 1,0 1,1 0,0 1,0 0,0 0,0 0,0 1,-1-1,0 0,0 1,1 1,1 10,0-1,-1 1,0-1,-2 3,0 95,0-105</inkml:trace>
  <inkml:trace contextRef="#ctx0" brushRef="#br0" timeOffset="1375.293">1119 129,'2'1,"0"0,0 0,1 0,-1 0,0 0,1-1,-1 1,1-1,-1 1,1-1,-1 0,1 0,-1 0,1 0,-1-1,1 1,-1-1,0 1,1-1,-1 0,1 0,0 0,4-2,1 0,0 0,-1-1,0 0,0 0,2-2,-7 3,1 0,-1 0,1 0,-1 0,0 0,0-1,-1 1,1-1,-1 1,1-1,-1 0,0 0,0 0,-1 3,0 0,1 0,-1 0,0 0,0 0,0 0,0 0,0-1,0 1,0 0,0 0,0 0,0 0,-1 0,1 0,0 0,-1 0,1 0,-1 0,1 0,-1 0,0 0,1 0,-1 0,0 1,0-1,1 0,-1 0,0 1,0-1,0 0,0 1,0-1,0 1,0-1,0 1,0 0,0-1,0 1,0 0,0 0,0 0,-1 0,1 0,0 0,0 0,-1 0,-2 1,-1 0,1 1,0-1,-1 1,1 0,0 0,0 0,0 1,0-1,0 1,1 0,-1 0,1 1,0-1,0 1,0-1,1 1,-3 3,-1 3,-1 0,1 1,0 0,1 0,1 0,-3 8,6-16,0 0,0 1,0-1,0 1,1-1,-1 1,1-1,0 1,0-1,0 1,0-1,1 1,-1-1,1 1,0-1,0 0,1 1,-1-1,0 0,1 0,0 0,0 0,0 0,0 0,0-1,1 1,-1-1,1 1,0-1,-1 0,1 0,0 0,0 0,0-1,1 1,4 1,0-1,0 0,0 0,0-1,0 0,1-1,-1 1,0-1,0-1,1 0,-1 0,0-1,0 1,5-3,15-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30:02.18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72,'0'0,"0"1,0-1,0 1,0-1,1 1,1-1,3 0,2 1,4-1,2 1,4-1,1 0,2-1,1 0,0-2,3-3,-3-2</inkml:trace>
  <inkml:trace contextRef="#ctx0" brushRef="#br0" timeOffset="685.257">489 87,'0'0,"1"-4,-1 1,0-1,0 0,-1 1,1-1,-1 1,0-1,0 1,0-1,0 1,-1 0,1-1,-1 1,0 0,0 0,0 0,0 0,-1 1,1-1,-1 0,1 1,-1 0,0 0,0-1,-3 0,2 2,0 0,1 0,-1 0,0 0,0 1,1 0,-1-1,0 2,0-1,0 0,0 1,1 0,-1-1,0 1,1 1,-1-1,1 1,-1-1,1 1,0 0,-1 0,1 0,0 1,-1 1,1-2,0 1,0 0,0-1,0 1,1 0,-1 1,1-1,0 0,0 1,0-1,1 1,-1-1,1 1,0 0,0 0,0 0,1-1,-1 1,1 0,0 1,0-4,0 0,0 1,0-1,1 0,-1 1,1-1,-1 0,1 1,-1-1,1 0,0 0,0 0,-1 1,1-1,0 0,0 0,0 0,0 0,0-1,1 1,-1 0,0 0,2 0,0 0,-1 0,1-1,0 1,0 0,0-1,0 0,0 0,-1 0,1 0,0 0,0 0,0-1,0 0,0 1,11-5,1 0,-1-1,0 0,-1-2,1 1,-1-1,3-4,60-32,-70 41,0 1,1-1,-1 1,1 1,0-1,-1 1,1 0,0 1,0 0,0 0,2 0,-6 1,0-1,0 1,0 0,0 0,0 0,0 0,0 1,0-1,0 1,-1-1,1 1,0 0,-1 0,0 0,1 1,-1-1,0 1,0-1,0 1,-1-1,1 1,-1 0,1 0,-1 0,0 0,0 0,0 0,-1 0,1 0,-1 0,1 1,-1-1,0 0,0 1,0-1,-1 0,1 0,0-1,-1 1,1 0,-1 0,0 0,0-1,0 1,0 0,0-1,-1 1,1-1,-1 0,0 1,0-1,1 0,-1 0,-1 0,1 0,0 0,0-1,-1 1,1-1,-1 1,1-1,-1 0,0 0,0 0,1 0,-1-1,0 1,0-1,0 1,0-1,1 0,-3 0,-7-3,0 0,0 0,0-1,1-1,0 0,0 0,0-1,0-1,1 1,0-2,-5-4,-9-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30:00.69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14,'0'0,"0"1,0 0,1 1,0 0,2 0,1 0,4 0,2 0,3 0,5-1,2 0,3-1,2 1,7-1,-1 0</inkml:trace>
  <inkml:trace contextRef="#ctx0" brushRef="#br0" timeOffset="385.032">107 1,'0'0,"0"1,0 0,0 1,0 1,0 3,0 4,0 3,-1 3,0 4,-1 2,1 1,-1 0,2 9,-1 12,0-1</inkml:trace>
  <inkml:trace contextRef="#ctx0" brushRef="#br0" timeOffset="917.251">457 156,'0'-4,"0"0,0-1,-1 1,1 0,-1 0,0 0,0 0,0 0,-1 0,0 0,1 0,-1 1,-1-1,1 1,0-1,-1 1,0 0,0 0,0 0,0 0,0 0,0 1,-1-1,1 1,-1 0,0 0,0 1,1-1,-1 1,0-1,-1 1,-1 0,3 1,-1 0,1-1,-1 2,0-1,1 0,-1 1,1-1,-1 1,1 0,-1 0,1 1,-1-1,1 1,0-1,0 1,0 0,0 0,0 1,0-1,1 0,-1 1,1 0,0 0,-1-1,1 1,0 1,1-1,-1 0,1 0,-1 1,1-1,0 1,0-1,0 1,1-1,-1 1,1 1,0-2,-1 0,1 0,0 0,0 1,0-1,0 0,0 0,1 0,0 0,0 2,-1-4,1 0,-1 0,1 0,-1 0,1 0,-1 0,1 0,0 0,-1-1,1 1,0 0,0 0,0-1,0 1,-1-1,1 1,0-1,0 1,0-1,1 1,2-1,0 0,-1 1,1-2,0 1,-1 0,1-1,0 0,-1 0,1 0,-1 0,0 0,1-1,-1 1,0-1,0 0,0 0,44-28,-22 14,0 0,17-6,-35 19,-1 0,1 0,0 1,0 0,0 0,0 1,0 0,0 0,0 1,0-1,0 2,7 0,-12-1,-1 0,1 0,0 0,-1 1,1-1,-1 1,1-1,0 1,-1-1,1 1,-1 0,0 0,1 0,-1 0,0 0,1 0,-1 0,0 0,0 0,0 1,0-1,0 0,0 1,-1-1,1 1,0-1,-1 1,1-1,-1 1,1-1,-1 1,0 0,1-1,-1 1,0-1,0 1,0 0,-1-1,1 1,0 0,-1-1,1 1,-1-1,0 3,0-1,-1 1,1-1,-1 0,0 0,0 0,0 0,-1 0,1 0,-1 0,1-1,-1 1,0-1,0 0,0 0,0 0,0 0,-1-1,1 1,-2-1,1 1,-1-2,1 1,-1 0,1-1,-1 0,1 0,-1 0,0-1,1 1,-1-1,1 0,0 0,-1-1,1 1,0-1,0 0,0 0,0-1,0 1,0-1,-2-2,-12-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9:57.5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97,'13'4,"1"-1,0 0,0-1,0-1,0 0,0 0,1-2,-1 0,0-1,6-1,2 0</inkml:trace>
  <inkml:trace contextRef="#ctx0" brushRef="#br0" timeOffset="385.737">68 0,'0'1,"0"-1,0 2,0 0,0 1,1 3,1 4,0 3,-1 3,1 3,-1 2,0 7,0 0,2 1,-1-6</inkml:trace>
  <inkml:trace contextRef="#ctx0" brushRef="#br0" timeOffset="964.674">467 125,'-3'-8,"0"0,-1 0,0 0,-1 1,1 0,-5-5,7 10,0 0,0 0,0 0,0 0,0 0,0 1,0-1,-1 1,1-1,-1 1,1 0,-1 0,1 0,-1 0,0 1,1-1,-1 1,0 0,1-1,-1 1,0 0,0 1,1-1,-1 0,0 1,-1 0,2 0,-1 1,0-1,1 1,-1 0,1 0,0 0,0 0,-1 0,1 1,1-1,-1 1,0-1,1 1,-1 0,1 0,0 0,0-1,0 1,0 0,0 0,1 0,-1 0,1 3,-1-3,1 1,-1-1,1 0,0 1,0-1,0 1,1-1,-1 0,1 1,0-1,0 0,0 1,0-1,0 0,1 0,0 0,-1 0,1 0,0 0,1-1,-1 1,0-1,1 1,1 0,-1-1,1 0,-1 0,1 0,0-1,-1 0,1 0,0 0,0 0,0 0,0-1,0 0,-1 0,1 0,0 0,0 0,0-1,0 0,0 0,0 0,-1 0,1-1,23-9,-2-1,0-1,4-4,-8 4,2 1,0 1,0 1,2 0,-24 9,1 1,0-1,-1 1,1-1,0 1,0-1,-1 1,1 0,0 0,0 0,-1 0,1 0,0 1,0-1,0 0,-1 1,1-1,0 1,0 0,-1 0,-1-1,1 1,0 0,-1 0,1-1,-1 1,1 0,-1 0,1 0,-1 0,0 0,1 0,-1 0,0 0,0 0,1 0,-1-1,0 1,0 0,0 0,-1 0,1 0,0 0,0 1,-1 2,0 1,-1-1,1 0,-1 0,0 0,0 0,0 0,-1 0,1-1,-1 1,0-1,0 0,0 0,-1 1,-2 0,0 0,-1-1,1 0,-1 0,0 0,1-1,-1 0,0-1,0 0,0 0,0 0,-1-1,1 0,0 0,0 0,0-1,0-1,0 1,0-1,0 0,0 0,1-1,-1 0,1 0,0-1,0 0,0 0,-4-4,-12-8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9:52.21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120,'-1'0,"7"-2,96-28,-82 21</inkml:trace>
  <inkml:trace contextRef="#ctx0" brushRef="#br0" timeOffset="717.312">389 92,'-5'-16,"4"11,0 0,-1 0,1 1,-1-1,0 0,-1 1,1-1,-1 0,1 3,1 1,-1-1,1 0,-1 1,0-1,1 1,-1-1,0 1,0 0,0 0,0 0,0 0,0 0,-1 0,1 1,0-1,0 1,-1 0,1-1,0 1,0 0,-1 0,1 0,0 1,0-1,-1 1,1-1,0 1,0 0,0-1,-2 2,0 1,0-1,0 1,0 1,0-1,0 0,1 1,0 0,-1 0,1 0,1 0,-1 0,1 1,-1-1,0 4,2-4,-1 0,1 0,-1 0,1 0,0 0,1 0,-1 1,1-1,0 0,0 0,0 1,0-1,1 0,0 0,-1 0,3 4,-2-6,0 1,1-1,-1 0,1 0,0 0,0 0,-1-1,1 1,1 0,-1-1,0 1,0-1,0 0,1 1,-1-1,1 0,-1-1,1 1,-1 0,1-1,-1 1,1-1,0 0,-1 0,1 0,-1 0,1 0,0-1,2 0,0 0,1 0,-1 0,1-1,-1 0,1 0,-1 0,0 0,0-1,0 0,0 0,0-1,2-2,50-53,-46 45,0 2,1 0,0 0,7-4,-15 13,0 0,0 1,1 0,-1-1,0 2,1-1,-1 0,1 1,0 0,-1 0,1 0,0 1,0-1,0 1,0 0,-1 0,3 1,-5-1,1 0,-1 1,0-1,0 0,1 1,-1 0,0-1,0 1,0 0,1 0,-1 0,0 1,0-1,-1 0,1 1,0-1,0 1,-1-1,1 1,-1 0,1 0,-1 0,0 0,0 0,0 0,0 0,0 0,0 0,0 1,-1-1,1 0,-1 1,0-1,0 0,0 0,0 1,0-1,0 0,0 1,-1 2,0-1,-1 0,1 0,0 0,-1 0,0 0,0 0,0 0,-1-1,1 1,-1-1,0 0,0 1,0-1,0-1,-1 1,1 0,-1-1,0 0,-3 2,-1-1,0-1,0 0,0 0,0-1,0 0,0 0,0-1,-1 0,1-1,0 0,0 0,0-1,0 0,0 0,0 0,1-1,-1-1,1 1,0-1,-5-3,-5-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5:22.05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00 12,'-43'33,"31"-25,0 1,0 1,0 0,-6 9,7-7,2 0,0 1,0 0,1 1,1-1,0 1,1 1,0-1,1 1,1 0,0 0,1 1,1 1,1-8,1 1,0-1,1 0,0 1,0-1,1 0,0 0,0 1,1-2,1 1,-1 0,1-1,1 1,0-1,0 0,0-1,1 1,0-1,1 0,-1-1,1 1,4 1,5 3,1 0,0-2,1 0,0-1,0 0,0-2,1 0,0-1,0-1,1-1,-1 0,1-2,0 0,12-2,11-1,1-2,-1-2,0-2,-1-1,0-3,6-3,-29 9,0-2,0 0,-1-1,0 0,-1-2,0 0,5-6,-17 14,0-1,-1 0,0 0,0-1,0 1,-1-1,1 0,-1 0,0 0,-1 0,1 0,-1-1,0 1,0-1,-1 0,1 0,-1 1,-1-1,1 0,-1 0,0 0,0 0,-1 0,0 1,0-1,0 0,-2-3,-2-5,-1 0,0 0,-2 1,1 0,-2 0,0 1,0 0,-1 0,0 1,-1 1,0-1,-1 2,0 0,-1 0,0 1,0 1,0 0,-1 1,-5-2,-29-9,-1 2,0 2,-1 2,0 2,-6 2,5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2:45.917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05,'1'1,"0"1,0-1,1 0,-1 0,0 1,1-1,-1 0,1 0,-1 0,1 0,0 0,-1-1,1 1,0 0,0-1,-1 1,1-1,0 0,0 0,0 0,0 0,0 0,0 0,46 0,30-14,-57 8</inkml:trace>
  <inkml:trace contextRef="#ctx0" brushRef="#br0" timeOffset="438.912">333 84,'0'4,"0"1,0 0,-1-1,0 1,0 0,0-1,0 1,-1-1,1 0,-1 1,0-1,0 0,-1 0,0 0,-2 8,1-5,1 0,-1 0,1 1,1-1,-1 1,1 0,1-1,-1 3,2-8,0 0,0 0,0 0,1 0,-1 0,0 0,1 0,0 0,-1 0,1 0,0-1,0 1,0 0,0 0,0-1,0 1,1-1,-1 1,1-1,-1 1,1-1,-1 0,1 0,0 0,-1 0,1 0,0 0,0 0,0-1,1 1,11 4,-1-1,1-1,-1 0,1-1,0-1,0 0,0 0,0-2,-1 0,1 0,0-1,0-1,3-2,-4 0</inkml:trace>
  <inkml:trace contextRef="#ctx0" brushRef="#br0" timeOffset="902.624">504 1,'-2'29,"-2"0,0 1,-2-1,-1-1,-6 15,-12 48,0 79,21-144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2:20.048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,'3'4,"0"0,-1 0,1-1,1 1,-1-1,1 1,-1-1,1 0,0 0,0-1,2 2,3 2,27 21,0 2,-2 1,-1 1,-1 2,-2 2,-1 0,1 7,-22-3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7:36.80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269,'1'0,"0"0,1 1,0 1,1 0,2 1,2 1,4 0,4 0,3-1,6 0,2-1,3 0,1-2,-2 1,-1-1,2-1,-4 1</inkml:trace>
  <inkml:trace contextRef="#ctx0" brushRef="#br0" timeOffset="453.7">147 123,'0'0,"0"0,0 0,0 1,0 3,1 3,2 10,2 19,2 8,0 9,0 0,0-5,-2-7,-1-5,0-8,1-8,-1-7</inkml:trace>
  <inkml:trace contextRef="#ctx0" brushRef="#br0" timeOffset="870.41">534 1,'6'46,"5"114,-8 131,-4-191,0-75,0-19</inkml:trace>
  <inkml:trace contextRef="#ctx0" brushRef="#br0" timeOffset="871.41">724 156,'-18'37,"-34"49,33-58,2 1,0 1,-4 16,20-43,0 0,1 1,-1-1,1 0,0 0,0 1,0-1,0 0,1 0,-1 1,1-1,0 0,0 0,0 0,0 0,1 0,-1 0,1 0,0 0,0-1,0 1,0-1,0 1,0-1,1 0,-1 0,1 0,0 0,-1 0,1-1,0 1,8 5,0-1,0 0,0-1,1 0,-1 0,1-1,10 1,-2-1,0-2,0 0,0-1,1-1,-1-1,4-2,8-2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7:29.26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62 650,'-27'-28,"18"20,-1 1,0 0,-1 1,1 0,-1 0,0 1,-1 1,1 0,-12-2,20 5,0 0,0 0,0 1,0 0,0 0,0-1,0 2,0-1,0 0,0 1,0-1,0 1,0 0,0 0,1 0,-1 0,0 0,1 1,-1-1,0 1,1 0,0 0,-1 0,1 0,0 0,0 0,0 1,1-1,-1 1,0-1,1 1,0 0,-1-1,1 1,0 0,0 0,1 0,-1 0,1 0,-1 0,1 1,-3 39,2 1,1-1,3 0,1 1,2-2,10 35,-4-14,-2 1,-1 39,-9-79</inkml:trace>
  <inkml:trace contextRef="#ctx0" brushRef="#br0" timeOffset="595.712">0 1056,'0'0,"0"0,0 0,1 0,2 0,4 0,3 0,5 0,8 2,5 2,3 1,0 0,0 0,0-2,-1-1,1 0,-3-1</inkml:trace>
  <inkml:trace contextRef="#ctx0" brushRef="#br0" timeOffset="978.409">580 620,'-1'0,"-1"1,1-1,0 0,-1 1,1 0,0-1,0 1,0 0,0 0,0-1,0 1,0 0,0 0,0 0,0 0,0 1,0-1,0 1,-15 31,1 0,2 2,1 0,2 0,1 1,-3 34,8-44,2 0,1 0,1 0,1 0,1 0,1 0,2 0,0 0,2-1,2 4,-7-24,-1 0,1 0,0 0,1-1,-1 1,1-1,-1 0,2 0,-1 0,0 0,1 0,-1 0,5 2,7 2</inkml:trace>
  <inkml:trace contextRef="#ctx0" brushRef="#br0" timeOffset="979.409">674 871,'1'5,"0"0,1 1,-1-1,2 0,-1 0,0 0,1-1,0 1,0-1,0 1,1 0,8 12,7 15,-12-18,0 0,1-1,1 0,0-1,0 1,2-2,-1 0,1 0,1-1,0 0,2 1,5-2</inkml:trace>
  <inkml:trace contextRef="#ctx0" brushRef="#br0" timeOffset="1351.784">833 882,'0'0,"-1"1,-1 2,-2 3,-2 9,-5 8,-2 10,-1 4,1 1,0 4,2 0,1-5,2-5,3-8,2-2,1-6</inkml:trace>
  <inkml:trace contextRef="#ctx0" brushRef="#br0" timeOffset="1352.784">1009 620,'3'2,"0"0,-1 0,1 1,-1-1,0 1,0-1,0 1,0 0,0 0,1 2,3 5,10 11,0 1,-2 0,-1 1,0 1,-2 0,-1 1,0 0,-2 0,-1 1,-2 0,0 0,-1 1,-2-1,-1 1,-1 0,-1-1,-4 24,2-27,0 0,-2-1,-1 0,0 0,-2-1,0 1,-8 13,15-35,1 1,0 0,0-1,-1 1,1 0,-1-1,1 1,0-1,-1 1,0 0,1-1,-1 1,1-1,-1 0,1 1,-1-1,0 1,1-1,-1 0,0 0,1 1,-1-1,0 0,0 0,1 0,-1 0,0 0,0 0,1 0,-1 0,0 0,-8-4</inkml:trace>
  <inkml:trace contextRef="#ctx0" brushRef="#br0" timeOffset="1736.526">1300 861,'0'0,"0"1,0 0,0-1,1 1,0 0,3 1,1 1,5 0,2 0,4 0,1-1,3-1,2-1,-1-2,0 0,1-3,-3-1</inkml:trace>
  <inkml:trace contextRef="#ctx0" brushRef="#br0" timeOffset="2097.262">1349 996,'0'1,"0"-1,0 1,0-1,1 1,1 0,3 1,4-1,5-2,3 0,3-3,5-4,-1-1</inkml:trace>
  <inkml:trace contextRef="#ctx0" brushRef="#br0" timeOffset="2676.025">1928 745,'1'0,"1"1,-1-1,0 1,1-1,-1 1,0-1,1 1,-1 0,0 0,0 0,0 0,0 0,0 0,0 0,0 0,0 0,0 0,0 0,0 1,-1-1,1 0,-1 1,1-1,-1 1,15 36,-15-37,7 23,-1 0,-1 1,1 22,-9-64,0 0,-1 0,-1 0,-1 1,0 0,-1 0,-1 0,0 1,-1 0,-1 0,-1 0,9 12,0 1,0 0,0 0,0 0,0 0,0 0,-1 1,1-1,-1 0,1 1,-1 0,1 0,-1 0,0 0,0 0,1 0,-1 1,0-1,0 1,0 0,-1 0,1 1,0-1,0 1,1 0,-1 1,0-1,1 0,0 1,-1 0,1-1,0 1,-1 0,1 0,0 0,1 1,-1-1,0 0,0 3,-6 8,1 1,0 0,1 1,1-1,1 1,0 0,0 3,-2 13,1 0,2 0,1 22,1-44,1 0,1 1,0-1,0 0,1 0,0 0,0 0,1 0,0 0,1-1,0 1,0-1,1 0,3 5,-6-12,-1 1,0-1,0 0,1 1,-1-1,0 0,1 0,-1 0,1 0,0 0,-1 0,1 0,0 0,-1-1,1 1,0-1,0 1,0-1,0 0,-1 0,1 0,0 0,0 0,0 0,0 0,0-1,2 0,-1-1,1 1,-1-1,1 0,-1 0,0-1,0 1,0-1,0 1,0-1,0 0,0-1,8-10,-1 0,-1-1,0 0,-1-1,1-4,0 1,-2-1,0 0,-1 0,-1 0,-1-1,-1 0,-1 0,-1 1,0-1,-3-10,6 92,-4-34,2 0,0-1,2 1,4 13,-7-35,1 1,-1-1,1 0,0 0,0 0,1 0,0 0,-1-1,1 1,1-1,-1 0,1 0,0 0,0 0,0-1,0 1,0-1,1 0,0-1,-1 1,1-1,0 0,0 0,1 0,11 1</inkml:trace>
  <inkml:trace contextRef="#ctx0" brushRef="#br0" timeOffset="4177.319">2291 776,'24'33,"-7"-15,46 47,-4 3,-2 2,8 19,-57-76,6 11,-10-24,-5-16,-15-102,5-2,5 1,7-33,-3-17,-8-29,9 196,1 1,-1-1,1 0,0 0,0 1,0-1,0 0,0 0,0 1,0-1,1 0,-1 0,1 1,-1-1,1 0,0 1,-1-1,1 1,0-1,0 1,0-1,0 1,2-2,0 2,1 0,-1-1,1 1,0 1,-1-1,1 0,0 1,0 0,0 0,-1 0,2 1,260-13,0-11,36-17,-23 4,760-62,-809 91,-235 7</inkml:trace>
  <inkml:trace contextRef="#ctx0" brushRef="#br0" timeOffset="5044.298">2835 748,'0'-52,"19"105,-8 18,-3 0,-3 1,-3 64,-1-160,2 0,1 0,1 0,1 1,1 0,1 0,4-7,-9 22,1-1,0 1,0 0,1 0,0 1,1-1,-1 1,1 0,1 0,-1 1,1 0,0 0,1 1,-1-1,1 2,0-1,0 1,1 0,-1 1,6-2,-10 4,1 1,-1-1,0 0,1 1,-1 0,0 0,1 1,-1-1,0 1,1 0,-1 0,0 0,0 0,0 1,0 0,0 0,0 0,0 0,-1 1,1-1,-1 1,0 0,1 0,-1 0,-1 0,1 1,0-1,-1 1,0 0,1 0,0 2,-1 0,1 0,-1 0,0 1,-1-1,0 1,0-1,0 1,-1 0,1-1,-2 1,1 0,-1-1,0 1,0-1,-1 1,0-1,0 0,-1 3,-3 2,0-1,0 0,-1 0,0 0,-1-1,0 0,0 0,-1-1,-4 2,9-6,1-1,-1 0,0 0,0-1,-1 1,1-1,-1 0,1 0,-1 0,1-1,-1 1,0-1,0-1,0 1,0 0,0-1,1 0,-1 0,0-1,0 1,0-1,0 0,0-1,1 1,1-1,0 0,0 0,0 0,1 0,-1 0,1 0,0-1,0 0,0 1,0-1,0 0,0 0,1 0,-1 0,1 0,0 0,0 0,0 0,0-1,0-1,-2-14</inkml:trace>
  <inkml:trace contextRef="#ctx0" brushRef="#br0" timeOffset="5457.381">3415 498,'-3'67,"-9"47,4-46,2 45,6-91,1 0,1-1,0 1,2 0,1-1,1 1,1 2,-5-19,0 1,1-1,-1 0,1 0,0 0,0 0,0-1,1 1,-1-1,1 0,2 2,-3-5,-1 1,1 0,-1-1,1 0,0 1,-1-1,1 0,0-1,0 1,0 0,0-1,0 1,0-1,-1 0,1 0,0 0,0-1,0 1,0-1,0 1,0-1,0 0,16-6</inkml:trace>
  <inkml:trace contextRef="#ctx0" brushRef="#br0" timeOffset="5858.308">3665 684,'2'9,"0"0,1 0,0 0,0 0,0-1,1 0,1 0,0 0,0 0,2 2,8 13,-10-12,25 40,17 22,-38-60,1 0,0-1,1 0,0-1,1 0,0-1,14 8,-24-16,0-1,0 0,0 0,0 0,1 0,-1 0,0 0,1 0,-1-1,0 0,1 1,-1-1,1 0,-1 0,0 0,1 0,-1-1,1 1,-1-1,0 1,1-1,10-6</inkml:trace>
  <inkml:trace contextRef="#ctx0" brushRef="#br0" timeOffset="6327.773">3831 682,'0'0,"0"0,0 0,-5 4,-4 4,-6 13,-3 7,-2 8,2 3,1 1,2-3,2-3,3-5,1-2,1-4,1-5,2-6,2-5</inkml:trace>
  <inkml:trace contextRef="#ctx0" brushRef="#br0" timeOffset="6328.773">3955 817,'0'0,"1"1,0-1,0 1,2 1,2 0,3 0,5-1,4-1,2 0,2-2,-1-1,0-3,0-6,-3 0</inkml:trace>
  <inkml:trace contextRef="#ctx0" brushRef="#br0" timeOffset="6744.107">4279 620,'-8'24,"4"25,3 0,2 0,4 32,3 69,-8-150,0 0,0 0,0 0,0 0,0 0,0-1,1 1,-1 0,0 0,0 0,0 0,0 0,0 0,1 0,-1 0,0 0,0 0,0 0,0 0,1 0,-1 0,0 0,0 0,0 0,0 0,0 0,1 0,-1 0,0 0,0 0,0 1,0-1,0 0,1 0,-1 0,0 0,0 0,0 0,0 0,0 1,0-1,0 0,0 0,0 0,1 0,-1 0,0 1,0-1,0 0,0 0,0 0,0 0,0 0,0 1,0-1,0 0,0 0,0 0,0 0,0 1,0-1,0 0,0 0,0 0,-1 0,1 0,0 1,0-1,0 0,0 0,13-17,15-32,-25 44,11-19,0-1,2 2,15-18,-25 34,0 1,0-1,0 2,0-1,1 1,0 0,0 0,1 1,-1 0,1 0,0 1,0 0,0 0,8-1,-14 4,1-1,0 1,-1 0,1 0,0 0,0 0,-1 1,1-1,0 1,-1 0,1 0,-1-1,1 2,-1-1,1 0,-1 0,0 1,0-1,1 1,-1 0,2 3,0-1,0 1,0-1,-1 1,0 0,0 0,0 1,0-1,0 4,3 7,-2 1,1-1,-2 1,0 0,-1 0,-1 4,-2 52,1-62</inkml:trace>
  <inkml:trace contextRef="#ctx0" brushRef="#br0" timeOffset="7151.227">4680 402,'2'1,"0"0,0 0,0 0,0 0,0 0,0 0,0 1,0-1,-1 1,1-1,-1 1,1 0,4 4,17 14,-1 1,-1 0,-1 2,-1 0,-1 2,-2 0,0 0,11 27,-17-31,-2 0,-1 1,0-1,-2 1,0 1,-2-1,0 1,-2-1,0 1,-1 0,-2 0,-1 3,0 1,-1 1,-2-1,-1 1,-1-2,-1 1,-10 20,21-5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7:57.90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664 1,'40'2,"-67"1,-110 8,70-4,-52-3,-573-2,-53-1,592-6,-236 0,-336 4,401-4,80-1,17 0,-43 12,103 1,80-6,0 4,0 5,-48 12,114-20,21-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9:13.34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36,'35'-1,"-23"2,372-16,319-6,-627 21,-74 0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9:13.91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280,'0'0,"1"0,0 0,1 0,1 1,1 1,2-1,2-1,2 1,3-1,2 0,3 0,1 0,0 0,1-1,0-1,2-4,-2 1</inkml:trace>
  <inkml:trace contextRef="#ctx0" brushRef="#br0" timeOffset="570.672">403 1,'1'1,"-1"0,1 0,0-1,-1 1,1 0,0 0,0 0,0-1,-1 1,1 0,0-1,0 1,0-1,0 1,0-1,0 1,1-1,-1 0,0 0,0 1,1-1,24 5,-8-4,0 0,0-2,10-1,-10 1,-1 0,1 1,11 1,-26 0,0 0,0 1,0-1,-1 0,1 1,0 0,0-1,-1 1,1 0,-1 0,0 1,1-1,-1 0,0 1,0 0,-1-1,1 1,0 0,-1 0,0 0,0 0,1 1,3 8,-1 1,0 0,-1 0,1 9,8 69,-4 1,-4 53,-6-129,2-22</inkml:trace>
  <inkml:trace contextRef="#ctx0" brushRef="#br0" timeOffset="1224.878">858 67,'0'0,"0"0,0 0,0 0,7-1,0 0,0-1,0 0,0 0,-1 0,1-1,0 0,-1-1,1 0,43-17,-47 19,1 1,0 0,0 1,0-1,0 1,0-1,0 1,0 0,0 1,0-1,0 1,0 0,0 0,0 0,0 0,0 1,-1-1,1 1,2 2,-3-1,-1-1,0 1,0 0,0 0,0 0,0 0,-1 0,1 0,-1 0,0 1,0-1,0 1,0-1,-1 1,1-1,-1 1,0-1,0 1,0-1,-1 1,1-1,-1 1,0-1,-4 18,-1 0,0-1,-2 0,0 0,-1-1,-1 0,-1-1,-1 0,-13 16,6-7,1 0,2 1,-9 20,25-47,0-1,-1 1,1 0,0-1,0 1,0-1,0 1,0-1,0 1,0-1,0 1,0-1,0 1,0-1,0 1,0 0,0-1,0 1,1-1,-1 1,0-1,0 1,1-1,-1 0,0 1,1-1,-1 1,0-1,1 1,-1-1,1 0,-1 1,1-1,23 8,30-4,-53-4,35 0,-3 1,1-2,-1-1,1-2,14-4,-43 7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9:05.03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232,'46'6,"-28"-6,16 1,0-2,0-1,3-2,-19 0</inkml:trace>
  <inkml:trace contextRef="#ctx0" brushRef="#br0" timeOffset="380.873">93 83,'2'35,"1"-1,2 0,3 9,-1-6,-1 1,-1 19,-5-47</inkml:trace>
  <inkml:trace contextRef="#ctx0" brushRef="#br0" timeOffset="833.328">394 49,'0'6,"0"75,-8 50,8-130,0 0,1 0,-1 0,1 0,-1 0,1 0,-1 0,1 0,0 0,-1 0,1 0,0-1,0 1,-1 0,1 0,0-1,0 1,0-1,0 1,0-1,0 1,0-1,0 0,0 1,0-1,0 0,0 0,0 0,1 0,-1 0,1 0,40 4,-39-4,0 0,12 1,0-1,-1 0,1-1,-1 0,1-1,-1-1,0 0,8-4,-5 0</inkml:trace>
  <inkml:trace contextRef="#ctx0" brushRef="#br0" timeOffset="1266.644">536 1,'0'29,"7"62,8 36,6 60,-19-16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8:36.78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690,'4'6,"0"-1,1 1,-1-1,1 0,0 0,2 0,15 17,29 44,-2 1,-4 3,-2 2,30 70,-73-141,0 0,0 0,1 0,-1 1,0-1,1 0,-1 0,1 0,0 0,-1 0,1 0,0 0,-1 0,1 0,0-1,0 1,0 0,0 0,0-1,0 1,0-1,0 1,0-1,0 1,0-1,0 1,1-1,-1-1,0 0,0 0,0 0,0 0,-1 0,1 0,0 0,0-1,-1 1,1 0,-1 0,1-1,-1 1,1-1,-1 1,0 0,0-1,1 0,6-75,-7 75,0-2,9-218,-10 0,-13-40,11 241,1 13,1-1,0 1,1-1,0 1,0 0,1-1,0-1,0 8,-1 0,1 1,-1-1,1 0,0 1,0-1,0 0,0 1,0-1,0 1,0-1,1 1,-1 0,1 0,-1-1,1 1,-1 0,1 0,-1 1,1-1,0 0,0 0,-1 1,1-1,0 1,0-1,0 1,-1 0,1 0,0 0,0 0,0 0,0 0,0 1,303 29,370-33,-424-3,-7 1,457-5,-692 10,-4 0,-1 0,1 0,-1 0,1-1,-1 1,1-1,-1 0,1-1,0 0</inkml:trace>
  <inkml:trace contextRef="#ctx0" brushRef="#br0" timeOffset="764.141">557 696,'1'1,"-1"0,0 0,0 0,1 0,-1 0,1 0,-1 0,1 0,-1 0,1 0,-1-1,1 1,0 0,0 0,-1 0,1-1,0 1,0 0,0-1,0 1,0-1,0 1,0-1,36 14,40-4,-3-11,-101 3,0-1,-1-2,-25-2,48-2,12-1,12-6,-6 6</inkml:trace>
  <inkml:trace contextRef="#ctx0" brushRef="#br0" timeOffset="1165.042">1262 475,'-27'22,"7"1,0 1,1 0,2 2,1 0,0 1,2 0,2 1,0 1,2 0,1 0,-2 13,8-25,0 1,1 0,0-1,1 1,2 0,0 0,0 0,2 0,0-1,1 1,1-1,0 0,1 0,1-1,1 0,1 0,0-1,0 0,2 0,3 3,-10-13,0-1,0 1,1-1,-1 0,1 0,0-1,0 0,0 1,0-2,1 1,-1 0,1-1,0 0,4 0,2 0</inkml:trace>
  <inkml:trace contextRef="#ctx0" brushRef="#br0" timeOffset="1734.451">2506 475,'0'0,"15"22,24 24,-2-4,-2 2,-2 1,17 33,-42-64,0 1,-1 1,-1-1,0 1,-1 0,-1 1,0-1,-2 1,1 0,-2-1,-1 1,0 0,-1 0,-1 5,-2 8,-2-1,-1 0,-3 3,8-25,0 0,-1 0,0 0,0 0,0 0,-1-1,0 0,-1 0,1 0,-1 0,0-1,-1 0,1 0,-1 0,-1 0,-7 2</inkml:trace>
  <inkml:trace contextRef="#ctx0" brushRef="#br0" timeOffset="22026.256">1320 810,'0'0,"0"0,0 0,22 15,23 28,-1 3,-1 4,-15-17,0-2,3 0,0-2,2-1,23 14,-42-34,-3-2</inkml:trace>
  <inkml:trace contextRef="#ctx0" brushRef="#br0" timeOffset="22457.858">1538 740,'-10'38,"-11"22,3 0,2 4,3-11,-3 0,-21 50,34-97</inkml:trace>
  <inkml:trace contextRef="#ctx0" brushRef="#br0" timeOffset="23628.595">1240 0,'13'1,"-1"1,0 0,1 0,-1 1,0 1,48 9,74-5,104-10,-116-1,-102 4,-14 0,1-1,-1 0,1 0,0 0,-1-1,1 0,-1 0,0-1,6-1,-10 1,-1-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8:34.04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156,'0'0,"29"-9,59-15,-82 23,0-1,0 2,0-1,0 1,0 0,0 0,0 0,0 1,0 0,0 0,0 1,0-1,5 3,-11-3,1-1,0 1,0-1,0 1,-1-1,1 1,0-1,-1 1,1 0,0-1,-1 1,1 0,-1 0,1 0,-1-1,0 1,1 0,-1 0,0 0,1 0,-1-1,0 1,0 0,0 0,0 0,0 0,0 0,0 0,0 0,0 0,-1 1,0 1,0 0,0-1,0 1,-1-1,1 0,-1 1,1-1,-1 0,0 0,0 0,-5 5,-1 0,0 0,-1 0,1-1,-4 1,-36 17,121-22,-57-2,0 2,0 0,0 1,0 0,12 6,-25-8,0 0,1 0,-1 1,0-1,0 1,-1 0,1 0,0 0,0 0,-1 1,0-1,1 1,1 2,-3-3,0-1,-1 1,1 0,-1 0,1 0,-1 0,0 0,1 0,-1 0,0 0,0 0,-1 0,1 0,0 0,-1-1,1 1,-1 0,1 0,-1 0,0 0,0-1,0 1,0 0,0-1,-1 2,-1 2,-1-1,0 1,0-1,0 0,-1 0,1 0,-1-1,0 0,0 0,0 0,0 0,-1-1,1 0,-1 0,-4 1,-1 0,-1-1,0 0,0-1,1 0,-1-1,0-1,-3 0,-2-1</inkml:trace>
  <inkml:trace contextRef="#ctx0" brushRef="#br0" timeOffset="517.219">54 520,'68'46,"-18"-11,86 46,-136-80,1-1,-1 0,1 0,-1 0,0 0,1 0,-1 0,1 0,-1 0,1 0,-1 0,0 0,1 0,-1-1,1 1,-1 0,1 0,-1 0,0 0,1-1,-1 1,0 0,1 0,-1-1,0 1,1 0,-1-1,0 1,1 0,-1-1,0 1,0-1,0 1,1 0,-1-1,0 1,0-1,0 1,0-1,0 1,0 0,0-1,0 1,0-1,0 0,4-28,-3 21,1-14,20-176,-6-113,-16 308,0 1,0-1,0 1,0-1,0 0,1 1,-1-1,1 1,-1-1,1 0,0 1,0 0,0-1,1 1,-1 0,0-1,1 1,-1 0,1 0,0 0,0 0,0 1,2-2,1 0,1 1,0 0,0 0,0 0,0 1,1 0,-1 1,0-1,6 1,118 0,-95 3,0-2,1-2,-1-1,0-2,0-1,0-2,4-3,-20 3</inkml:trace>
  <inkml:trace contextRef="#ctx0" brushRef="#br0" timeOffset="880.71">549 259,'0'0,"0"0,0 2,1 0,2 1,3 1,1 1,5 0,7 3,7 5,5 0,-1 1,0-2,-3-2,-2-1,-3-3,2-1,-3-2</inkml:trace>
  <inkml:trace contextRef="#ctx0" brushRef="#br0" timeOffset="1352.825">865 181,'-1'0,"-1"0,-3 2,-2 0,0 1,-1 2,-2 3,-6 5,-5 7,-7 8,-4 6,0 0,-3 1,6-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5:28.81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00 59,'-4'2,"1"0,-1 0,1 0,-1 1,1-1,0 1,0 0,0 0,0 0,1 1,-1-1,1 1,-4 3,-15 16,1 0,2 2,0 0,1 1,2 1,-4 10,14-26,1 2,0-1,0 0,2 1,-1 0,1 0,1-1,1 1,-1 0,2 0,0 0,1 0,0 0,0-1,2 1,2 5,-5-13,1 3,1 0,0 0,0 0,1 0,0-1,0 1,0-1,1 0,0 0,4 3,-7-7,-1-1</inkml:trace>
  <inkml:trace contextRef="#ctx0" brushRef="#br0" timeOffset="1502.815">1199 521,'2'0,"0"0,0 0,0 0,-1 0,1 1,0-1,0 1,0-1,-1 1,1 0,0 0,-1 0,1 0,-1 0,1 0,-1 0,1 0,-1 1,0-1,0 0,0 1,1-1,-1 1,-1-1,1 1,0 0,0-1,-1 1,1 0,0 0,-1-1,0 1,1 0,-1 0,0 0,0 0,0 0,0 0,0 3,-1 0,1-1,0 1,-1 0,0 0,0 0,-1 0,1-1,-1 1,0-1,0 1,-1-1,-1 3,-8 7</inkml:trace>
  <inkml:trace contextRef="#ctx0" brushRef="#br0" timeOffset="2843.247">112 384,'29'1,"-7"-1,0 0,0-1,0-1,-1-1,2-1,-5-1</inkml:trace>
  <inkml:trace contextRef="#ctx0" brushRef="#br0" timeOffset="3595.104">628 357,'-34'-25,"29"23,1 0,-1 1,0 0,0 0,0 0,0 0,0 1,0 0,0 0,0 0,0 1,0-1,0 1,0 1,1-1,-1 1,0-1,1 1,-1 1,1-1,-1 1,1-1,0 1,0 0,-2 3,4-4,-1 0,1 1,0-1,0 1,0 0,0-1,1 1,-1 0,1 0,-1 0,1 0,0 0,0 1,1-1,-1 0,0 0,1 1,0-1,0 0,0 0,0 1,1-1,-1 0,1 1,0-1,0 0,0 0,0 0,0 0,1 0,0 0,-1 0,1-1,0 1,0 0,0-1,1 0,1 2,-3-2,1 1,0-1,1 0,-1 0,0 0,0 0,1 0,-1-1,1 1,0-1,-1 1,1-1,0 0,0 0,0 0,0-1,0 1,0-1,0 1,0-1,0 0,0 0,0-1,0 1,0-1,0 1,0-1,0 0,0 0,-1 0,1 0,0-1,0 1,-1-1,1 1,-1-1,1-1,9-8,0-1,0-1,-1 0,-1-1,0 0,2-6,16-20,-23 35,0 0,0 1,0 0,1 0,0 0,-1 0,1 1,0 0,1 0,-1 1,0 0,1 0,6-1,-11 2,0 1,0-1,0 1,1 0,-1 0,0 0,0 0,1 0,-1 0,0 1,0-1,0 1,0-1,1 1,-1 0,0 0,0 0,0 0,0 0,-1 0,1 1,0-1,0 1,-1-1,1 1,-1 0,1-1,-1 1,0 0,0 0,0 0,0 0,0 0,0 0,0 0,-1 0,1 1,-1-1,0 0,1 0,-1 1,0-1,0 0,0 2,0 0,0-1,-1 1,1 0,-1-1,0 1,0-1,0 1,0-1,0 1,-1-1,0 0,1 0,-1 1,-1-1,1-1,0 1,-1 0,1 0,-1-1,0 0,0 1,0-1,0 0,0 0,0-1,-1 1,1-1,0 0,-1 1,1-2,-1 1,0 0,1-1,-3 1,-2 0,1 0,-1 0,0-1,0 0,0-1,1 1,-1-1,0-1,1 0,-1 0,1 0,-1-1,1 0,0 0,0-1,-2-2,-3-3</inkml:trace>
  <inkml:trace contextRef="#ctx0" brushRef="#br0" timeOffset="4424.526">1635 257,'-18'34,"12"-24,0 1,2 0,-1 0,1 0,1 0,0 1,1 0,0-1,0 4,2-11,0-1,0 1,1 0,-1 0,1 0,0 0,0-1,0 1,0 0,1-1,-1 1,1-1,0 1,0-1,1 0,-1 0,1 0,-1 0,1-1,0 1,0 0,0-1,0 0,0 0,1 0,-1 0,1-1,-1 1,5 0,-2 0,0 0,1 0,-1-1,1 0,-1 0,1-1,-1 1,1-1,0-1,-1 0,1 0,-1 0,1 0,-1-1,0 0,1-1,-1 1,4-4,-7 5,0-1,-1 0,1 0,0 0,-1-1,0 1,0-1,1 1,-1-1,-1 0,1 0,0 1,-1-1,1-1,-1 1,0 0,0 0,0 0,-1-1,1 1,-1 0,1 0,-1-1,0 1,-1 0,1-1,0 1,-1 0,0-1,0 1,0 0,0 0,0 0,-1 0,1 0,-1 0,-1 0,0-4,-2 1,1 0,-1 1,0-1,0 1,0 0,-1 0,1 1,-1-1,0 2,-1-1,1 0,-1 1,0 0,-3 0,-1-2,0 0,1-1,-1 0,1-1,-3-2,6 2,1 0</inkml:trace>
  <inkml:trace contextRef="#ctx0" brushRef="#br0" timeOffset="5080.335">1611 72,'12'8,"251"-2,-196-6,-66 0,0 1,0-1,0 0,0 0,0 1,0-1,-1 1,1-1,0 1,0-1,0 1,-1 0,1-1,0 1,0 0,-1 0,1-1,-1 1,1 0,-1 0,1 0,-1 0,1 0,-1 0,0 0,0 0,1-1,-1 1,0 0,0 0,0 0,0 0,0 0,0 0,0 0,-1 1,-3 44,3-39,-15 112,5 1,5 77,6-196,-1 1,1-1,-1 1,1-1,-1 1,0-1,1 0,-1 1,0-1,0 0,0 0,0 1,-1-1,1 0,0 0,0 0,-1 0,1-1,0 1,-1 0,1 0,-1-1,1 1,-1-1,1 1,-1-1,1 0,-1 0,0 1,-50 5,50-6,-195 6,174-6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8:32.25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390,'2'3,"0"-1,1 1,-1-1,1 0,0 1,-1-1,1 0,0-1,2 2,5 3,25 21,-1 1,25 28,-44-40,-2 0,1 0,-2 1,0 1,-1 0,-1 1,-1 0,-5-6,0 2,-4-24,-10-101,5 41,-4-1,-2 1,-20-66,29 131,0-1,1 0,0 0,0 0,0 0,0 0,1 0,0 0,0 0,1-4,0 6,0 1,0-1,0 1,1-1,-1 1,1 0,-1 0,1 0,0-1,0 2,0-1,0 0,0 0,0 1,1-1,-1 1,1-1,-1 1,1 0,0 0,36-15,1 2,1 2,0 2,0 1,14 0,-1 0,0-2,41-16,-65 14,-20 7</inkml:trace>
  <inkml:trace contextRef="#ctx0" brushRef="#br0" timeOffset="416.435">413 339,'35'31,"10"19,-25-27,1 0,12 8,-27-25,0-1,1 0,0 0,0-1,0 0,1 0,0-1,-1 1,1-2,0 1,2-1,3 0</inkml:trace>
  <inkml:trace contextRef="#ctx0" brushRef="#br0" timeOffset="948.221">578 354,'0'0,"0"0,0 2,-2 3,-5 7,-1 4,-5 9,-5 8,-3 7,-4 3,4-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8:12.34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32 0,'0'0,"0"0,0 37,-3 115,1-130</inkml:trace>
  <inkml:trace contextRef="#ctx0" brushRef="#br0" timeOffset="489.172">1454 365,'40'1,"68"1,229-2,-324-1,-8-1</inkml:trace>
  <inkml:trace contextRef="#ctx0" brushRef="#br0" timeOffset="1130.98">1620 544,'1'4,"0"0,0 1,0-1,-1 0,0 1,1-1,-2 0,1 1,0-1,-1 0,0 1,0-1,0 0,0 0,-1 0,1 0,-1 0,0 0,-1 0,1-1,-2 3,1-2,0 1,1-1,0 1,-1-1,2 1,-1 0,0 0,1 0,0 0,0 0,1 0,-1 0,1 0,0 0,1 1,-1-4,1-1,0 1,0 0,1-1,-1 1,0-1,0 0,1 1,-1-1,1 0,-1 0,1 0,-1 0,1 0,0 0,-1 0,1-1,0 1,0-1,0 1,0-1,-1 0,1 1,0-1,2 0,54 1,-48-2,41 1,-6 0,-1-3,1-1,-44 4,-1 0,1 0,-1 0,1 0,0-1,-1 1,1 0,-1 0,1 0,-1-1,1 1,-1 0,1-1,-1 1,1 0,-1-1,1 1,-1-1,0 1,1-1,-1 1,0-1,1 1,-1-1,0 1,0-1,1 1,-1-1,0 0,0 1,0-1,0 1,0-1,0 0,0 1,0-1,0 1,0-1,0-6</inkml:trace>
  <inkml:trace contextRef="#ctx0" brushRef="#br0" timeOffset="1522.939">1820 494,'-1'6,"0"0,0-1,1 1,-1 0,2 0,-1 0,0-1,2 4,-1 12,1 49,0-38,-1-1,-2 1,-1-1,-5 23,-10-15,6-24</inkml:trace>
  <inkml:trace contextRef="#ctx0" brushRef="#br0" timeOffset="1980.701">332 205,'0'0,"-17"-21,-55-38,66 54,0 1,0 1,0-1,0 1,0 0,-1 0,0 1,1 0,-1 0,0 1,0-1,0 1,4 2,0-1,1 1,-1-1,1 1,-1 0,1 0,-1 0,1 0,0 1,0-1,-1 1,1-1,0 1,0 0,1 0,-1-1,0 1,0 1,1-1,0 0,-1 0,1 0,0 1,0-1,0 1,0-1,1 1,-1-1,0 1,1-1,0 1,0 2,-2 14,1-1,0 1,1-1,2 7,-1-12,17 133,-11-98,-1 0,-2 1,-3 8,-1-56,0 0,0 0,0 0,0 0,0 1,0-1,0 0,0 0,0 0,-1 0,1 0,0 0,-1 0,1 0,-1 0,1 0,-1 0,1 0,-1 0,-1-2</inkml:trace>
  <inkml:trace contextRef="#ctx0" brushRef="#br0" timeOffset="2355.944">0 447,'0'0,"0"0,2 1,1 1,3 0,4 2,4 1,2-1,3 0,3-1,0-1,7-11,5-11,-4-2</inkml:trace>
  <inkml:trace contextRef="#ctx0" brushRef="#br0" timeOffset="2756.104">408 202,'-6'4,"1"0,0 0,0 1,0-1,0 1,1 1,0-1,0 0,0 1,1 0,0 0,0 0,-1 3,-4 12,0 0,1 1,0 7,1-2,1 1,1 0,1 24,2-43,1 0,0 1,1-1,0 0,1 0,0 0,0 0,1 0,0 0,0 0,1-1,0 1,3 2,-6-10,0 0,0 1,0-1,0 0,0 0,0 0,0-1,0 1,1 0,-1 0,0-1,0 1,1 0,-1-1,1 1,8 0</inkml:trace>
  <inkml:trace contextRef="#ctx0" brushRef="#br0" timeOffset="2757.104">427 379,'2'11,"-1"1,1 0,1-1,0 0,1 1,0-1,1-1,0 1,0-1,1 1,1-2,-1 1,6 4,2 4,1-2,0 0,1 0,1-2,0 0,15 8,-31-20,1-1,-1 0,1 0,0 0,-1 0,1 0,0-1,-1 1,1 0,0-1,0 1,0-1,0 0,-1 0,1 1,0-1,0-1,0 1,0 0,0 0,-1-1,1 1,0-1,0 1,0-1,-1 0,2 0,5-6</inkml:trace>
  <inkml:trace contextRef="#ctx0" brushRef="#br0" timeOffset="3263.774">604 485,'0'1,"-1"0,-2 3,-1 3,-1 4,0 3,-1 3,1 4,-1 2,0 2,0-1,1 0,-1-4,1-4,1-6,1-6,1-12,0-5</inkml:trace>
  <inkml:trace contextRef="#ctx0" brushRef="#br0" timeOffset="3264.774">496 148,'3'1,"0"0,0-1,0 1,0 0,0 1,-1-1,1 1,0-1,-1 1,1 0,-1-1,0 1,0 1,1-1,0 2,31 38,-31-38,11 16,-1 2,-1-1,0 2,-2 0,-1 0,-1 0,-1 1,-1 1,2 16,-4-20,-2 0,0 0,-2 0,0 1,-1-1,-1 0,-1 0,-1 0,-1 0,-1-1,-5 12,11-30,-1 0,1-1,-1 1,1-1,-1 1,0 0,0-1,1 1,-1-1,0 0,-1 1,1-1,0 0,0 1,-1-1,1 0,0 0,-1 0,1 0,-1 0,1-1,-1 1,0 0,-1 0,2-2,-1 0,0 1,1-1,-1 0,0 0,1 0,-1 0,1 0,0 0,-1-1,1 1,0 0,0-1,-1 1,1-1,1 1,-1-1,0 0,0 1,0-1,1 0,-1-1,-10-23</inkml:trace>
  <inkml:trace contextRef="#ctx0" brushRef="#br0" timeOffset="3711.189">702 303,'0'1,"1"0,-1 1,1-1,0 2,2 0,2 0,3 1,3 0,4-2,2-1,2-2,1-2,0-1,3-4,-3 1</inkml:trace>
  <inkml:trace contextRef="#ctx0" brushRef="#br0" timeOffset="3712.189">791 458,'0'0,"0"0,1 1,1 1,3 0,4 0,5 0,9-2,7-2,2 0,6-5,-3 0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22:09.52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2058,'0'1,"2"1,0-1,1 0,1-1,0 1,-1-1,3 0,4 0,11 0,6-1,1-1,0-1,1-2,-4-1</inkml:trace>
  <inkml:trace contextRef="#ctx0" brushRef="#br0" timeOffset="432.401">362 1859,'0'1,"0"2,0 1,-1 1,-1 5,0 9,-2 8,1 11,1 14,-1 10,2 0,0-7,0-9,1-10,0-6,0-8</inkml:trace>
  <inkml:trace contextRef="#ctx0" brushRef="#br0" timeOffset="828.495">772 2103,'0'0,"0"1,1 0,1 0,1 0,3 0,2 0,6-1,2 0,4-1,2-2,5-4,-2 0</inkml:trace>
  <inkml:trace contextRef="#ctx0" brushRef="#br0" timeOffset="829.495">1194 1957,'0'0,"0"2,0 1,-1 2,-1 5,-2 15,-1 16,-2 19,-2 5,1-3,1-8,1-6,3-10</inkml:trace>
  <inkml:trace contextRef="#ctx0" brushRef="#br0" timeOffset="1272.026">197 2796,'-1'2,"-1"0,1 0,-1 1,1-1,0 0,0 1,0-1,0 1,0-1,1 1,-1 0,1 0,-1 2,-5 12,2 0,0 1,1 0,1 0,0 0,1 0,2 16,-1-30,0 0,1 0,-1 0,1 0,0 0,0 0,0 0,1 0,-1 0,1-1,0 1,0-1,0 1,0-1,1 0,-1 0,1 0,0 0,0 0,0 0,0-1,1 0,-1 1,0-1,1-1,0 1,-1 0,1-1,0 0,0 0,0 0,0 0,0-1,0 1,0-1,0 0,3 0,-1 0,0 0,-1-1,1 1,0-1,0 0,-1-1,1 1,-1-1,1 0,-1-1,0 1,0-1,0 0,0 0,0-1,-1 1,0-1,1 0,-1 0,-1-1,1 1,-1-1,1 0,0-2,-1 0,-1 1,0-1,0 0,0 1,-1-1,0 0,0 0,-1 0,0 0,0 0,-1 0,0 0,0 0,0 1,-1-1,0 0,-1 1,1-1,-1 1,-1-2,0 1,0 1,-1-1,0 1,0 0,0 0,-1 0,0 1,0 0,-6-4,10 7,1 1,-1 0,1 0,-1 0,0 0,1 0,-1 0,0 0,0 1,0-1,0 1,1-1,-1 1,0-1,0 1,0 0,0 0,0 0,0 0,0 1,0-1,0 0,0 1,1-1,-1 1,0 0,0 0,1-1,-1 1,0 0,1 1,-1-1,1 0,-1 0,1 1,-1-1,1 0,0 1,0 0,0-1,0 1,-1 1,-1 5</inkml:trace>
  <inkml:trace contextRef="#ctx0" brushRef="#br0" timeOffset="1650.852">1061 2606,'0'1,"0"1,0 1,0 2,-1 3,-1 4,-4 14,-4 14,-2 11,0 8,0 0,3-7,1-4,3-11</inkml:trace>
  <inkml:trace contextRef="#ctx0" brushRef="#br0" timeOffset="2421.412">1009 2699,'-19'32,"14"-21,1 1,0 0,1 0,0 0,0 0,2 0,-1 1,2-1,0 1,0-1,1 1,1 5,-1-13,0 1,1-1,-1 0,1 0,0 0,0-1,0 1,1 0,0-1,0 0,0 1,0-1,1 0,-1-1,1 1,0-1,0 1,0-1,1 0,-1-1,1 1,0-1,0 0,0 0,0 0,0-1,0 0,0 0,0 0,0 0,1-1,-1 1,1-1,-1 0,1 0,-1 0,0 0,1-1,-1 0,1 0,-1 0,0-1,0 0,0 0,0 0,0-1,0 1,0-1,-1 0,0 0,1-1,-1 0,0 1,-1-1,3-4,-2 2,-1 0,0 0,0-1,0 1,-1-1,0 0,0 1,-1-1,0 0,0 0,-1 0,0 0,0 0,0 0,-1 0,0 0,-1 0,0-1,1 2,0 0,-1 0,0 0,0 0,0 1,-1-1,0 1,0 0,0 0,-1 0,0 0,0 0,0 1,0 0,-1 0,1 0,-1 0,0 1,-1 0,1 0,0 0,-1 0,1 1,-1 0,0 0,0 1,0 0,0 0,0 0,0 1,0-1,0 1,0 1,0-1,0 1,0 0,0 1,0-1,0 1,1 1,-1-1,1 1,-1-1,1 2,-4 2,-21 16,3 3</inkml:trace>
  <inkml:trace contextRef="#ctx0" brushRef="#br0" timeOffset="2812.155">196 3521,'1'0,"0"1,0-1,0 1,0-1,0 2,0 4,-1 4,-2 17,-1 9,-1 4,2 13,2 4,2-6,2-9,3-7,-1-10</inkml:trace>
  <inkml:trace contextRef="#ctx0" brushRef="#br0" timeOffset="3222.23">1001 3596,'0'1,"0"2,0 1,0 3,0 4,-1 9,-6 16,-2 8,-2 1,1-2,-1-5,0-1,2-6</inkml:trace>
  <inkml:trace contextRef="#ctx0" brushRef="#br0" timeOffset="-7047.599">314 246,'-2'0,"0"1,0-1,0 1,1 0,-1 0,0 0,1 0,-1 0,0 0,1 0,0 0,-1 1,1-1,0 0,-1 1,1-1,0 2,-23 32,17-23,0-1,0 0,1 0,0 0,1 1,0 0,1 0,0 1,1-1,1 1,1-10,0 0,1 0,0 0,0 0,0 0,0 0,0 0,1 0,-1 0,1 0,0-1,-1 1,2 0,-1 0,0 0,0-1,1 1,-1-1,1 1,0-1,0 0,0 1,0-1,0 0,1 0,-1-1,0 1,1 0,0-1,-1 0,1 1,0-1,0 0,-1 0,1 0,0-1,0 1,0-1,0 0,0 0,2 0,5 1,0-2,0 1,0-1,0-1,0 0,0 0,-1-1,1 0,-1 0,1-1,-1-1,-1 0,1 0,7-5,-13 8,0-1,0 1,0 0,-1-1,1 1,-1-1,1 0,-1 0,0 0,0 0,0-1,-1 1,1 0,-1-1,1 1,-1-1,0 1,-1-1,1 0,-1 1,1-1,-1 0,0 1,0-1,-1 0,1 0,-1 1,0-1,0 1,0-1,0 1,-1-1,1 1,-1 0,0-1,0 1,0 0,0 0,-1 0,1 1,-1-1,-3-3,0 0,-1 1,1 0,-1 0,0 0,0 1,-1 0,1 0,-1 1,0 0,0 0,0 1,0 0,0 0,-1 1,1 0,0 1,-1 0,-5 1,7-1</inkml:trace>
  <inkml:trace contextRef="#ctx0" brushRef="#br0" timeOffset="-6284.452">718 0,'-7'202,"-12"26,-8 159,-24 544,34-685,-7 497,16-320,9-27,1 10,-3-381,-3 70,4 0,11 66,-10-152</inkml:trace>
  <inkml:trace contextRef="#ctx0" brushRef="#br0" timeOffset="-5497.629">7 793,'37'-6,"928"-98,-858 98,155-15,-255 21,-6 0,0 0,1 0,-1 1,1-1,-1 0,0 0,1-1,-1 1,1 0,-1 0,0-1,1 1,-1-1,0 1,1-1,-1 0,0 1,0-1,0 0,0 0,1 0,-1 0,0 0,0 0,-1 0,1 0,0 0,0 0,0-1,0 0,-1-3</inkml:trace>
  <inkml:trace contextRef="#ctx0" brushRef="#br0" timeOffset="-4842.558">265 209,'0'0,"0"0,-1 0,1 0,0 0,-1 0,1 0,0 0,-1 1,1-1,0 0,-1 0,1 0,0 0,-1 1,1-1,0 0,0 0,-1 1,1-1,0 0,0 0,-1 1,1-1,0 0,0 1,0-1,0 0,-1 1,1-1,0 0,0 1,0-1,0 1,0-1,0 0,0 1,0-1,0 0,0 1,0-1,0 0,0 1,1-1,-1 0,0 1,0-1,0 0,0 1,1-1,-1 0,0 1,0-1,0 0,1 0,-1 1,0-1,1 0,-1 0,0 0,1 1,20 27,-14-20,1 4,24 32,2-2,1-2,3-1,1-1,8 3,-46-41,-1 2,1-1,0 0,0 0,0 0,0 0,1 0,-1-1,0 1,0 0,0 0,1-1,-1 1,0-1,1 1,-1-1,1 1,-1-1,0 0,1 0,-1 0,1 0,-1 0,1 0,-1 0,1 0,-1-1,0 1,1 0,-1-1,0 1,1-1,0 0,4-8</inkml:trace>
  <inkml:trace contextRef="#ctx0" brushRef="#br0" timeOffset="-4363.801">495 158,'0'0,"0"2,0 0,-3 2,-2 3,-8 8,-8 10,-6 8,-11 11,-2 1,1 2,3-5,6-4,6-7,6-7,5-8,3-4,4-5</inkml:trace>
  <inkml:trace contextRef="#ctx0" brushRef="#br0" timeOffset="-3940.502">934 144,'-1'3,"0"-1,0 0,0 1,0-1,0 1,0-1,1 1,-1-1,1 1,0 0,-1-1,1 1,1-1,-1 2,-1 2,-2 19,-3 54,6-73,0 0,0 0,1-1,0 1,0 0,0-1,1 1,-1 0,2-1,-1 0,2 4,-3-8,-1 0,1 0,-1 0,1 0,0 0,-1-1,1 1,0 0,0 0,0 0,0-1,0 1,0-1,0 1,0-1,0 1,0-1,0 1,0-1,0 0,0 1,0-1,0 0,0 0,1 0,-1 0,0 0,0 0,0 0,1-1,1 0,0 0,0-1,-1 1,1-1,0 0,-1 1,1-1,-1-1,0 1,1 0,0-2,6-7,-1 0,-1 0,0 0,0-1,-1-1,0-2,-1 0,-1 0,0 0,-1-1,0-14,3-9,5 58,1 16,-3-3,-2-10,-1 0,0 1,-2 0,-1 0,0 14,-3-32,0 1,0-1,-1 1,0-1,0 0,0 0,0 1,-1-1,0 0,0 0,0-1,-1 1,0 0,0-1,0 1,0-1,-1 0,1 0,-1 0,0-1,0 1,-1-1,1 0,-1 0,1-1,-3 2,-3 0,0-1,0 1,-1-2,1 1,-1-1,1-1,-1 0,0-1,1 0,-1 0,-7-2,-3-1</inkml:trace>
  <inkml:trace contextRef="#ctx0" brushRef="#br0" timeOffset="-3423.851">272 1118,'-17'48,"13"-36,1 0,1-1,0 1,0 0,1 0,1 1,0-1,0 0,1 0,1 3,-1-12,0 1,-1-1,1 0,1 0,-1 0,0 0,1 0,-1 0,1 0,0-1,0 1,0-1,0 1,1-1,-1 0,1 1,-1-1,1-1,0 1,0 0,0-1,0 1,0-1,0 0,0 0,0 0,0 0,1-1,-1 1,0-1,0 0,1 0,-1 0,0 0,1-1,-1 1,0-1,0 0,2 0,3-1,-1 0,0 0,0-1,0 1,0-2,0 1,-1-1,0 0,1 0,-1 0,-1-1,1 0,-1 0,0-1,0 0,0 1,-1-2,0 1,0 0,0-1,-1-1,-1 3,0 0,-1 0,1 0,-1 0,0 0,-1 0,0 0,1 0,-2 0,1 0,0-1,-1 1,0 0,0 0,-1 0,1 1,-1-1,0 0,-1 0,1 1,-1-1,1 1,-1 0,-1 0,1 0,-1 0,1 1,-1-1,0 1,0 0,-2 0,1-1,-1 0,-1 1,1-1,0 1,-1 1,1 0,-1-1,0 2,0-1,0 1,0 0,0 1,-6 0,7 0</inkml:trace>
  <inkml:trace contextRef="#ctx0" brushRef="#br0" timeOffset="-3023.314">982 969,'-1'5,"0"0,-1-1,1 1,-1 0,-1-1,1 1,0-1,-1 1,0-1,0 0,-8 13,2 0,0 0,2 1,0 0,0 0,2 1,1-1,0 2,3-15,1-1,-1 0,1 1,0-1,1 1,-1-1,1 1,0-1,0 1,0-1,0 0,1 0,0 0,2 4,-2-5,0-1,1 1,-1-1,1 1,0-1,0 0,0 0,0 0,0 0,0 0,0-1,1 0,-1 1,0-1,1-1,0 1,-1 0,1-1,-1 0,4 0,-3 1,0-1,0 0,0 0,0 0,0-1,0 1,-1-1,1 0,0 0,0 0,-1-1,1 0,-1 1,1-1,-1 0,0 0,1-1,-1 1,0-1,-1 0,1 1,0-1,-1 0,0-1,0 1,0 0,0-1,0 1,0-1,-1 1,0-1,0 0,0 0,0 0,-1 1,1-1,-1 0,0-2,0 1,0 0,0-1,0 1,-1 0,0 0,0 0,0 0,-1 0,1 1,-1-1,0 0,-1 1,1-1,-1 1,0 0,0 0,0 0,-1 0,1 0,-1 1,0 0,0 0,0 0,0 0,-1 0,1 1,-1 0,0 0,-4-1,4 1,0 1,0 1,1-1,-1 1,0 0,0 0,0 0,0 0,-3 2,-7 1</inkml:trace>
  <inkml:trace contextRef="#ctx0" brushRef="#br0" timeOffset="-2637.374">336 1120,'0'0,"0"-1,0 1,0-2,0 0,0 1,0 0,0 0</inkml:trace>
  <inkml:trace contextRef="#ctx0" brushRef="#br0" timeOffset="-2274.164">329 1369,'-5'1,"-1"1,1-1,0 1,0 0,0 0,0 0,0 1,0 0,1 0,-1 0,1 1,0-1,0 1,0 0,0 0,1 0,-1 1,1-1,0 1,-2 2,0 0,1 0,0 0,0 0,1 0,0 1,0 0,1-1,0 1,0 0,1 0,-1 8,2-14,1 1,-1 0,1 0,-1 0,1-1,0 1,0 0,0-1,0 1,0-1,1 1,-1-1,1 0,0 1,0-1,-1 0,1 0,1 0,-1 0,0-1,0 1,1-1,-1 1,1-1,0 1,3 0,0 0,-1-1,1 1,0-1,0 0,0-1,-1 1,1-1,0 0,0-1,0 0,4 0,-4 0,-1-1,1 1,0-1,-1 0,0 0,0-1,1 0,-1 0,-1 0,1 0,0-1,-1 1,0-1,-2 2,0-1,0 1,0 0,-1-1,1 1,-1 0,0-1,1 0,-1 1,-1-1,1 0,0 0,0 1,-1-1,0 0,0 0,0 0,0 0,0 0,0 1,-1-1,1 0,-1 0,0 0,0-1,-3-2,0 0,-1 0,1 1,-1-1,0 1,-1 0,1 1,-1-1,0 1,0 0,-1 0,1 1,-7-3,-11-8,4 2</inkml:trace>
  <inkml:trace contextRef="#ctx0" brushRef="#br0" timeOffset="-1788.599">1 1292,'0'0,"0"1,0 0,0-1,0 1,2-1,3 1,5-1,3 1,9-2,6 0,4 0,-2 0</inkml:trace>
  <inkml:trace contextRef="#ctx0" brushRef="#br0" timeOffset="-1152.983">771 1145,'1'2,"-1"-2,0 0,0 1,1-1,-1 0,0 1,0-1,0 0,1 0,-1 1,0-1,1 0,-1 0,0 1,1-1,-1 0,0 0,1 0,-1 0,0 1,1-1,-1 0,1 0,-1 0,0 0,1 0,-1 0,0 0,1 0,-1 0,1 0,-1 0,0-1,1 1,-1 0,0 0,1 0,-1 0,0 0,1-1,-1 1,1 0,49-25,38-16,-81 38,-1 1,1 0,0 1,-1 0,1 0,0 0,0 1,0 0,-1 0,1 1,0-1,2 2,-7-2,0 1,-1-1,1 1,0 0,0 0,-1-1,1 1,0 0,-1 0,1 1,-1-1,1 0,-1 0,0 1,1-1,-1 1,0-1,0 1,0-1,0 1,0 0,-1 0,1-1,0 2,0 2,-1-1,1 0,-1 1,0-1,0 1,0-1,-1 0,0 1,0-1,-1 4,-3 8,-1 0,-1 0,0-1,-1 0,-5 4,1 0,-1-1,-1-1,-1 0,0-1,-5 3,15-14,-1 1,-1-1,1-1,-1 1,1-1,-1 0,-1-1,1 0,0 0,-1 0,1-1,-1 0,0-1,0 0,0 0,-2 0,9-1,0 0,0 0,0 0,0 0,0 0,0 0,0 0,0 0,-1-1,1 1,0 0,0-1,0 1,0-1,1 1,-1-1,0 1,0-1,0 0,0 1,0-1,1 0,-1 0,0 0,1 1,-1-1,0-1,1 1,0-1,0 1,0-1,0 0,0 1,0-1,0 1,1-1,-1 1,1-1,-1 1,1-1,-1 1,1-1,0 1,0-1,5-7,-1 1,1 1,1-1,-1 1,5-3,-3 3,0 0,1 1,0 0,1 1,-1 0,1 0,0 1,0 1,0-1,1 2,-1-1,1 1,0 1,-1 0,1 0,0 1,0 1,6 1,-10-1,0 0,1 0,-1 1,-1 0,1 1,0 0,0 0,-1 0,0 1,0-1,0 2,0-1,0 1,-1-1,0 2,0-1,0 0,-1 1,0 0,0 0,0 0,-1 1,0-1,0 1,0 0,-1 0,1 7,0-3,-1 0,0 0,-1 1,-1-1,1 1,-2-1,0 0,0 3,0-16,1 1</inkml:trace>
  <inkml:trace contextRef="#ctx0" brushRef="#br0" timeOffset="-554.169">689 974,'0'0,"0"0,1 0,0 0,2-1,2-1,3 0,4 1,5-1,2 1,2 0,3-1,-2 1</inkml:trace>
  <inkml:trace contextRef="#ctx0" brushRef="#br0">1 2058,'0'1,"2"1,0-1,1 0,1-1,0 1,-1-1,3 0,4 0,11 0,6-1,1-1,0-1,1-2,-4-1</inkml:trace>
  <inkml:trace contextRef="#ctx0" brushRef="#br0" timeOffset="432.401">362 1859,'0'1,"0"2,0 1,-1 1,-1 5,0 9,-2 8,1 11,1 14,-1 10,2 0,0-7,0-9,1-10,0-6,0-8</inkml:trace>
  <inkml:trace contextRef="#ctx0" brushRef="#br0" timeOffset="828.495">772 2103,'0'0,"0"1,1 0,1 0,1 0,3 0,2 0,6-1,2 0,4-1,2-2,5-4,-2 0</inkml:trace>
  <inkml:trace contextRef="#ctx0" brushRef="#br0" timeOffset="829.495">1194 1957,'0'0,"0"2,0 1,-1 2,-1 5,-2 15,-1 16,-2 19,-2 5,1-3,1-8,1-6,3-10</inkml:trace>
  <inkml:trace contextRef="#ctx0" brushRef="#br0" timeOffset="1272.026">197 2796,'-1'2,"-1"0,1 0,-1 1,1-1,0 0,0 1,0-1,0 1,0-1,1 1,-1 0,1 0,-1 2,-5 12,2 0,0 1,1 0,1 0,0 0,1 0,2 16,-1-30,0 0,1 0,-1 0,1 0,0 0,0 0,0 0,1 0,-1 0,1-1,0 1,0-1,0 1,0-1,1 0,-1 0,1 0,0 0,0 0,0 0,0-1,1 0,-1 1,0-1,1-1,0 1,-1 0,1-1,0 0,0 0,0 0,0 0,0-1,0 1,0-1,0 0,3 0,-1 0,0 0,-1-1,1 1,0-1,0 0,-1-1,1 1,-1-1,1 0,-1-1,0 1,0-1,0 0,0 0,0-1,-1 1,0-1,1 0,-1 0,-1-1,1 1,-1-1,1 0,0-2,-1 0,-1 1,0-1,0 0,0 1,-1-1,0 0,0 0,-1 0,0 0,0 0,-1 0,0 0,0 0,0 1,-1-1,0 0,-1 1,1-1,-1 1,-1-2,0 1,0 1,-1-1,0 1,0 0,0 0,-1 0,0 1,0 0,-6-4,10 7,1 1,-1 0,1 0,-1 0,0 0,1 0,-1 0,0 0,0 1,0-1,0 1,1-1,-1 1,0-1,0 1,0 0,0 0,0 0,0 0,0 1,0-1,0 0,0 1,1-1,-1 1,0 0,0 0,1-1,-1 1,0 0,1 1,-1-1,1 0,-1 0,1 1,-1-1,1 0,0 1,0 0,0-1,0 1,-1 1,-1 5</inkml:trace>
  <inkml:trace contextRef="#ctx0" brushRef="#br0" timeOffset="1650.852">1061 2606,'0'1,"0"1,0 1,0 2,-1 3,-1 4,-4 14,-4 14,-2 11,0 8,0 0,3-7,1-4,3-11</inkml:trace>
  <inkml:trace contextRef="#ctx0" brushRef="#br0" timeOffset="2421.412">1009 2699,'-19'32,"14"-21,1 1,0 0,1 0,0 0,0 0,2 0,-1 1,2-1,0 1,0-1,1 1,1 5,-1-13,0 1,1-1,-1 0,1 0,0 0,0-1,0 1,1 0,0-1,0 0,0 1,0-1,1 0,-1-1,1 1,0-1,0 1,0-1,1 0,-1-1,1 1,0-1,0 0,0 0,0 0,0-1,0 0,0 0,0 0,0 0,1-1,-1 1,1-1,-1 0,1 0,-1 0,0 0,1-1,-1 0,1 0,-1 0,0-1,0 0,0 0,0 0,0-1,0 1,0-1,-1 0,0 0,1-1,-1 0,0 1,-1-1,3-4,-2 2,-1 0,0 0,0-1,0 1,-1-1,0 0,0 1,-1-1,0 0,0 0,-1 0,0 0,0 0,0 0,-1 0,0 0,-1 0,0-1,1 2,0 0,-1 0,0 0,0 0,0 1,-1-1,0 1,0 0,0 0,-1 0,0 0,0 0,0 1,0 0,-1 0,1 0,-1 0,0 1,-1 0,1 0,0 0,-1 0,1 1,-1 0,0 0,0 1,0 0,0 0,0 0,0 1,0-1,0 1,0 1,0-1,0 1,0 0,0 1,0-1,0 1,1 1,-1-1,1 1,-1-1,1 2,-4 2,-21 16,3 3</inkml:trace>
  <inkml:trace contextRef="#ctx0" brushRef="#br0" timeOffset="2812.155">196 3521,'1'0,"0"1,0-1,0 1,0-1,0 2,0 4,-1 4,-2 17,-1 9,-1 4,2 13,2 4,2-6,2-9,3-7,-1-10</inkml:trace>
  <inkml:trace contextRef="#ctx0" brushRef="#br0" timeOffset="3222.23">1001 3597,'0'1,"0"2,0 1,0 3,0 4,-1 9,-6 16,-2 8,-2 1,1-2,-1-5,0-1,2-6</inkml:trace>
  <inkml:trace contextRef="#ctx0" brushRef="#br0" timeOffset="3825.842">340 4463,'0'0,"-1"-3,0 0,0-1,0 1,0 0,0 0,-1 0,1 0,-1 0,0 0,0 0,0 1,-1-1,1 1,0 0,-1-1,0 1,0 0,-1-1,-5-3,0 0,0 0,-1 1,0 0,-2 0,10 4,0 0,0 0,0 0,0 0,-1 1,1-1,0 1,-1-1,1 1,0 0,-1 0,1 0,0 0,-1 0,1 1,0-1,0 1,-1-1,1 1,0 0,0 0,0 0,0 0,0 0,0 1,0-1,0 1,0 0,0 0,1 1,-1-1,1 1,0 0,0-1,0 1,1 0,-1 0,1 0,-1 0,1 0,0 0,0-1,0 1,1 0,-1 0,1 0,-1 0,1 0,0-1,0 1,1 1,7 17,1-1,1-1,1 1,0-2,2 1,0 1,0 0,-1 1,9 21,-21-40,-1-1,1 1,0 0,0-1,-1 1,1 0,0-1,-1 1,0 0,1 0,-1-1,0 1,0 0,0 0,0 0,-1-1,1 1,0 0,-1 0,1-1,-1 1,1 0,-1-1,0 1,0 0,0-1,0 1,0-1,0 1,0-1,0 0,-1 0,1 1,0-1,-1 0,1 0,-1 0,0 0,1-1,-1 1,0 0,1-1,-1 1,0-1,0 1,1-1,-1 0,0 0,-3 1,1-1,-1 0,1 0,-1 0,1 0,-1-1,0 1,1-1,0-1,-1 1,1 0,0-1,-1 0,1 0,0 0,1-1,-1 1,0-1,0-1,2 2,0 0,0 0,1 0,-1-1,0 1,1-1,0 1,0-1,-1 1,1-1,1 0,-1 0,0 1,1-1,0 0,-1 0,1 0,0 0,0 0,1 1,-1-1,1-3,1 0,0 1,0-1,0 1,1 0,-1 0,1 0,1 0,-1 0,2-1,11-12,1 0,1 2,0 0,13-8,-30 23,78-66,-71 60</inkml:trace>
  <inkml:trace contextRef="#ctx0" brushRef="#br0" timeOffset="4292.956">834 4481,'6'-1,"0"2,0-1,0 1,-1-1,1 2,0-1,-1 1,1-1,-1 2,1-1,-1 0,3 3,-6-3,0-1,0 1,-1-1,1 1,0 0,-1 0,0 0,1 0,-1 0,0 0,0 0,0 0,0 0,0 1,-1-1,1 0,-1 1,0-1,1 0,-1 1,0-1,0 1,0-1,-1 0,1 1,-1-1,1 0,-1 1,0-1,0 0,0 1,-4 7,0 1,0-1,-1 1,-1-2,0 1,0-1,-1 0,0 0,-1-1,1 0,-2-1,-7 5,-33 31,49-43,1 1,-1-1,1 0,0 0,0 0,-1 1,1-1,0 0,0 1,-1-1,1 0,0 1,0-1,-1 0,1 1,0-1,0 0,0 1,0-1,0 1,0-1,0 0,0 1,0-1,0 1,0-1,0 0,0 1,0-1,0 0,0 1,0-1,0 1,1-1,-1 0,0 1,0-1,0 0,1 1,-1-1,0 0,20 9,24-3,-28-5,-1-1,0 0,1-1,-1-1,0-1,0 0,0 0,-1-2,1 0,11-6,-1-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2:53.54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74 200,'-5'0,"0"-1,0 0,0 0,0 0,0-1,1 1,-1-1,0 0,-3-3,5 3,0 1,0-1,0 1,0-1,0 1,-1 0,1 0,0 0,-1 1,1-1,-1 1,1-1,0 1,-1 1,1-1,-1 0,1 1,0-1,-1 1,1 0,-3 2,4-3,0 1,0 0,0-1,0 1,0 0,0 0,0 0,1 1,-1-1,0 0,1 1,-1-1,1 1,0-1,0 1,-1 0,1 0,0 0,0-1,0 1,0 1,1-1,0 0,1-1,-1 1,0-1,0 1,1 0,-1-1,1 1,0-1,-1 0,1 1,0-1,0 1,0-1,0 0,0 0,0 1,0-1,0 0,1 0,-1 0,12 8,0 0,0-1,1-1,0 0,3 0,-7-2,-2-1,0 0,0 1,0 0,-1 0,0 0,0 1,-1 1,1-1,0 2,-6-7,0 1,0-1,0 1,0 0,0-1,0 1,-1 0,1-1,0 1,-1 0,1 0,-1 0,0 0,0-1,0 1,0 0,0 0,0 0,0 0,-1 0,0 0,0 1,0-2,0 1,-1 0,1 0,-1 0,1-1,-1 1,1 0,-1-1,0 0,0 1,0-1,0 0,0 0,0 0,0 0,0 0,-1 0,-3 1,0 0,-1 0,1-1,-1 0,1 0,-1 0,1-1,-1 0,1 0,-1 0,1-1,-1 0,1-1,-1 1,1-1,0 0,0-1,0 0,0 0,0 0,1 0,-1-1,1 0,0 0,0 0,-4-5,6 3</inkml:trace>
  <inkml:trace contextRef="#ctx0" brushRef="#br0" timeOffset="670.651">213 56,'9'37,"7"28,-2 1,-4 0,-2 1,-1 53,-7-143,3-92,-2 104,0 0,1 0,1 0,0 0,1 1,-1-1,2 1,0 0,0 0,-5 9,1 0,-1 1,0-1,0 0,1 1,-1-1,1 0,-1 1,0-1,1 1,-1-1,1 1,0-1,-1 1,1-1,-1 1,1-1,0 1,-1 0,1-1,0 1,-1 0,1 0,0-1,-1 1,1 0,0 0,0 0,-1 0,1 0,0 0,0 0,-1 0,1 0,1 2,-1-1,1 0,-1 0,0 0,1 1,-1-1,0 1,0-1,0 1,0-1,0 1,-1-1,1 1,0 0,15 56,-12-37,-1 0,-1 1,-1-1,-1 0,-1 11,1-32</inkml:trace>
  <inkml:trace contextRef="#ctx0" brushRef="#br0" timeOffset="1119.108">423 242,'3'2,"-1"1,1 0,-1 0,0 1,0-1,0 0,0 1,0-1,-1 1,0 0,1-1,-1 1,0 3,0-3,6 22,0 0,-2 1,-2-1,0 1,-1 0,-3 27,3-78,1 0,1 0,1 1,8-22,-9 32,1 0,0 0,1 1,0 0,1 0,0 0,1 1,1 0,5-5,-5 9,-5 5</inkml:trace>
  <inkml:trace contextRef="#ctx0" brushRef="#br0" timeOffset="1503.911">666 276,'0'42,"0"83,0-126</inkml:trace>
  <inkml:trace contextRef="#ctx0" brushRef="#br0" timeOffset="1504.911">630 139,'0'0,"0"0,0 0,0 0,0 0,0 0,0 0,0 0,0 0,0 0,0 0,1 0,0 0</inkml:trace>
  <inkml:trace contextRef="#ctx0" brushRef="#br0" timeOffset="1992.745">767 258,'8'27,"-1"0,-1 0,-2 1,-1-1,-1 1,-1 16,1-79,5-71,-5 95,0 1,0 0,1-1,0 1,1 0,0 0,0 1,4-7,-7 16,-1-1,0 0,0 1,1-1,-1 0,0 1,1-1,-1 1,1-1,-1 1,0-1,1 1,0-1,-1 1,1-1,-1 1,1-1,-1 1,1 0,0 0,-1-1,1 1,0 0,-1 0,1-1,0 1,0 0,-1 0,1 0,0 0,-1 0,1 0,0 0,0 1,-1-1,1 0,0 0,1 2,-1-1,1 1,-1 0,1-1,-1 1,0 0,0 0,0 0,0 0,0 0,0 0,0 2,14 60,-3 66,-9-138,-3-2</inkml:trace>
  <inkml:trace contextRef="#ctx0" brushRef="#br0" timeOffset="2675.751">956 90,'3'3,"-1"0,0 0,0 1,0-1,0 1,0 0,-1-1,1 1,-1 0,0 0,0 0,-1 1,1-2,8 40,-3 0,-1 1,-2-1,-2 1,-2 0,-3 14,1-35,1-31,1-41,1 17,1 4,0 0,4-21,-4 42,1-1,-1 1,1 0,1 0,-1 0,1 0,1 0,-1 0,1 1,0-1,1 1,2-3,-6 8,0 0,-1 0,1 1,-1-1,1 0,0 0,0 1,-1-1,1 0,0 1,0-1,0 1,0-1,0 1,0 0,0-1,0 1,0 0,0 0,0-1,0 1,0 0,0 0,0 1,-1-1,1 1,-1-1,1 1,-1 0,1-1,-1 1,0 0,1-1,-1 1,0 0,1-1,-1 1,0 0,0 0,0-1,0 1,0 0,0 0,0-1,0 1,0 1,-8 46,-9-12,12-28,1 0,0 0,0 0,1 0,0 1,1-1,0 1,0 0,1-1,-1 7,3-13,0-1,-1 1,1-1,0 0,0 0,0 1,0-1,0 0,0 0,0 0,1 0,-1 0,0 0,1 0,-1-1,0 1,1 0,-1-1,1 1,-1-1,1 0,-1 1,1-1,-1 0,1 0,0 0,-1 0,1 0,-1 0,1 0,0-1,52-5,-23-8,-23 8</inkml:trace>
  <inkml:trace contextRef="#ctx0" brushRef="#br0" timeOffset="3076.231">1350 238,'-2'38,"-1"-11,1-17,1-1,0 1,0 0,1-1,0 1,0-1,1 1,1 0,0-1,2 9,-3-17,-1-1,0 1,0 0,0-1,1 1,-1-1,0 1,1 0,-1-1,1 1,-1-1,0 1,1-1,-1 1,1-1,-1 0,1 1,0-1,-1 1,1-1,-1 0,1 0,0 1,-1-1,1 0,0 0,-1 0,1 0,0 0,-1 0,1 0,0 0,16-15,-14 9,1 1,-1-1,-1 0,1-1,-1 1,1-5,-2 4,-1-1,0 0,-1 1,0-1,0 1,0-1,-1 1,0 0,-1 0,0 0,0 0,0 0,-1 0,0 1,0 0,-2-3,-21-39,25 42,0 0</inkml:trace>
  <inkml:trace contextRef="#ctx0" brushRef="#br0" timeOffset="3592.14">1616 75,'0'0,"0"0,0 0,-3-1,0 0,0 1,0-1,0 1,0-1,0 1,1 0,-1 0,0 1,0-1,0 1,-1 3,0 1,0-1,1 1,0 0,0 0,0 1,0-1,1 0,0 1,0 0,1-1,0 1,0 0,0 4,-4 92,4-72,2-8,-1 6,0-27,0-1,0 0,0 0,1 0,-1 0,0 0,0 0,0 1,0-1,0 0,0 0,0 0,0 1,0-1,0 0,0 0,0 0,0 0,0 1,0-1,0 0,0 0,0 0,0 0,0 1,0-1,0 0,0 0,0 0,0 1,0-1,0 0,0 0,0 0,-1 0,1 0,0 1,0-1,0 0,0 0,0 0,-1 0,1 0,0 0,0 0,0 0,0 0,-1 1,1-1,0 0,0 0,0 0,0 0,-1 0,1 0,0 0,0 0,0 0,-1 0,1 0,0 0,0 0,0-1,0 1,-1 0,1 0,0 0,0 0,0 0,0 0,-1-1,1 0,0 0,0 0,0 0,0 0,0 0,0 0,0 0,1 0,-1 0,0 0,0 0,1 0,-1 0,1 0,-1 0,1 0,-1 1,1-1,-1 0,1 0,0 1,-1-1,1 0,0 1,0-1,-1 0,1 1,0-1,0 1,0 0,0-1,43-29,-25 18,-5 2</inkml:trace>
  <inkml:trace contextRef="#ctx0" brushRef="#br0" timeOffset="4025.022">2120 0,'0'37,"1"2,0-18,0 0,-2 0,-1 4,2-20,-1 0,0 0,0 0,-1 0,1 0,-1-1,0 1,0 0,-1-1,1 1,-1-1,0 0,0 0,-1 0,0 0,-2 0,2-3</inkml:trace>
  <inkml:trace contextRef="#ctx0" brushRef="#br0" timeOffset="4447.847">1921 312,'22'20,"-10"-17,1 0,0 0,0-1,0-1,0 0,0-1,6-1,97-12,-24 2,-82 9,-9 2</inkml:trace>
  <inkml:trace contextRef="#ctx0" brushRef="#br0" timeOffset="5080.901">2034 472,'-13'9,"13"-4,11-5,0-3,-1 1,0 0,1 1,0 0,-1 1,8 0,-16 1,-1-1,1 0,-1 0,1 1,-1-1,0 0,1 1,-1-1,0 1,0 0,1 0,-1-1,0 1,0 0,0 0,0 0,0 0,0 0,0 0,0 0,0 1,0 0,-1 0,1 1,-1-1,0 0,0 0,0 0,0 0,0 1,0-1,-1 0,1 0,-1 0,1 0,-1 0,0 0,0 0,0 0,0 0,0 0,-8 14,0-1,-1-1,-1 0,0 0,-1-1,-5 3,-36 43,53-59,0 0,0 0,0 0,0 1,0-1,-1 0,1 0,0 0,0 0,0 1,0-1,0 0,0 0,0 0,0 0,0 1,0-1,0 0,0 0,0 0,0 1,0-1,0 0,0 0,0 0,0 0,0 1,0-1,0 0,0 0,0 0,0 0,0 1,0-1,1 0,-1 0,0 0,0 0,0 0,0 1,0-1,1 0,-1 0,0 0,0 0,0 0,0 0,1 0,-1 0,15 3,20-5,-31 1,22-1,-16 0,-1 1,1 0,0 0,0 1,0 1,-1-1,1 2,0-1,7 3,-14-2,-3-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2:41.54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0,'2'1,"0"-1,0 1,-1 0,1 0,0-1,-1 1,1 1,0-1,-1 0,1 0,-1 0,1 1,-1-1,0 1,0-1,0 1,0 0,0-1,0 1,0 0,0 0,0 0,-1-1,1 3,15 51,-15-49,12 67,-3 1,-3 0,-4 68,22-221,-18 52,20-73,-24 91,0 0,1 1,0-1,1 1,0 0,0 1,1-1,-1 1,6-5,-10 11,0 0,0 0,0 0,1 0,-1 0,0 0,0 0,1 0,-1 1,0-1,1 1,-1-1,0 1,1-1,-1 1,1 0,-1-1,1 1,-1 0,1 0,-1 0,1 0,-1 0,0 1,1-1,-1 0,1 1,-1-1,1 1,0 1,1 0,-1 0,1 0,-1 0,0 0,0 1,0-1,0 1,0 0,-1 0,1-1,-1 1,1 1,4 12,-1-1,0 1,-1 0,1 14,-1-3,-2 0,-2 22,0-42</inkml:trace>
  <inkml:trace contextRef="#ctx0" brushRef="#br0" timeOffset="508.99">381 109,'-2'61,"0"-40,1 0,1 0,1 0,0-1,2 1,0 0,2-1,3 12,-7-30,-1 0,1-1,-1 1,1-1,0 1,0-1,-1 0,1 1,0-1,0 0,0 0,0 1,1-1,-1 0,0 0,0 0,1 0,-1-1,2 2,-2-2,-1 0,1 0,0-1,0 1,0 0,-1 0,1 0,0-1,0 1,-1 0,1-1,0 1,-1-1,1 1,0-1,-1 1,1-1,0 1,-1-1,1 0,-1 1,1-1,-1 0,0 1,1-1,-1 0,3-5,0 1,-1-1,0 0,0 0,0 0,-1 0,0 0,1-7,-2 4,0-1,-1 1,0-1,-1 1,1 0,-2 0,0 0,0 0,0 0,-2-3,3 10,1-1,0 0,-1 1,1 0,-1-1,0 1,1 0,-1 0,0 0,-1 0,1 0,0 0,0 0,-1 1,1-1,-1 1,0 0,1 0,-1 0,0 0,0 0,1 1,-1-1,0 1,0 0,0 0,0 0,0 0,1 0,-1 0,0 1,0 0,0-1,1 1,-1 0,-1 1</inkml:trace>
  <inkml:trace contextRef="#ctx0" brushRef="#br0" timeOffset="923.792">525 152,'5'41,"1"1,2-3,-3 0,-1 1,-2-1,-2 9,1-56,0-18,1 1,1-1,1 1,2 0,0 0,9-20,-13 38,1 1,0-1,0 1,1 0,-1 0,1 0,1 0,-1 1,1 0,4-4,-5 6</inkml:trace>
  <inkml:trace contextRef="#ctx0" brushRef="#br0" timeOffset="1356.129">748 261,'0'0,"0"1,0 1,0-1,0 0,0 1,0 2,0 3,0 3,1 3,0 3,0 2,0 0,0-3,-1-1,1-1,-1-3,0-2</inkml:trace>
  <inkml:trace contextRef="#ctx0" brushRef="#br0" timeOffset="1760.623">765 86,'0'0,"0"0,0 1,-1 0,1 2,-1-1,1-1,-1 1,1-1,0-1,0 0,0 0,-1 1,1 0</inkml:trace>
  <inkml:trace contextRef="#ctx0" brushRef="#br0" timeOffset="2227.065">894 207,'38'-13,"-21"5,-13 5,1 0,0 0,0 1,0 0,0 0,0 0,0 0,0 1,0 0,1 0,-1 0,1 1,-1 0,3 0,-8 1,1 0,0 0,-1 0,1 0,-1 0,0 0,1 0,-1 0,0 0,0 0,0 1,1-1,-1 0,0 0,0 0,-1 0,1 0,0 0,0 0,0 0,-1 1,1-1,-1 0,1 0,-1 0,1 0,-1 0,0-1,-17 39,15-33,-31 55,23-44,0 1,2 1,0-1,1 2,0-1,0 8,8-26,0-1,-1 1,1 0,0 0,0-1,0 1,0 0,0-1,0 1,0 0,0-1,0 1,0 0,1-1,-1 1,0 0,0-1,0 1,1 0,-1-1,1 1,-1-1,0 1,1 0,-1-1,1 1,-1-1,1 1,-1-1,1 0,-1 1,1-1,0 0,-1 1,1-1,29 0,30-20,-55 17,0-1,0 1,-1 0,1-1,-1 0,1 0,0-2,5-7</inkml:trace>
  <inkml:trace contextRef="#ctx0" brushRef="#br0" timeOffset="2659.4">854 337,'0'0,"0"0,0 0,0 0,2 0,0 0,3-1,3 0,2 0,4-1,3-1,2-1,3-1,-1-1,2-3,-1 0</inkml:trace>
  <inkml:trace contextRef="#ctx0" brushRef="#br0" timeOffset="2660.4">1185 376,'0'0,"0"1,0 0,0 0,0 0,0 0,0 0,1 2,-1-1,1 0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1:53.57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6 54,'1'43,"11"107,-5-75,-2 75,-10-108,5-41,0 0,0 0,0 1,0-1,0 0,0 0,-1 0,1 1,-1-1,1 0,-1 0,1 0,-1 0,1 0,-1 0,0 0,0 0,0 0,1 0,-1 0,0 0,0-1,0 1,0 0,0-1,-1 1,1-1,0 1,0-1,0 1,-5-3</inkml:trace>
  <inkml:trace contextRef="#ctx0" brushRef="#br0" timeOffset="546.021">0 111,'33'-19,"-17"7,-10 9,28-16,0 2,14-4,-40 17,0 1,1 0,0 0,0 1,0 1,0-1,0 1,0 1,0 0,0 0,0 1,8 1,-15-1,0-1,1 1,-1 0,0 0,0 0,0 0,-1 0,1 0,0 0,0 1,-1-1,1 1,0-1,-1 1,0 0,1-1,-1 1,0 0,0 0,0 0,0 0,0 1,1 2,-1 0,-1 0,1 0,0-1,-1 1,0 0,0 0,-1 0,0 0,0 2,-3 12,-2 0,0 0,-1-1,-7 13,10-19,-1-1,0-1,-1 1,0-1,0 1,-1-2,-1 1,0-1,0 0,-1-1,0 0,0 0,-1-1,0 0,0-1,-3 1,17-5,0 0,0 1,0-1,0 1,-1-1,0 1,1 0,-1 1,0-1,0 0,19 19,33 30,-52-50,-1 0,1 0,0 0,0 0,1 0,-1 0,0-1,1 1,-1-1,1 0,-1 0,1-1,-1 1,1-1,0 1,2-1,6-3</inkml:trace>
  <inkml:trace contextRef="#ctx0" brushRef="#br0" timeOffset="1017.507">420 364,'7'-1,"1"-1,-1 1,0-1,1-1,-1 1,0-1,-1-1,1 1,0-1,-1 0,0 0,0-1,0 0,0 0,-3 2,0 0,-1 0,1 0,0-1,-1 1,0-1,1 1,-1-1,-1 0,1 0,-1 0,1-1,-2 3,1 0,-1-1,0 1,0 0,0-1,0 1,0 0,-1-1,1 1,-1 0,1-1,-1 1,0 0,0 0,0 0,0 0,0 0,-1 0,1 0,0 0,-1 0,0 0,1 1,0-1,0 1,-1 0,1 0,0-1,0 1,-1 0,1 0,-1 0,1 1,-1-1,1 0,-1 0,0 1,1-1,-1 1,0 0,1-1,-1 1,0 0,1 0,-1 0,0 0,0 0,1 0,-1 1,0-1,1 1,-1-1,0 1,1-1,-1 1,1 0,-1 0,1 0,-1 0,1 0,0 0,-1 0,1 0,0 1,0-1,0 0,0 1,0-1,0 2,-4 4,0 0,1 1,0 0,0-1,1 1,0 1,1-1,-2 7,1 2,1 0,1 1,0-1,2 1,0 1,-1-14,0-1,0 0,1 1,0-1,-1 0,2 1,-1-1,0 0,1 0,0 0,0 0,0-1,0 1,1 0,0-1,-1 1,1-1,0 0,1 0,-1 0,0-1,1 1,0-1,-3-1,1-1,-1 1,1-1,-1 0,1 1,0-1,-1 0,1 0,-1 0,1 0,0-1,-1 1,1 0,-1-1,1 1,1-1,10-5</inkml:trace>
  <inkml:trace contextRef="#ctx0" brushRef="#br0" timeOffset="1418.256">795 70,'-43'-32,"42"31,0 0,0 0,0 0,0 0,0 1,-1-1,1 0,0 1,0-1,-1 1,1-1,0 1,-1 0,1 0,-1-1,1 1,0 0,-1 0,1 0,-1 0,1 1,0-1,-1 0,1 1,0-1,-1 1,1-1,0 1,0-1,-1 1,1 0,0 0,0-1,0 1,0 0,0 0,0 0,0 0,0 1,1-1,-1 0,0 0,1 0,-1 1,0-1,1 0,-1 2,-2 8,0 0,1 0,0 1,1-1,0 9,0-7,-4 62,5 54,1-100,1 1,2-1,1-1,2 1,0-1,2 1,-3-19,-5-12</inkml:trace>
  <inkml:trace contextRef="#ctx0" brushRef="#br0" timeOffset="1784.505">624 354,'0'0,"0"0,0 0,0 0,0 0,1 0,2 1,2 1,2 0,3 1,3-1,2 0,3-1,2-2,0-2,0-3,3-3,-2 0</inkml:trace>
  <inkml:trace contextRef="#ctx0" brushRef="#br0" timeOffset="1785.505">881 67,'0'28,"11"370,-11-381</inkml:trace>
  <inkml:trace contextRef="#ctx0" brushRef="#br0" timeOffset="2165.992">967 403,'6'0,"1"-1,-1 0,0-1,0 1,0-1,-1 0,1-1,0 1,-1-1,1 0,-1-1,0 1,0-1,-1 0,1 0,-1 0,1-2,-3 4,1 0,-1 0,0 0,0 0,-1 0,1 0,0-1,-1 1,0-1,1 1,-1-1,0 0,0 0,-1 1,1-1,0 0,-1 0,0 0,0 0,1 1,-2-1,1 0,0 0,-1 0,1 0,-1 0,0 1,0-1,0 0,0 1,0-1,-1 1,1-1,-1 1,0-1,1 1,-2-1,2 2,0 0,0 0,0 0,-1 0,1 0,0 0,-1 0,1 0,0 0,-1 1,1-1,-1 0,1 1,-1-1,1 1,-1 0,1 0,-1-1,1 1,-1 0,1 0,-1 1,0-1,1 0,-1 0,0 1,0 0,0 1,0-1,0 0,0 1,0-1,0 1,0 0,1-1,-1 1,1 0,-1 0,1 0,-1 2,-3 5,0 1,1-1,1 1,0 0,0 0,1 0,0 2,0 2,1 0,1 1,0 0,1-1,0 3,0-13,-1 1,1-1,0 1,0-1,0 1,1-1,0 1,0-1,0 0,0 0,1 0,-1 0,1 0,0-1,0 1,0-1,4 3,3-2,-1-3</inkml:trace>
  <inkml:trace contextRef="#ctx0" brushRef="#br0" timeOffset="2721.365">1252 262,'-4'0,"1"0,0 0,0 0,0 1,-1 0,1-1,0 1,0 0,0 1,0-1,0 0,0 1,1 0,-1 0,0 0,1 0,-1 0,1 0,0 0,0 1,0 0,-2 2,1 0,1 0,-1 0,1 1,-1-1,2 1,-1 0,1 0,-1-1,2 1,-1 4,0-2,0 0,1-1,0 1,1 0,0 0,0 0,1-1,0 1,0-1,0 1,1-1,0 0,1 0,0 0,0 0,0-1,1 0,1 2,-5-7,0 0,0 0,0-1,0 1,0 0,0 0,0-1,1 1,-1-1,0 1,0-1,1 0,-1 1,0-1,1 0,-1 0,0 0,0 0,1 0,-1 0,0 0,1 0,-1-1,0 1,1 0,-1-1,0 1,0-1,1 1,-1-1,0 0,0 0,0 0,3-2,0-1,0 1,-1-1,1 0,-1-1,0 1,2-4,9-16</inkml:trace>
  <inkml:trace contextRef="#ctx0" brushRef="#br0" timeOffset="3222.143">1400 63,'0'39,"5"92,-1-76,-2-1,-3 1,-5 29,3-67,-1-5</inkml:trace>
  <inkml:trace contextRef="#ctx0" brushRef="#br0" timeOffset="3223.143">1369 364,'0'0,"0"0,0 0,1 0,1 0,2 0,3 0,4 0,8-3,4-2,2-2,6-4,-2-1</inkml:trace>
  <inkml:trace contextRef="#ctx0" brushRef="#br0" timeOffset="3622.722">1923 276,'3'0,"-3"0,-12-7,9 3,-1 1,0-1,0 1,0 0,-1 1,1-1,0 1,-1 0,0 0,1 0,-1 0,-4 0,7 2,-1 0,1 0,0 0,-1 1,1-1,0 0,0 1,-1 0,1-1,0 1,0 0,0 0,0 0,0 0,0 1,0-1,0 1,0-1,1 1,-1-1,1 1,-1 0,1 0,0 0,-1 0,1 0,0 0,-1 2,-4 9,0 0,1 1,1 0,0 0,0 0,2 0,-1 3,2-10,0 0,1 1,0-1,0 1,0-1,1 1,0-1,1 1,0-1,0 0,0 0,1 0,0 0,3 5,-5-11,-1 0,1 1,0-1,0 0,-1 0,1 0,0 0,0 0,0 0,0 0,0-1,0 1,0 0,0 0,1-1,-1 1,0-1,0 1,0-1,1 1,-1-1,0 0,1 0,-1 0,0 1,1-1,-1 0,2-1,-1 0,0 0,0 0,0 0,0 0,0-1,0 1,0-1,0 0,0 0,-1 1,1-1,-1 0,1 0,0-2,5-8,-1 0,0 0,-1 0,-1-1,2-5,-1-6,0-1,-2 1,-1-1,-1 0,-1-14,1 60,1 0,2 1,0-1,1-1,1 1,1-1,8 17,-9-25</inkml:trace>
  <inkml:trace contextRef="#ctx0" brushRef="#br0" timeOffset="4008.127">2102 231,'-5'0,"-1"1,1 0,-1 0,1 0,0 0,0 1,0 0,0 0,0 0,0 1,0 0,1 0,-1 0,1 0,0 1,0-1,0 1,1 0,-1 0,1 1,0-1,0 1,0 0,1-1,-1 1,1 0,1 1,-2 3,0 0,0 0,0 1,1-1,1 1,0 0,0-1,1 1,0 0,0-1,1 1,1 0,0-1,0 1,0-1,1 0,2 3,-4-10,-1 0,1 0,0-1,0 1,1 0,-1 0,0-1,0 1,1-1,-1 1,1-1,-1 0,1 0,0 1,0-1,-1 0,2 0,-2-1,1 0,-1 1,0-1,0 0,1 0,-1 0,0 0,0-1,0 1,1 0,-1-1,0 1,0 0,0-1,0 1,0-1,0 0,0 1,0-1,0 0,1 0,2-3,0 0,0-1,0 0,-1 0,0 0,1 0,-2 0,1 0,-1-1,1-2,3-10,-1 0,-1-1,1-17,-1 5</inkml:trace>
  <inkml:trace contextRef="#ctx0" brushRef="#br0" timeOffset="4425.074">2141 208,'0'31,"2"58,0-29,-3-1,-3 9,8-104,1 0,2 0,2 0,1 1,2 1,15-33,-20 53</inkml:trace>
  <inkml:trace contextRef="#ctx0" brushRef="#br0" timeOffset="4841.769">2306 275,'-6'78,"3"-62,1-1,1 1,1 0,0 0,1 0,0 0,3 11,-4-26,0-1,0 1,0-1,0 1,0-1,1 1,-1-1,0 1,0-1,0 1,0-1,1 0,-1 1,0-1,0 1,1-1,-1 1,0-1,1 0,-1 1,1-1,-1 0,0 1,1-1,-1 0,1 0,-1 1,1-1,-1 0,1 0,-1 0,1 0,-1 0,1 1,-1-1,1 0,-1 0,16-14,5-29,-19 34,0 0,-1 0,1 0,-2-1,1 1,-1 0,-1-1,0 1,-1-7,1 13,0 0,1 0,-1-1,-1 1,1 0,0 0,-1 0,1 0,-1 0,0 1,0-1,0 0,0 1,-1 0,1-1,-1 1,1 0,-1 0,0 0,0 1,0-1,0 1,0-1,0 1,0 0,0 0,-1 1,0-1,-2 0</inkml:trace>
  <inkml:trace contextRef="#ctx0" brushRef="#br0" timeOffset="5343.276">2535 250,'-16'-1,"-38"2,52 0,-1-1,1 1,-1-1,1 1,-1 0,1 0,-1 0,1 1,0-1,0 0,0 1,0 0,0-1,0 1,0 0,0 0,1 0,-1 0,0 1,1-2,0 1,0-1,1 1,-1-1,0 1,1-1,-1 1,1-1,0 1,0-1,-1 1,1 0,0-1,0 1,0-1,0 1,1-1,-1 1,0 0,1-1,-1 1,1-1,-1 1,1-1,0 1,0-1,0 0,0 1,-1-1,2 0,4 5,0 0,0-1,0 0,1-1,0 1,0-1,-3-2,0 0,0 0,0 0,-1 1,1-1,-1 1,1 0,-1 0,0 0,0 1,0-1,-1 1,1-1,-1 1,1 3,-3-4,0-1,0 1,0 0,-1-1,1 1,-1-1,1 1,-1 0,0-1,0 1,-1-1,1 0,0 1,-1-1,1 0,-1 0,0 0,0 0,0 0,0 0,0-1,0 1,0-1,0 1,-1-1,1 0,-1 0,1 0,-1 0,1 0,-1 1,0-1,0 0,-1 0,1 0,0 0,0 0,-1-1,1 1,0-1,0 0,-1 0,1 0,0 0,-1-1,1 1,0-1,0 0,-1 0,1 0,0-1,0 1,0 0,0-1,0-1,-3-3</inkml:trace>
  <inkml:trace contextRef="#ctx0" brushRef="#br0" timeOffset="5787.122">2694 217,'-7'1,"-1"0,1 0,-1 0,1 1,0 0,0 0,0 1,0 0,0 0,0 1,1 0,-1 0,1 1,0-1,1 1,-1 0,1 1,-4 5,8-10,0 1,1-1,0 0,-1 1,1-1,0 1,-1-1,1 1,0-1,0 1,0-1,0 1,1-1,-1 1,0-1,1 1,-1-1,1 1,-1-1,1 1,0-1,-1 0,1 0,0 1,0-1,0 0,0 0,0 0,0 0,0 0,1 0,-1 0,1 0,52 33,-30-21,-22-12,-1 1,1-1,-1 0,1 1,-1-1,1 1,-1 0,0-1,0 1,0 0,0 0,0 0,-1 0,1 0,0 0,-1 0,0 0,1 0,-1 0,0 0,0 0,0 0,0 0,0 0,-1 0,1 0,-1 0,1 0,-1 0,0 0,0 0,0 0,0 0,0-1,0 1,0 0,0-1,-1 1,1-1,-1 1,0 1,-1 0,1-1,0 0,-1 1,1-1,-1 0,0 0,0 0,0-1,0 1,0-1,0 1,0-1,0 0,0 0,-1 0,1-1,0 1,-1-1,1 0,-1 0,1 0,0 0,-1-1,1 0,-9-4</inkml:trace>
  <inkml:trace contextRef="#ctx0" brushRef="#br0" timeOffset="6213.475">3032 179,'-1'1,"0"1,0-1,1 1,-1-1,0 1,1 0,-1-1,1 1,-1 0,1 0,0-1,0 1,0 0,0 0,0 0,0 0,-1 38,1-40,6 87,-6-82,1-1,0 0,0 1,0-1,0 1,1-1,0 0,0 0,0 0,0 0,1 0,-1 0,1-1,0 1,0-1,0 0,3 3,-4-6,0 1,0-1,0 0,-1 0,1 0,0 0,0 0,-1 0,1 0,0 0,0-1,-1 1,1-1,0 1,0-1,-1 0,1 0,-1 1,1-1,-1 0,1 0,-1-1,0 1,1 0,-1 0,0-1,0 1,0-1,0 1,0-1,0 1,0-1,0 0,29-56,-23 43,-2-1,0 0,-1 0,0 0,-1-1,-1 1,-1-1,0 1,-1-1,-2-8,14 113,-4-1,-4 2,-7 65,2-141,-1 0,0-1,-1 0,-1 1,0-1,0 0,-1-1,-3 5,7-14,0 0,0 1,0-1,0 0,-1 0,1 0,-1-1,1 1,-1 0,0 0,0-1,0 1,0-1,0 0,0 1,0-1,0 0,-1 0,1-1,0 1,-1 0,1-1,0 1,-1-1,1 0,-1 0,1 0,-1 0,1 0,0 0,-1-1,1 1,0-1,-1 0,1 0,0 0,-1 0,1 0,0 0,0 0,0-1,0 1,0-1,1 1,-2-2,-6-5,0-1,1 0,0 0,0 0,1-1,1-1,-3-3,-2-5</inkml:trace>
  <inkml:trace contextRef="#ctx0" brushRef="#br0" timeOffset="6614.111">3303 271,'0'0,"2"0,0 0,1 0,1 0,2 0,3 0,3 0,2-1,2 0,2-2,-1-3,4-3,-2 0</inkml:trace>
  <inkml:trace contextRef="#ctx0" brushRef="#br0" timeOffset="7014.85">3645 198,'0'-1,"0"1,0-1,1 1,-1-1,0 1,0-1,0 1,0-1,-1 1,1-1,0 1,0 0,0-1,0 1,0-1,-1 1,1-1,0 1,0-1,-1 1,1 0,0-1,-1 1,1 0,0-1,-1 1,1 0,-1-1,1 1,0 0,-1 0,1-1,-1 1,1 0,-1 0,0 0,-20-17,18 16,0 0,0 1,0-1,0 0,0 1,0 0,0 0,0 0,0 0,0 0,0 0,0 1,0 0,0-1,0 1,0 0,0 1,1-1,-1 0,0 1,0 0,-1 1,-1 1,1 0,0 0,-1 1,2-1,-1 1,1 0,-1 0,1 0,-2 6,1-2,0 1,0 0,1 0,0 1,0-1,2 1,-1-1,1 1,1 0,0-1,0 1,2 4,-2-14,0 1,0 0,0 0,0 0,1-1,-1 1,1 0,-1 0,1-1,0 1,0 0,-1-1,1 1,0-1,1 1,-1-1,0 0,0 1,1-1,-1 0,0 0,1 0,-1 0,1 0,0 0,-1 0,1 0,0-1,-1 1,1-1,0 1,0-1,-1 0,2 0,0 0,0-1,0 0,0 0,-1-1,1 1,0-1,-1 1,1-1,-1 0,0 0,1 0,-1 0,0 0,0-1,-1 1,1 0,0-1,-1 0,1 1,0-3,4-10,-1 0,0 0,-1-1,-1 1,0-1,-1 0,-1 0,0 0,-2-16,4 51,2-1,0 0,1 0,1-1,6 12,-9-19,8 12,-8-16</inkml:trace>
  <inkml:trace contextRef="#ctx0" brushRef="#br0" timeOffset="7414.992">3752 116,'14'37,"2"-8,1-1,1 0,3 1,-14-20,0 0,0-1,1 0,0 0,1-1,-1 0,1 0,1-1,-1 0,1-1,1 0,-10-4,0-1,0 1,1-1,-1 1,0-1,1 0,-1 0,0 0,0 0,1 0,-1 0,0 0,1 0,-1 0,0 0,0-1,1 1,-1 0,0-1,0 0,0 1,1-1,-1 1,0-1,0 0,0 0,8-8</inkml:trace>
  <inkml:trace contextRef="#ctx0" brushRef="#br0" timeOffset="7415.992">3879 116,'-10'40,"4"-16,0 0,2 1,1 0,0 21,1-16,-1 0,-6 23,7-48,0-6</inkml:trace>
  <inkml:trace contextRef="#ctx0" brushRef="#br0" timeOffset="7831.734">3986 175,'0'0,"1"0,2 1,-1 0,1 2,-1 1,1 4,-1 2,1 5,1 2,-1 2,0 2,0 0,-2-1,0-4,-1-2,0-4</inkml:trace>
  <inkml:trace contextRef="#ctx0" brushRef="#br0" timeOffset="7832.734">4028 29,'0'0,"0"0,0 0,0 0,0 0,0 0,0 0,0 0,0 0,0 0,2 0,4 0,0 0</inkml:trace>
  <inkml:trace contextRef="#ctx0" brushRef="#br0" timeOffset="8402.326">4299 96,'-33'21,"18"-16,8-3,0 0,1 1,-1 0,0 0,1 0,0 1,0 0,-1 1,6-4,1 0,-1 0,0-1,0 1,1 1,-1-1,0 0,1 0,-1 0,1 0,-1 0,1 0,0 1,-1-1,1 0,0 0,0 0,0 1,0 0,1 1,-1-1,1 1,0-1,0 1,0-1,0 0,0 1,1-1,-1 0,1 0,-1 0,1 0,1 1,32 28,-29-28,0 1,-1 0,0 0,0 1,0 0,0 0,-1 0,0 0,0 0,0 1,-1 0,3 5,-6-10,0 1,0-1,0 1,0-1,-1 1,1-1,0 1,-1-1,1 1,-1-1,1 1,-1-1,0 0,0 1,1-1,-1 0,0 0,0 0,0 0,0 0,-1 0,1 0,0 0,0 0,-1 0,1 0,0-1,-1 1,1-1,-1 1,1-1,0 1,-1-1,-1 0,-54 11,54-11,-23 2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5:30.10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17 19,'-32'43,"0"-3,27-35,0 1,0 0,0-1,1 2,-1-1,1 0,1 1,0 0,0 0,0 0,0 0,1 0,0 5,2-10,0-1,0 1,1-1,-1 1,1-1,-1 1,1-1,0 0,-1 1,1-1,0 0,0 1,0-1,0 0,0 0,0 0,0 0,1 0,-1 0,0 0,0 0,1 0,-1-1,1 1,-1-1,1 1,-1-1,1 1,-1-1,1 0,-1 0,1 1,-1-1,1 0,0-1,-1 1,67-3,-57 2,41-3,-32 4,0-1,0-1,0-1,0 0,-1-2,1 0,3-3,-12 2</inkml:trace>
  <inkml:trace contextRef="#ctx0" brushRef="#br0" timeOffset="364.642">274 1,'0'0,"0"0,0 1,0 3,0 3,0 5,0 5,0 11,1 6,0 3,-1 1,1-2,-1-2,0-3,0 1,0-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5:25.17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09 250,'4'8,"1"-1,0 0,0 0,1 0,0-1,3 4,28 29,-5-4,1-1,2-2,23 17,-45-41</inkml:trace>
  <inkml:trace contextRef="#ctx0" brushRef="#br0" timeOffset="379.512">355 198,'-1'1,"-1"0,-3 2,-1 1,-2 3,-5 7,-7 9,-5 8,-4 6,-3 5,2-1,3-4,5-5,5-5,4-5,3-4,2 0,3-5</inkml:trace>
  <inkml:trace contextRef="#ctx0" brushRef="#br0" timeOffset="817.898">0 596,'45'0,"343"-22,-136 3,620-9,-866 28,23-1,-28 1,-1 0,1 0,0 0,0 0,0-1,-1 1,1 0,0 0,0-1,0 1,-1-1,1 1,0 0,-1-1,1 1,0-1,-1 0,1 1,-1-1,1 1,-1-1,1 0,-1 1,1-1,-1 0,0 0,1 1,-1-2,0-5</inkml:trace>
  <inkml:trace contextRef="#ctx0" brushRef="#br0" timeOffset="1403.689">912 1,'-18'33,"9"-1,1 1,2-1,1 1,1 0,2 0,1 1,3 80,6 12,-2-32,44 1003,-43 168,-10-710,4-467,1-9,-6 24,4-99,-1-4</inkml:trace>
  <inkml:trace contextRef="#ctx0" brushRef="#br0" timeOffset="2290.635">1169 99,'0'0,"0"35,0-16,3 57,-3-72,1 1,0-1,0 0,0 0,0 0,1 0,0 0,-1 0,2 0,-1 0,0-1,1 1,-1-1,1 0,2 2,-4-4,0 0,0-1,0 1,0 0,0-1,0 1,0-1,0 1,0-1,0 0,1 1,-1-1,0 0,0 0,0 0,1 0,-1 0,0 0,0 0,0 0,1 0,-1-1,0 1,0 0,0-1,2 0,0-1,0 0,0 0,-1 1,1-2,0 1,-1 0,0 0,2-3,5-6,-1-1,-1 1,0-1,0-3,1-4,-2-1,0 0,-1 0,-1-1,-1 0,-1 50,0-1,6 26,-4-38,-1 0,-1 0,0 0,-1 1,-1-1,0 1,-1-1,-1 0,-1 1,-4 14,6-28,-1 1,1-1,-1 0,0 0,0 1,-1-1,1-1,0 1,-1 0,0-1,0 1,0-1,0 0,0 0,0 0,0 0,-1 0,1-1,-1 0,1 1,-1-1,1-1,-1 1,0 0,0-1,-10 1,-1-1,1 0,0-1,-1-1,-11-3,13 3</inkml:trace>
  <inkml:trace contextRef="#ctx0" brushRef="#br0" timeOffset="2985.314">347 836,'-4'0,"1"0,0 1,0-1,0 0,0 1,0 0,0 0,0 0,0 0,0 1,1-1,-1 1,0-1,1 1,-1 0,1 0,0 0,0 0,-1 1,2-1,-1 1,0-1,0 2,-2 2,1 0,1 0,-1 1,1-1,0 1,1 0,-1 0,1-1,1 1,-1 0,1 2,0 1,1 0,0 0,0 0,1 0,0 0,1-1,0 1,1 0,-3-6,1 1,0-1,0 0,1 0,-1 0,1 0,0 0,0 0,1-1,-1 1,1-1,-1 0,1 0,0-1,1 1,-1-1,0 0,1 0,-1-1,1 1,-1-1,1 0,-1-1,1 1,0-1,-1 0,1 0,-1-1,1 1,0-1,-1 0,1 0,-1 0,0-1,1 0,-1 0,0 0,0 0,0 0,0-1,0 0,-1 0,1 0,-1 0,0 0,2-4,-1 4,-1-1,-1-1,1 1,0 0,-1-1,0 1,0-1,0 0,-1 0,0 0,1 0,-2 1,1-2,-1 1,1 0,-1 0,-1 0,1 0,-1 0,0 0,0 0,0 0,-1 1,1-1,-1 0,-1 1,1-1,-1 0,-1-2,-1 0,0 1,-1-1,1 1,-1 0,0 0,-1 1,1-1,-1 2,0-1,-1 1,1 0,-1 0,1 1,-1 0,0 0,-1 1,1 0,0 1,0 0,-1 0,-4 0,-1 1</inkml:trace>
  <inkml:trace contextRef="#ctx0" brushRef="#br0" timeOffset="3554.99">1091 841,'-2'1,"-1"0,1-1,0 1,0 0,-1 0,1 0,0 1,0-1,0 0,1 1,-1-1,0 1,0 0,1 0,-1-1,1 1,-1 0,1 0,0 0,0 1,0-1,0 0,0 1,-18 53,18-51,0 1,0 0,1 0,-1 0,1 0,1 0,-1 0,1 0,0-1,0 1,1 0,0 0,0-1,0 1,0-1,1 0,0 0,0 0,1 0,-1 0,2 0,-2-2,0 0,0 0,1-1,-1 0,1 0,-1 0,1 0,0 0,-1-1,1 1,0-1,0 0,0 0,0-1,1 1,-1-1,0 0,0 0,0 0,0-1,0 1,0-1,0 0,0 0,0-1,0 1,0-1,-1 0,1 0,3-2,-3 2,-1 0,1 0,0 0,-1-1,0 0,1 1,-1-1,0 0,0-1,-1 1,1 0,-1-1,0 0,0 1,0-1,0 0,0 0,-1 0,0 0,0 0,0 0,0-1,-1 1,1 0,-1 0,0-1,-1 1,1 0,-1 0,0-1,0 1,-1-2,0 0,0 0,-1 0,0 1,0-1,-1 1,1-1,-1 1,-1 0,1 1,-1-1,1 1,-1 0,0 0,-1 0,1 1,-1 0,1 0,-1 0,0 1,0 0,-4-1,-14-2,1 1</inkml:trace>
  <inkml:trace contextRef="#ctx0" brushRef="#br0" timeOffset="4009.26">421 1431,'-3'25,"0"-1,2 0,1 1,1-1,2 11,0 38,-3 57,0-124</inkml:trace>
  <inkml:trace contextRef="#ctx0" brushRef="#br0" timeOffset="4472.179">1155 1424,'0'0,"0"0,0 1,0 3,0 3,0 4,1 3,0 5,0 2,0 3,-1 0,-1-1,-1 1,0-2</inkml:trace>
  <inkml:trace contextRef="#ctx0" brushRef="#br0" timeOffset="4926.099">346 2168,'-32'43,"0"-3,27-35,0 1,0 0,0-1,1 2,-1-1,1 0,1 1,0 0,0 0,0 0,0 0,1 0,0 5,2-10,0-1,0 1,1-1,-1 1,1-1,-1 1,1-1,0 0,-1 1,1-1,0 0,0 1,0-1,0 0,0 0,0 0,0 0,1 0,-1 0,0 0,0 0,1 0,-1-1,1 1,-1-1,1 1,-1-1,1 1,-1-1,1 0,-1 0,1 1,-1-1,1 0,0-1,-1 1,67-3,-57 2,41-3,-32 4,0-1,0-1,0-1,0 0,-1-2,1 0,3-3,-12 2</inkml:trace>
  <inkml:trace contextRef="#ctx0" brushRef="#br0" timeOffset="5290.741">504 2149,'0'0,"0"0,0 1,0 3,0 3,0 5,0 5,0 11,1 6,0 3,-1 1,1-2,-1-2,0-3,0 1,0-5</inkml:trace>
  <inkml:trace contextRef="#ctx0" brushRef="#br0" timeOffset="5744.1">1113 2169,'0'0,"45"0,-37 0,-1 0,1-1,-1 2,0-1,1 1,-1 0,0 1,3 1,-8-3,-1 1,1 0,-1 0,1 0,-1 0,0 0,0 0,1 0,-1 0,0 0,0 0,0 1,0-1,-1 0,1 1,0-1,0 1,-1-1,1 1,-1-1,1 1,-1-1,0 1,0 0,1-1,-1 1,0-1,-1 1,1 0,0-1,0 1,-1-1,1 1,-1-1,1 1,-1 0,-4 12,-1-1,-1 0,0 0,0 0,-1-1,-1 0,0-1,0 0,-1 0,-4 2,-1 3,0 0,2 1,0 1,-1 2,13-19,0 0,1 0,-1 0,1-1,0 1,-1 0,1 0,0 0,-1 0,1 0,0-1,0 1,0 0,0 0,0 0,0 0,0 0,0 0,0 0,0 0,0 0,1-1,-1 1,0 0,1 0,-1 0,1 0,0 1,1-1,-1 0,0 0,1 0,-1 0,1 0,0 0,-1-1,1 1,0-1,-1 1,1-1,0 1,0-1,66 2,-58-2,112-4,-110 4</inkml:trace>
  <inkml:trace contextRef="#ctx0" brushRef="#br0" timeOffset="6430.454">511 3201,'0'-7,"-1"0,-1-1,1 1,-1 0,0 1,-1-1,0 0,0 1,0-1,-1 1,1 0,-2 0,1 1,-1-1,0 1,0 0,0 0,0 0,-1 1,0 0,-2-1,5 3,0 0,0 0,-1 0,1 0,-1 1,0 0,1-1,-1 1,0 1,0-1,0 0,1 1,-1 0,0 0,0 0,0 0,0 1,0 0,1-1,-1 1,0 1,0-1,1 0,-1 1,1 0,-1 0,1 0,0 0,0 0,0 1,0-1,0 1,1 0,-1 0,1 0,0 0,-1 1,0 2,0 0,0-1,1 1,-1 0,2 0,-1 0,0 0,1 0,0 0,1 0,-1 1,1-1,0 0,1 0,0 0,0 1,0-1,0 0,1 0,2 4,-3-7,1 0,-1 0,1 0,0-1,0 1,0-1,0 1,0-1,0 0,1 0,-1 0,1 0,-1 0,1 0,0-1,0 1,0-1,0 0,0 0,0 0,0 0,0 0,0-1,0 0,0 1,1-1,-1 0,0 0,0-1,0 1,0-1,0 0,1 0,-1 0,0 0,0 0,-1 0,4-2,4-3,-1 0,1 0,-1-1,0 0,0-1,-1 0,0 0,-1-1,0 0,0 0,-1-1,5-8,-15 28,1 1,1 0,0 0,1 0,-1 5,-1 10,-5 39,3 1,3 25,2-80</inkml:trace>
  <inkml:trace contextRef="#ctx0" brushRef="#br0" timeOffset="7147.856">1089 3164,'48'-2,"-34"1,4-2,1 2,0 0,-1 2,2 0,-16-1,-1 0,0 0,0 0,0 1,0 0,0-1,0 1,-1 0,1 0,0 1,0-1,-1 1,1-1,0 1,-1 0,0 0,1 0,-1 0,0 0,0 1,0-1,0 0,-1 1,1 0,-1-1,1 1,-1 1,-1-1,0 0,0 0,0 1,0-1,0 0,-1 0,0 0,0 0,0 0,0 1,0-2,0 1,-1 0,1 0,-1 0,0-1,0 1,0-1,0 1,0-1,-1 0,1 0,-1 0,1 0,-1 0,0-1,-1 2,-7 3,1 0,-1 0,1-1,-2-1,1 0,-10 2,-4-3,39-4,2 0,-1 1,0 1,0 0,0 2,0-1,0 2,0 0,0 1,1 1,-12-4,0-1,0 1,0-1,-1 1,1 1,-1-1,0 0,1 1,-1 0,0-1,0 1,-1 1,1-1,-1 0,1 1,-1-1,0 1,-1-1,1 1,0 0,-1 0,0 0,0 0,0 0,-1 0,1 0,-1 0,0 0,0 0,0 0,-1 0,1 1,-1-1,0 0,0 0,-1 0,1 1,-1-1,0 1,0-1,0 1,0-1,-1 0,0 0,0 0,0 0,0-1,-1 1,1-1,-1 0,0 0,0 0,0 0,0-1,0 1,-1-1,1 0,-1-1,0 1,1-1,-1 0,0 0,0 0,-1 0,0-1,0 0,0 0,0-1,-1 1,1-1,0-1,1 1,-1-1,0 0,0 0,1-1,-1 0,1 0,0 0,0 0,0-1,0 0,1 0,-3-2,1-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1:00.24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58,'1'1,"0"-1,0 1,-1-1,1 1,0-1,0 1,0 0,-1-1,1 1,0 0,-1 0,1 0,-1 0,1-1,-1 1,1 0,-1 0,0 0,1 0,-1 0,0 0,0 1,10 31,-8-24,72 275,-69-273,0-11,7-24,5-36,-1-21,-7 32,2 1,2 0,17-40,-28 82</inkml:trace>
  <inkml:trace contextRef="#ctx0" brushRef="#br0" timeOffset="451.944">262 344,'1'1,"-1"0,1 0,-1-1,1 1,-1 0,1-1,0 1,-1-1,1 1,0-1,-1 1,1-1,0 1,0-1,-1 0,1 1,0-1,0 0,0 0,0 0,-1 0,1 1,0-1,0 0,0-1,0 1,0 0,-1 0,1 0,0 0,0-1,0 1,-1 0,1-1,0 1,34-9,-24 3,1 0,-1 0,0-1,-1-1,1 0,4-5,-13 11,1 0,-1-1,0 1,1-1,-1 0,-1 0,1 0,0 0,-1 0,1 0,-1 0,1-3,-2 4,0 1,0-1,0 0,0 1,0-1,-1 1,1-1,0 1,-1-1,1 0,-1 1,0-1,1 1,-1 0,0-1,0 1,0 0,0-1,0 1,0 0,0 0,0 0,0 0,-1 0,1 0,0 0,-1 0,0 0,0 0,0-1,0 1,0 0,0 1,0-1,0 0,0 0,-1 1,1 0,0-1,0 1,-1 0,1 0,0 0,0 0,-1 1,1-1,0 0,0 1,-1 0,0 0,-1 1,-1 0,1 1,-1 0,1 0,0 0,0 0,0 1,1 0,-1-1,0 2,-5 6,1 1,1-1,0 1,0 1,1-1,1 1,-1 4,3-7,1 0,1 0,-1 0,2 0,-1 0,1 0,1 0,0-1,0 1,1 0,1 1,-3-8,1 0,0 0,0-1,0 1,0 0,0 0,1-1,-1 1,1-1,0 1,-1-1,1 0,0 0,1 1,-1-1,0-1,0 1,1 0,-1-1,1 1,0-1,-1 0,1 1,0-1,0-1,0 1,0 0,0-1,0 1,0-1,0 0,0 0,0 0,0-1,0 1,-1-1,1 1,2-1,0-1,0 0,0 0,0 0,0-1,0 1,-1-1,2-1,14-11</inkml:trace>
  <inkml:trace contextRef="#ctx0" brushRef="#br0" timeOffset="916.848">500 187,'1'2,"1"0,-1 1,0-1,0 0,0 0,0 0,0 1,0-1,0 0,-1 1,1-1,-1 1,0-1,0 1,0 0,0 47,-1-32,1 34,0 53,1-73,0-26,0-9,6-20,0 0,1 0,2 1,0 0,1 1,1 0,1 1,1 0,1 1,1 1,4-4,-14 16</inkml:trace>
  <inkml:trace contextRef="#ctx0" brushRef="#br0" timeOffset="1301.644">804 66,'0'37,"4"120,0-48,-5 16,1-123,0 0,0 0,0-1,0 1,0-1,0 1,-1 0,1-1,-1 1,1-1,-1 1,1-1,-1 1,0-1,0 1,0-1,0 1,-4 2</inkml:trace>
  <inkml:trace contextRef="#ctx0" brushRef="#br0" timeOffset="1703.022">705 364,'40'-6,"193"-52,-220 52,-8 1</inkml:trace>
  <inkml:trace contextRef="#ctx0" brushRef="#br0" timeOffset="1704.022">1031 322,'0'1,"0"1,1 2,0 1,0 3,0 1,0 3,-1 5,0 2,2 9,0 4,-1-1,1-2,-2-3,0-6,-2-7,-1-5,0-6</inkml:trace>
  <inkml:trace contextRef="#ctx0" brushRef="#br0" timeOffset="2107.228">1019 152,'0'0,"0"-1,1 1,-1-1,1 0,-1 1,0 0,1 0,2 1,-1-1,2 1,0 0,2 2,0-1</inkml:trace>
  <inkml:trace contextRef="#ctx0" brushRef="#br0" timeOffset="2620.64">1304 332,'1'0,"0"0,-1 0,1 0,0 0,-1 0,1 0,0 0,-1 0,1 0,0 0,-1 0,1-1,0 1,-1 0,1 0,0-1,-1 1,1 0,-1-1,1 1,0-1,-1 1,1-1,-1 1,1-1,-1 1,0-1,1 0,-1 1,1-1,-1-1,0 1,0 0,0 0,-1-1,1 1,0 0,0 0,-1 0,1-1,0 1,-1 0,0 0,1 0,-1 0,1 0,-2-1,0-1,0 0,-1 0,1 0,-1 0,0 0,0 1,0-1,0 1,0 0,-1-1,1 2,-1-1,2 1,0 1,0-1,0 1,0 0,0 0,0 0,0 0,0 0,0 1,0-1,0 0,0 1,0 0,1-1,-1 1,0 0,0 0,0 0,1 0,-1 0,0 1,-2 1,1 0,-1 1,1 0,0 0,0 0,0 0,0 1,-1 3,-3 5,2 1,0 0,1-1,0 1,-1 12,4-19,0-1,1 0,-1 0,2 1,-1-1,1 0,0 0,0 1,0-1,1 0,0 0,3 5,-4-9,0 1,1-1,-1 0,1 0,-1-1,1 1,0 0,0-1,-1 1,1-1,1 1,-1-1,0 0,0 0,0 0,1 0,-1 0,0 0,1-1,-1 1,1-1,-1 0,0 1,1-1,-1 0,1-1,-1 1,1 0,-1-1,1 1,-1-1,0 0,3-1,22-9,-2-4</inkml:trace>
  <inkml:trace contextRef="#ctx0" brushRef="#br0" timeOffset="3008.509">1527 310,'-35'1,"29"1,-1 0,1 1,0 0,0 0,1 0,-1 1,1 0,-1 0,1 0,0 1,1 0,-1 0,1 0,0 0,-2 3,1 0,-1 1,1-1,1 1,-1 0,1 0,1 0,0 1,0-1,1 1,0 1,1-9,1 1,0-1,-1 1,1-1,0 1,0-1,1 0,-1 1,0-1,1 1,-1-1,1 0,0 1,0-1,0 0,0 0,0 0,0 0,1 0,-1 1,1-3,-1 1,1 0,-1 0,0 0,1-1,-1 1,1-1,0 1,-1-1,1 0,-1 1,1-1,0 0,-1 0,1 0,0 0,-1-1,1 1,-1 0,1-1,-1 1,1-1,6-2,-1 0,0 0,0-1,0 1,-1-2,1 1,-1-1,0 0,0 0,-1-1,2-1,-1 0,0 0,-1-1,0 0,0 0,-1 0,0 0,0-1,-1 1,0-1,-1 0,0 0,0 0,-1-1,0-2,-1 18,1 12,0 0,0 0,4 8,-4-21,0 0,0 0,1 0,0 0,0 0,0-1,0 1,1-1,0 1,0-1,0 0,1 0,-1 0,4 3,4 0</inkml:trace>
  <inkml:trace contextRef="#ctx0" brushRef="#br0" timeOffset="3009.509">1728 136,'-2'3,"-1"0,1 0,0 1,1-1,-1 1,0-1,1 1,0-1,0 1,0 0,0 0,1 0,-1 1,0 57,1-43,-1 10,0 15,1-1,2 0,8 37,-9-73</inkml:trace>
  <inkml:trace contextRef="#ctx0" brushRef="#br0" timeOffset="3392.394">2190 267,'-28'-1,"-35"2,60-1,0 0,-1 1,1-1,0 1,-1 0,1 0,0 1,0-1,0 1,0-1,0 1,0 0,0 0,1 0,-3 2,5-3,-1 1,1-1,-1 0,1 0,0 1,-1-1,1 0,0 1,0-1,0 0,0 1,0-1,0 0,0 1,1-1,-1 0,0 1,1-1,-1 0,1 0,0 1,-1-1,1 0,0 0,-1 0,1 0,0 0,0 0,0 0,0 0,1 0,35 35,-32-32,14 11,-9-7,0 0,0 0,-1 1,0 0,-1 1,7 9,-14-17,0 1,1-1,-1 0,-1 0,1 1,0-1,0 1,-1-1,1 1,-1-1,0 1,0-1,0 1,0-1,0 1,-1-1,1 1,-1-1,0 1,1-1,-1 0,0 1,0-1,-1 0,1 0,0 0,-1 1,1-1,-1-1,0 1,1 0,-1 0,0-1,0 1,0-1,-3 2,0 0,0 0,0 0,-1 0,1-1,-1 1,0-1,0-1,0 1,0-1,0 0,0 0,0-1,0 0,0 0,0 0,0-1,0 0,0 0,0-1,0 1,0-1,0 0,1-1,-1 0,1 1,0-2,-1 1,2-1,-1 1,0-1,1-1,-1 1,1-1,1 1,-1-1,0-1,-9-19</inkml:trace>
  <inkml:trace contextRef="#ctx0" brushRef="#br0" timeOffset="3808.498">2343 1,'3'62,"2"1,7 19,-4-35,-3 0,-1 1,-2 0,-4 30,1-74,1-1,-1 0,1 0,-1 0,0 0,0 0,-1 0,1 0,-2 2,-5 6</inkml:trace>
  <inkml:trace contextRef="#ctx0" brushRef="#br0" timeOffset="4271.739">2256 276,'65'-6,"-55"4,0 1,0 0,0 0,1 1,9 1,-17 0,1 0,0 0,0 0,-1 0,1 1,-1-1,1 1,-1 0,0 0,0 0,0 0,0 1,0-1,0 1,-1 0,1 0,-1 0,1 2,3 5,-1 1,0 0,-1 0,0 1,-1-1,0 1,0 11,6 46,-9-69,18-49,2 1,3 1,21-32,-36 64,-2 4</inkml:trace>
  <inkml:trace contextRef="#ctx0" brushRef="#br0" timeOffset="4625.409">2612 370,'35'31,"-30"-29,1-1,-1 0,0-1,0 1,1-1,-1 0,0 0,0-1,1 0,-1 0,0 0,0 0,0-1,0 0,0 0,0 0,-1-1,1 1,-1-1,0 0,1 0,-1-1,-1 1,1-1,0 0,-1 0,0 0,0-1,0 1,0-1,-1 0,0 1,0-1,0 0,-1-1,0 5,-1 0,0 0,0 0,0 0,0 0,0 0,0-1,0 1,0 0,0 0,0 0,-1 0,1 0,0 0,-1 0,1 0,-1 0,1 0,-1 0,0 0,1 0,-1 0,0 0,0 1,0 0,0-1,0 1,1 0,-1 0,0-1,0 1,0 0,0 0,0 0,0 0,1 0,-1 0,0 1,0-1,0 0,0 0,0 1,1-1,-2 1,-1 0,-1 1,0 0,1 0,0 1,-1-1,1 1,0-1,0 1,1 0,-1 0,-1 2,0 3,0 0,1-1,0 1,0 0,0 1,1-1,1 0,-1 5,1-9,1 0,0 0,-1 0,2 0,-1 1,0-1,1 0,0 0,0 0,0 0,0 0,1-1,0 1,-1 0,1-1,1 1,-1-1,2 2,-4-4,1 0,0 0,0 0,0-1,0 1,1 0,-1 0,0-1,0 1,0-1,0 1,1-1,-1 0,0 1,0-1,1 0,-1 0,0 0,1 0,-1 0,0 0,0 0,1-1,-1 1,0 0,1-1,0 0,29-19,-12 1</inkml:trace>
  <inkml:trace contextRef="#ctx0" brushRef="#br0" timeOffset="4626.409">2987 14,'2'132,"1"-38,-5 0,-5 12,7-102,0-1,0 1,-1-1,1 1,-1-1,0 1,0-1,-1 1,1-1,-1 0,1 0,-1 0,0 0,0 0,-8 5</inkml:trace>
  <inkml:trace contextRef="#ctx0" brushRef="#br0" timeOffset="4995.239">2936 343,'0'0,"0"0,0 0,0 0,2 0,2 0,3 0,4 0,2 0,4 0,0-1,0 0,1-2,-3 0</inkml:trace>
  <inkml:trace contextRef="#ctx0" brushRef="#br0" timeOffset="4996.239">3267 299,'-7'0,"0"0,0 1,0 0,0 1,0-1,0 1,1 1,-1-1,1 1,-1 0,1 0,0 1,0 0,1 0,-1 1,1-1,0 1,0 1,1-3,0 1,1 0,-1 0,1 1,0-1,0 1,1-1,-1 1,1 0,0 0,0 0,1 0,0 0,-1 1,2-1,-1 0,1 1,0-1,0 0,0 1,1-1,-1 0,2 4,-1-7,-1 0,1 0,-1 0,1-1,-1 1,1 0,0-1,0 1,0-1,0 1,0-1,1 1,-1-1,0 1,1-1,-1 0,1 0,-1 0,1 0,-1 0,1 0,0 0,-1-1,1 1,0-1,0 1,0-1,-1 1,1-1,0 0,0 0,0 0,0 0,-1 0,3-1,0 0,1 0,-1-1,0 0,1 0,-1 0,0 0,0 0,0-1,-1 0,1 0,-1 0,1 0,1-3,15-19</inkml:trace>
  <inkml:trace contextRef="#ctx0" brushRef="#br0" timeOffset="5418.117">3324 129,'-9'162,"3"-94,4 0,2 1,0-69,0 1,0-1,0 0,0 1,0-1,0 0,0 1,0-1,0 0,0 1,0-1,0 0,0 0,0 1,0-1,0 0,0 1,1-1,-1 0,0 0,0 1,0-1,0 0,1 0,-1 1,0-1,0 0,0 0,1 1,-1-1,0 0,0 0,1 0,-1 0,0 0,1 1,-1-1,0 0,1 0,9-10,13-26,-20 30,71-126,-74 131,0 1,0 0,0 0,0-1,0 1,0 0,0 0,1-1,-1 1,0 0,0 0,0-1,0 1,0 0,1 0,-1 0,0-1,0 1,0 0,1 0,-1 0,0 0,0-1,0 1,1 0,-1 0,0 0,0 0,1 0,-1 0,0 0,0 0,1 0,-1 0,0 0,1 0,-1 0,0 0,0 0,1 0,-1 0,0 0,0 0,1 0,-1 0,0 0,0 1,1-1,5 16,-2 22,-4-17,2-1,1 1,2 8,-2-17</inkml:trace>
  <inkml:trace contextRef="#ctx0" brushRef="#br0" timeOffset="5998.071">3680 312,'-14'32,"4"-12,-22 51,29-66,1 1,1 0,-1 0,1 0,0 1,0-1,1 0,-1 0,2 0,-1 5,0-10,1 0,-1 0,0 0,0 1,1-1,-1 0,0 0,1 0,-1 0,1 0,0 0,-1 0,1 0,0 0,-1 0,1 0,0-1,0 1,0 0,0 0,0-1,0 1,0-1,0 1,0-1,1 1,0-1,0 1,0-1,0 0,1 0,-1 0,0-1,0 1,0 0,0-1,1 0,-1 1,0-1,1-1,3-1,1 0,-2 0,1-1,0 0,-1 0,0-1,0 0,0 0,0 0,-2 1,-1 0,1 0,-1 0,0-1,0 1,0-1,0 1,-1-1,0 0,0 0,0 1,-1-1,1 0,-1 0,0 0,-1 0,1 0,-2-2,0-3,-1 1,0 0,-1-1,0 1,0 1,-1-1,0 1,-4-6,8 13,1 0,-1 0,1 0,0 0,-1 0,1 0,0 0,0-1,0 1,0 0,0 0,0 0,0 0,0-1,1 1,-1 0,0 0,1 0,-1 0,0 0,1 0,0 0,-1 0,1 0,-1 0,1 0,0 0,0 0,0 1,0-1,-1 0,1 0,0 1,0-1,0 1,0-1,45-26,-36 22,49-24,-44 23,1-1,-2 0,1-1,-1-1,0 0,-1-1,0-1,-1 0,3-3,-14 13,0 0,-1-1,1 1,0 0,-1 0,1 0,-1-1,0 1,1 0,-1-1,0 1,0 0,0-1,0 1,0 0,0-1,0 1,0-1,0 1,-1 0,1 0,-1-1,1 1,-1 0,1 0,-1-1,0 0,0 2,1-1,-1 0,1 1,-1-1,1 1,-1-1,0 1,1 0,-1-1,0 1,1-1,-1 1,0 0,1 0,-1-1,0 1,1 0,-1 0,0 0,0 0,1 0,-1 0,0 0,0 0,1 0,-1 0,0 0,1 1,-1-1,0 0,0 0,1 1,-1-1,0 0,1 1,-1-1,1 1,-1-1,1 1,-1-1,1 1,-1-1,1 1,-1-1,1 1,-1 0,1-1,0 1,-1 0,-6 11,-1 1,1 0,1 0,0 1,1 0,1 0,0 0,-1 7,-4 31,0 39,1-17,2-45,2-21</inkml:trace>
  <inkml:trace contextRef="#ctx0" brushRef="#br0" timeOffset="6376.649">3766 340,'1'0,"0"0,1 0,0 0,1 0,2 0,5 0,3 0,6 0,3 0,1 0,7-5,7-4,-1-2,1-1,-7 1</inkml:trace>
  <inkml:trace contextRef="#ctx0" brushRef="#br0" timeOffset="6777.426">4202 199,'-11'35,"-7"4,13-31,1-1,0 1,1-1,-1 1,1 0,1 0,0 0,0 1,0-1,1 1,0-1,1 9,1-15,-1-1,1 1,0 0,0-1,0 1,0-1,0 1,0-1,0 0,1 1,-1-1,0 0,1 0,-1 0,1 0,-1 0,1 0,-1 0,1 0,0-1,0 1,-1-1,1 1,0-1,0 0,-1 0,1 0,0 0,0 0,0 0,0 0,-1 0,3-1,6 0,0-1,0 0,0-1,0 0,4-2,-1 0,-1-1,1-1,-1 0,-1 0,0-1,0-1,0 0,-1 0,-1-1,1-1,-2 1,5-7,0-4</inkml:trace>
  <inkml:trace contextRef="#ctx0" brushRef="#br0" timeOffset="6778.426">4368 84,'0'0,"0"2,-1 1,-2 4,1 2,-3 10,-1 10,-2 7,0 6,-1 1,2 0,3-2,1-4,2-4,2-3,1-3,2-1,0-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0:45.85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18 114,'0'0,"0"0,0 0,9 25,2 26,-1 0,-3 1,-2-1,-3 1,-1 1,-5 27,1-60,3-19,-1-1,1 0,0 0,0 1,0-1,0 0,0 0,0 1,0-1,-1 0,1 0,0 1,0-1,0 0,0 0,-1 0,1 0,0 1,0-1,-1 0,1 0,0 0,0 0,-1 0,1 0,0 0,0 1,-1-1,1 0,0 0,0 0,-1 0,1 0,0 0,-1 0,1 0,0 0,0-1,-1 1,1 0,0 0,0 0,-1 0,1 0,0 0,0 0,-1-1,1 1,0 0,0 0,0 0,0-1,-1 1,1 0,0 0,0 0,0-1,0 1,0 0,-1 0,1-1,0 1,0 0,0-1,-6-6</inkml:trace>
  <inkml:trace contextRef="#ctx0" brushRef="#br0" timeOffset="585.426">0 141,'33'-23,"18"-5,47-18,-77 37,0 1,0 2,1 0,0 1,1 1,8 0,-29 4,1-1,-1 1,1 0,-1 0,1 0,-1 0,1 0,-1 1,0-1,1 1,-1 0,1-1,-1 1,0 0,0 0,0 0,1 1,-1-1,0 1,0-1,-1 1,1-1,0 1,0 0,-1 0,1 1,0 1,-2-1,1 0,0 0,-1 1,1-1,-1 1,0-1,0 0,0 1,-1-1,1 0,-1 1,0-1,0 0,0 0,0 1,-1-1,1 0,-2 1,-7 15,0 0,-2-1,0 0,-1-1,-1-1,0 0,-1-1,-1 0,-1-2,0 0,0 0,-19 8,61-6,0 0,-2 2,0 0,0 2,-14-11,2 1,0 0,-1 0,0 1,-1 0,0 1,0 0,-1 1,-1 0,1 2,-7-10</inkml:trace>
  <inkml:trace contextRef="#ctx0" brushRef="#br0" timeOffset="1017.351">451 431,'18'0,"0"-2,1 0,-1 0,17-6,-26 6,-1-1,0 0,0 0,0-1,0 1,0-2,-1 1,1-1,-1 0,-1-1,4-2,-9 7,0 0,0 0,0 0,-1 0,1-1,0 1,0 0,-1 0,1 0,0-1,-1 1,0 0,1 0,-1-1,0 1,1 0,-1-1,0 1,0-1,0 1,0 0,0-1,-1 1,1 0,0-1,-1 1,0-1,0 0,0 0,0 0,-1 0,1 0,-1 1,1-1,-1 1,0-1,0 1,1-1,-1 1,0 0,-2-1,-1 0,1 0,0 0,-1 0,1 1,-1 0,0 0,1 0,-1 0,0 1,0-1,1 1,-1 1,0-1,0 1,-2 0,3 1,1 1,-1-1,1 1,-1-1,1 1,0 0,0 1,1-1,-1 0,1 1,-1-1,1 1,0 0,1 0,-1 0,0 0,1 0,0 0,0 0,1 0,-1 1,1-1,-1 0,1 1,1 2,-1 3,0 0,1 0,0 0,1 0,0 0,0 0,1 0,1 0,-1-1,3 4,-5-11,1 1,-1-1,0 0,1 0,0 0,-1 0,1-1,0 1,0 0,0-1,0 1,0-1,0 0,0 1,0-1,1 0,-1 0,1-1,-1 1,0 0,1-1,-1 1,1-1,-1 0,1 0,0 0,13-2</inkml:trace>
  <inkml:trace contextRef="#ctx0" brushRef="#br0" timeOffset="1404.524">942 130,'0'-2,"-1"0,0 0,-1 0,1 0,0 0,-1 0,1 1,-1-1,1 0,-1 1,0-1,1 1,-1 0,0-1,0 1,0 0,-2 0,1-2,-1 1,0 0,0 0,0 1,0-1,0 1,0 0,-1 0,0 0,2 2,0 0,0 0,0 0,1 0,-1 1,0-1,0 1,1 0,-1 0,1-1,0 2,-1-1,1 0,0 0,0 1,0-1,1 1,-1 0,1-1,-1 1,1 0,0 0,0 0,0 1,-5 14,0-1,2 1,-2 11,6-28,-4 28,1-1,2 1,1 0,1-1,1 1,2 0,0-1,3 0,4 14,-11-42,0 0,0 0,0 0,0 0,0 0,0 0,-1 0,1 0,0 0,0 0,0 0,0 0,0 0,0 0,0 0,0 0,0 0,0 0,0 0,0 0,0 0,0 0,-1 0,1 0,0 0,0 0,0 0,0 0,0 0,0 0,0 0,0 0,0 0,0 0,0 0,0 0,0 0,0 1,0-1,0 0,0 0,0 0,0 0,0 0,0 0,-5-6,-1-2</inkml:trace>
  <inkml:trace contextRef="#ctx0" brushRef="#br0" timeOffset="1803.822">670 384,'2'2,"0"-1,0 1,0-1,0 1,1-1,-1 0,0 0,0 0,1 0,-1 0,1 0,1-1,12 3,0-2,1 0,-1-1,1-1,-1 0,1-1,-1-1,0-1,0 0,0-1,-1-1,1 0,-1-1,4-3,4-4</inkml:trace>
  <inkml:trace contextRef="#ctx0" brushRef="#br0" timeOffset="1804.822">963 83,'4'113,"13"64,0-6,-16-162</inkml:trace>
  <inkml:trace contextRef="#ctx0" brushRef="#br0" timeOffset="2188.407">1079 376,'29'1,"-16"0,0-1,1 0,-1-1,13-2,-23 2,1 0,-1 0,0 0,1 0,-1-1,0 1,0-1,0 0,0 0,0 0,0 0,0 0,0-1,-1 1,0-1,1 0,-1 0,0 0,0 0,0-2,-1 4,-1 1,1-1,-1 0,1 0,-1 0,1 0,-1 0,0 0,0 0,0 0,1 0,-1 0,0 0,0 0,0 0,-1 0,1 0,0 0,0 0,0 0,-1 0,1 0,0 0,-1 0,1 0,-1 0,0 0,1 0,-1 1,1-1,-1 0,0 0,0 1,1-1,-1 0,0 1,0-1,0 1,0-1,0 1,0 0,0-1,0 1,0 0,0-1,0 1,-2-1,-1 1,1-1,0 1,0 0,-1-1,1 2,0-1,-1 0,1 1,0-1,0 1,0 0,-1 0,0 0,0 2,0 0,-1 0,1 1,0-1,0 1,1 0,-1 0,1 0,0 0,0 0,0 1,1-1,0 1,-1 0,2 0,-1 0,0 0,1 0,0 0,0 1,1-1,-1 0,1 0,1 1,-1-1,1 3,-1-3,1 0,0-1,0 1,0 0,0 0,1-1,0 1,0-1,0 0,0 1,1-1,-1 0,1 0,0 0,1-1,-1 1,1-1,-1 0,1 0,0 0,0 0,0-1,0 0,1 1,-1-1,1-1,-1 1,4 0,13 1</inkml:trace>
  <inkml:trace contextRef="#ctx0" brushRef="#br0" timeOffset="2620.721">1501 288,'-2'1,"1"1,-1-1,0 0,0-1,0 1,1 0,-1 0,0-1,0 1,0-1,0 0,0 1,0-1,0 0,0 0,-1-1,-13 3,9 2,0 1,0-1,0 1,1 0,0 1,-1-1,2 1,-1 1,1-1,0 1,0 0,1 0,0 0,-3 7,5-9,0 0,0 0,0 0,1 0,0 0,0 0,0 0,0 1,1-1,0 0,1 4,-1-7,0 1,1 0,0-1,0 1,0-1,0 1,0-1,0 1,1-1,-1 0,1 0,-1 0,1 0,0 0,0 0,0 0,0 0,0-1,0 1,1-1,-1 1,1-1,0 0,0 0,1 0,-1 0,0 0,0-1,1 1,-1-1,0 0,1 0,-1 0,1-1,-1 1,0-1,0 0,1 0,-1 0,0 0,0 0,0-1,0 1,2-3,7-3,-1-1,0 0,0-1,5-6,6-7</inkml:trace>
  <inkml:trace contextRef="#ctx0" brushRef="#br0" timeOffset="3005.868">1556 62,'5'153,"5"-1,10 16,-20-155,0-13,0 0,0 0,0 0,0 0,0 0,0 1,0-1,0 0,0 0,-1 0,1 0,0 0,0 1,0-1,0 0,0 0,0 0,-1 0,1 0,0 0,0 0,0 0,0 0,-1 0,1 1,0-1,0 0,0 0,0 0,-1 0,1 0,0 0,0 0,0 0,0 0,-1-1,1 1,0 0,0 0,0 0,0 0,-1 0,1 0,0 0,0 0,0 0,0 0,0-1,0 1,-1 0,1 0,0 0,0 0,0 0,0 0,0-1,0 1,0 0,0 0,0 0,0 0,-6-6</inkml:trace>
  <inkml:trace contextRef="#ctx0" brushRef="#br0" timeOffset="3006.868">1487 363,'0'0,"0"0,0 0,1 0,2 0,2 0,4-1,6 0,2-1,3-1,7-4,8-12,4-12,-5 0</inkml:trace>
  <inkml:trace contextRef="#ctx0" brushRef="#br0" timeOffset="3706.494">2166 319,'15'1,"-10"-1,-15-14,8 11,-1 1,1-1,-1 1,1-1,-1 1,0 0,0 0,0 0,0 0,0 0,0 1,0-1,-1 1,1 0,-1 0,1 0,0 1,-1-1,0 1,1 0,-1 0,1 0,-1 0,-1 1,1 1,-1-1,1 1,0 0,0 0,1 1,-1-1,0 1,1 0,-1 0,1 0,0 0,0 1,0-1,1 1,-1-1,1 1,0 0,0 0,0 1,-4 8,1-1,1 2,0-1,0 0,2 1,-1 0,1 4,2-14,-1 1,1-1,0 0,0 0,0 1,0-1,1 0,0 0,0 0,0 0,0 1,1-1,-1-1,1 1,0 0,1 0,-1-1,0 1,1-1,0 0,0 0,0 0,0 0,0 0,3 1,-4-3,-1 0,1 0,0 0,0-1,-1 1,1-1,0 1,0-1,0 0,0 1,0-1,0 0,-1 0,1 0,0-1,0 1,0 0,0-1,0 1,-1-1,1 0,0 1,0-1,0-1,2-1,0 0,-1 0,0 0,0 0,0 0,0-1,0 0,-1 1,0-1,2-4,3-6,-1-2,0 1,-2-1,1 1,0-10,-2-29,-2 33,-1 19,-1 7,1 83,1-82,-1 0,1 0,0 0,1 0,0 0,-1 0,2-1,-1 1,1-1,0 1,0-1,0 0,2 1,-4-4,0-1,0 0,1 0,-1-1,0 1,0 0,0 0,1 0,-1-1,0 1,1-1,-1 1,1-1,-1 0,1 1,-1-1,1 0,-1 0,1 0,-1 0,1 0,-1 0,2-1,7-2</inkml:trace>
  <inkml:trace contextRef="#ctx0" brushRef="#br0" timeOffset="4144.897">2415 286,'0'0,"1"0,-1 0,1 0,-1 0,0 0,1 0,-1 0,1 0,-1 0,0-1,1 1,-1 0,0 0,1 0,-1 0,0-1,1 1,-1 0,0 0,1-1,-1 1,0 0,0 0,1-1,-1 1,0 0,0-1,1 1,-1 0,0-1,0 1,0-1,0 1,0-1,-13-11,11 11,0 0,0 0,0 0,0 0,0 0,0 0,0 1,0-1,0 1,0-1,0 1,0 0,-1 0,1 0,0 0,0 0,0 0,0 1,0-1,0 1,-1-1,1 1,-2 1,0 0,1 0,-1 1,1-1,0 1,0 0,0 0,0 0,0 0,1 0,-2 3,-2 2,1 0,1 0,0 1,0 0,0 0,1 0,0 0,1 1,0-1,1 1,1-2,0-1,1 0,0 0,0 0,1 1,0-1,0-1,1 1,0 0,0 0,0-1,1 0,0 1,-3-5,0 0,1-1,-1 1,0 0,1 0,-1-1,1 1,0-1,-1 0,1 1,0-1,0 0,0 0,0 0,0 0,0 0,0-1,0 1,0 0,0-1,1 0,-1 0,0 1,0-1,0 0,1-1,-1 1,0 0,0-1,0 1,0-1,0 0,0 1,0-1,0 0,0 0,0 0,0-1,0 1,-1 0,1-1,0 1,-1-1,2-1,17-20,-1-3</inkml:trace>
  <inkml:trace contextRef="#ctx0" brushRef="#br0" timeOffset="4499.2">2528 236,'5'43,"38"217,-39-286,1 0,1 1,1-1,1 2,5-9,-8 21,0 0,1 0,1 1,-1 0,2 0,0 1,0 0,1 0,0 1,0 0,9-5,-10 9</inkml:trace>
  <inkml:trace contextRef="#ctx0" brushRef="#br0" timeOffset="4923.502">2749 302,'2'26,"1"-1,1 1,1-1,2 0,3 7,-9-28,0 0,1-1,-1 1,1 0,0 0,0-1,1 1,-1-1,1 1,0-1,0 0,0 0,0-1,0 1,2 0,-4-2,0 0,0-1,0 1,1-1,-1 0,0 1,0-1,1 0,-1 0,0 0,0 0,1 0,-1 0,0 0,0 0,1 0,-1 0,0-1,0 1,1-1,0 0,0 0,1-1,-2 1,1-1,0 0,0 1,0-1,-1 0,1 0,-1 0,1 0,-1 0,0-1,1 0,0-4,1 1,-1-1,0 1,-1-1,1 0,-1 0,-1 0,1 1,-1-1,-1 0,1 0,-1 0,-1-5,1 7,0 0,0 0,-1 0,0 0,0 1,0-1,0 1,-1-1,0 1,0 0,0 0,0 0,0 0,-1 1,0-1,0 1,0 0,0 0,-1 0,0 1,2 2</inkml:trace>
  <inkml:trace contextRef="#ctx0" brushRef="#br0" timeOffset="5324.312">3086 257,'-37'5,"22"-1,8-3,0 0,0 1,0 0,1 0,-1 0,1 1,-1 0,1 0,0 0,0 1,1 0,-3 2,8-5,0 0,0 0,-1 0,1 0,0 0,0 0,0 0,1 0,-1 0,0 0,0-1,0 1,1 0,-1 0,1 0,-1 0,1 0,-1 0,1 0,-1-1,1 1,-1 0,1 0,0-1,0 1,-1-1,1 1,0 0,0-1,0 0,0 1,0-1,0 1,38 21,-31-18,2 2,1 1,-1 0,0 0,0 1,-1 0,0 1,4 4,-12-11,1-1,-1 1,0 0,1-1,-1 1,0 0,0 0,0 0,0 0,-1 0,1 0,0 0,-1 0,0 0,1 0,-1 1,0-1,0 0,0 0,0 0,-1 0,1 0,0 0,-1 1,0-1,1 0,-1 0,0 0,0-1,0 1,0 0,-1 0,1 0,0-1,-1 1,1-1,-1 1,1-1,-1 0,0 1,0-1,0 0,0 0,1 0,-1 0,-2 0,0 1,1-1,-1 1,1-1,-1 0,1 0,-1 0,0 0,1-1,-1 1,0-1,1 0,-1 0,0-1,0 1,1-1,-1 0,1 0,-1 0,0 0,1 0,0-1,-1 0,1 1,0-1,0-1,0 1,0 0,0-1,1 1,-1-1,1 0,-1 0,1 0,0 0,0-1,-9-14</inkml:trace>
  <inkml:trace contextRef="#ctx0" brushRef="#br0" timeOffset="5728.629">3242 277,'0'0,"0"0,-31 3,25-2,0 0,0 0,0 1,0-1,0 2,1-1,-1 1,1-1,-4 4,8-5,-1-1,1 1,1 0,-1 0,0 0,0 0,0 0,0 0,1 0,-1 0,0 0,1 0,-1 1,1-1,-1 0,1 0,0 0,-1 1,1-1,0 0,0 1,0-1,0 0,0 0,0 1,0-1,1 0,-1 0,0 1,1-1,-1 0,1 0,-1 0,1 1,0-1,-1 0,1 0,0 0,0 0,0 0,0 0,0-1,0 1,0 0,0 0,0-1,0 1,46 31,-40-29,-1 0,0 0,0 1,0 0,-1 0,1 1,-1-1,0 1,0 0,-1 1,1-1,2 7,-6-11,0 1,-1-1,0 1,1-1,-1 1,0-1,1 1,-1-1,0 1,0-1,0 1,-1 0,1-1,0 1,0-1,-1 1,1-1,-1 1,0-1,1 0,-1 1,0-1,0 1,0-1,0 0,0 0,0 0,0 0,0 0,0 0,0 0,-1 0,1 0,0 0,-1 0,1-1,-1 1,1-1,-1 1,1-1,-1 0,1 1,-1-1,1 0,-2 0,-1 1,0-1,-1 1,1-1,0 0,-1 0,1 0,0 0,-1-1,1 0,0 0,0 0,0 0,0-1,0 0,0 0,-2-1,-6-7</inkml:trace>
  <inkml:trace contextRef="#ctx0" brushRef="#br0" timeOffset="6141.603">3566 268,'0'0,"0"0,0 1,0-1,0 1,0 0</inkml:trace>
  <inkml:trace contextRef="#ctx0" brushRef="#br0" timeOffset="6142.603">3574 312,'4'3,"0"0,-1 0,1 0,-1 0,0 1,0-1,0 1,0 0,-1 0,2 3,3 3,4 5,54 63,-59-71,1-1,0 0,0 0,0-1,1 1,-1-2,1 1,0-1,7 2,13-3,-15-5</inkml:trace>
  <inkml:trace contextRef="#ctx0" brushRef="#br0" timeOffset="6534.016">3749 216,'-1'7,"-1"1,0-1,0 0,-1 0,0 0,-1 0,1 0,-4 4,-6 15,-11 28,13-25,-1-1,-2 0,0-1,-2-1,-13 17,9-28,11-12</inkml:trace>
  <inkml:trace contextRef="#ctx0" brushRef="#br0" timeOffset="6535.016">3826 365,'0'0,"0"0,0 0,0 0,2 0,1 0,3 0,4-1,3 0,3-1,1 0,2 0,-2 0</inkml:trace>
  <inkml:trace contextRef="#ctx0" brushRef="#br0" timeOffset="6927.665">4154 353,'1'0,"-1"-1,1 0,0 1,-1-1,1 0,-1 0,1 0,-1 0,1 0,-1 0,0 0,1 0,-1 0,0 0,0 0,0 0,0 0,0 0,0 0,0 0,0 0,0 0,0 0,0 1,-1-1,1 0,0 0,-1 0,0-1,-10-30,10 30,0 0,0 1,1-1,-1 0,0 1,-1-1,1 1,0-1,0 1,-1 0,1-1,-1 1,1 0,-1 0,1 0,-1 0,0 0,1 0,-1 1,0-1,0 0,0 1,0 0,1-1,-1 1,0 0,0 0,0 0,0 0,0 0,0 1,0-1,0 0,1 1,-1 0,0-1,0 1,1 0,-1 0,0 0,1 0,-1 0,1 0,-1 0,1 1,0-1,-1 0,0 2,-4 4,1 0,-1-1,1 2,1-1,-1 1,1-1,1 1,-1 0,1 1,0 2,2-3,0 0,0 0,1 0,0 0,0 0,1 1,0-1,1 0,0 0,0 0,2 2,-4-8,1 0,-1 0,1 0,0 0,0 0,0 0,0-1,0 1,0 0,0-1,1 1,-1-1,0 1,1-1,0 0,-1 0,1 1,0-1,-1 0,1 0,0-1,0 1,0 0,0-1,0 1,0-1,0 1,0-1,0 0,0 0,0 0,0 0,0 0,0-1,0 1,0-1,0 1,0-1,-1 1,1-1,0 0,0 0,0 0,-1 0,1 0,-1-1,2 0,2-3,0 0,0-1,-1 0,0 1,0-2,-1 1,1 0,-1-1,0 1,-1-1,0 0,0 0,0 0,-1-4,3 1,-4 13,20 64,-20-64,1-1,0 1,0-1,0 1,0-1,0 0,1 0,-1 1,1-1,-1 0,1 0,0 0,0-1,0 1,0 0,0-1,0 1,0-1,0 0,1 1,-1-1,1 0,1 0,3-2</inkml:trace>
  <inkml:trace contextRef="#ctx0" brushRef="#br0" timeOffset="7351.132">4307 274,'0'3,"0"0,1 0,0-1,-1 1,1 0,0 0,0 0,1 0,-1-1,1 1,8 15,1-1,1-1,1 0,13 14,-21-24,1-1,-1 0,1 0,0-1,0 1,0-1,1 0,-1-1,1 0,0 0,0 0,0-1,0 0,0 0,2-1,16-8,-14 0</inkml:trace>
  <inkml:trace contextRef="#ctx0" brushRef="#br0" timeOffset="7729.896">4471 238,'-3'1,"1"0,0 0,0 0,0 0,0 0,1 1,-1-1,0 1,1 0,-1-1,0 1,1 0,0 0,0 0,-1 0,0 2,-16 34,-20 62,34-88,1 0,0 0,1 1,0-1,1 1,0-1,1 7,0-18,0-1,0 1,0-1,0 1,0 0,0-1,0 1,0-1,1 1,-1-1,0 1,0-1,0 1,0-1,1 1,-1 0,0-1,1 0,-1 1,0-1,1 1,-1-1,1 1,-1-1,0 0,1 1,-1-1,1 0,-1 1,1-1,-1 0,1 0,-1 0,1 1,0-1,-1 0,1 0,-1 0,1 0,-1 0,1 0,0 0,-1 0,1 0,-1 0,1 0,-1-1,1 1,-1 0,1 0,0-1,-1 1,1 0,-1 0,0-1,1 1,-1-1,1 1,9-7</inkml:trace>
  <inkml:trace contextRef="#ctx0" brushRef="#br0" timeOffset="7730.896">4567 331,'0'0,"0"1,0 3,0-1,0 3,0 1,0 4,0 2,0 3,0 3,0 2,0 0,0-1,0-5,0-4,0-1,0-3</inkml:trace>
  <inkml:trace contextRef="#ctx0" brushRef="#br0" timeOffset="7731.896">4608 202,'0'0,"0"0,0 0,0 0,0 0,0 0,0 0,0 0,0 0,0 0,0 0,0 0,1 0,1 0,0 0,3 0,1 0</inkml:trace>
  <inkml:trace contextRef="#ctx0" brushRef="#br0" timeOffset="8168.901">4897 272,'0'0,"0"0,-38 8,14-4,14-3,-1 1,1 0,-1 0,1 1,0 1,0 0,0 0,0 1,-8 5,18-9,-1 0,0-1,1 1,-1 0,1 0,0-1,-1 1,1 0,-1 0,1 0,0-1,0 1,-1 0,1 0,0 0,0 0,0 0,0 0,0-1,0 1,0 0,1 0,-1 0,0 0,0 0,1-1,-1 1,0 0,1 0,-1 0,1-1,-1 1,1 0,-1-1,1 1,0 0,-1-1,1 1,0-1,-1 1,1-1,0 1,0-1,-1 0,1 1,0-1,0 0,46 24,-41-21,8 3,-1 1,0 0,0 1,-1 0,0 1,4 4,-14-12,0 0,0 1,-1 0,1-1,0 1,-1 0,1 0,-1 0,1 0,-1 0,0 0,0 0,0 1,0-1,-1 0,1 1,0-1,-1 0,0 1,1-1,-1 1,0-1,0 0,-1 1,1-1,0 1,-1-1,1 0,-1 1,0-1,0 0,0 0,0 1,0-1,0 0,-1 0,1 0,-1 0,1-1,-1 1,0 0,-1 1,-2 0,1 0,0-1,-1 1,1-1,-1 0,0 0,0 0,0 0,0-1,0 0,0 0,0-1,0 1,0-1,0 0,-1 0,1-1,0 0,0 1,0-2,0 1,0-1,0 1,0-1,1-1,-1 1,1-1,-1 0,1 0,0 0,0 0,-2-4,0-1</inkml:trace>
  <inkml:trace contextRef="#ctx0" brushRef="#br0" timeOffset="8532.216">5121 470,'1'1,"0"1,1 4,0 1,2 2,0 2,0 3,-2 1,-1 1,-3 3,-4 0,-3-1,-8 2,0-4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6:02.55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37 46,'-1'1,"0"0,0 0,0 0,0 0,0 0,0 0,0-1,0 1,0 0,0-1,-1 1,1 0,0-1,0 0,-1 1,1-1,0 0,-1 0,1 1,0-1,-1 0,1 0,0-1,-1 1,0 0,-53-1,38 1,-3 0,8-1,-1 1,1 0,0 1,0 1,-1 0,-5 2,14-3,1 1,-1-1,1 1,0 0,0 0,0 0,0 0,0 1,0-1,0 1,1 0,-1 0,1-1,0 2,0-1,0 0,0 0,0 1,1-1,0 1,0-1,0 1,-1 2,-13 69,-4 52,2-2,13-107,2-6,0-1,0 1,1 1,0-1,1 6,0-16,1 0,-1 0,0 0,1 1,-1-1,1 0,-1 0,1 0,0 0,0 0,0 0,0 0,1 0,-1 0,0 0,1-1,-1 1,1-1,0 1,-1-1,1 1,0-1,0 0,0 0,0 0,0 0,0 0,0 0,0-1,3 1,34 4,1-2,0-1,0-2,20-4,-49 3,-7 1,-1 0,0 0,1-1,-1 1,0-1,0 0,0 0,0 0,1-1,-1 1,1-2,1-1</inkml:trace>
  <inkml:trace contextRef="#ctx0" brushRef="#br0" timeOffset="601.595">490 248,'-1'12,"-1"-1,0 1,-1 0,0-1,-1 0,-1 2,1-3,0 0,1 0,0 1,0 0,2 0,-1-1,1 1,1 2,0-10,1 0,0 0,-1 0,1 0,1 0,-1 0,0 0,1 0,-1-1,1 1,0 0,0-1,0 1,0-1,1 0,-1 0,0 0,1 0,0 0,-1-1,1 1,0-1,0 1,0-1,0 0,0 0,0 0,0-1,0 1,3-1,-2 1,-1 0,1 0,0 0,0-1,0 0,0 0,0 0,0 0,0 0,0-1,0 0,0 0,-1 0,1 0,0-1,0 1,-1-1,1 0,-1 0,0 0,0 0,1-1,-1 0,-1 1,1-1,0 0,0-1,-1 1,0-1,-1 1,0-1,1 1,-1-1,0 1,0-1,-1 0,1 0,-1 1,0-1,0 0,0 0,-1 1,1-1,-1 0,0 1,0-1,0 1,0-1,-1 1,1-1,-1 1,0 0,0-1,0 1,0 0,-3-2,0 0,1 1,-1 0,1 0,-1 1,0-1,-1 1,1 0,0 0,-1 1,0-1,1 1,-1 1,0-1,0 1,0 0,0 0,-2 1,-3-2,1 0,0 0,-1-1,1 0,-1-2,-4-5,10 4</inkml:trace>
  <inkml:trace contextRef="#ctx0" brushRef="#br0" timeOffset="1049.883">855 401,'0'25,"-1"55,1-77,-1 0,1 0,-1 0,1 0,-1 0,0 0,0 0,-1-1,1 1,0 0,-1 0,0-1,1 1,-1-1,0 0,-1 1,1-1,0 0,0 0,-1 0,-1 0,-12-1,8-3</inkml:trace>
  <inkml:trace contextRef="#ctx0" brushRef="#br0" timeOffset="1450.123">1217 211,'-1'31,"-1"-1,-1 1,-1-1,-2 1,-9 23,14-52,0-3</inkml:trace>
  <inkml:trace contextRef="#ctx0" brushRef="#br0" timeOffset="1819.091">1084 298,'22'18,"-11"-15,0-1,0-1,0 0,0 0,0-1,-1 0,1-1,0 0,0-1,0-1,-1 1,1-1,-1-1,0 0,0-1,1 0,6-6</inkml:trace>
  <inkml:trace contextRef="#ctx0" brushRef="#br0" timeOffset="2288.041">1586 358,'0'1,"0"-1,0 1,0-1,0 1,0 0,0-1,0 1,1-1,-1 1,0 0,0-1,0 1,1-1,-1 1,0-1,0 1,1-1,-1 1,1-1,-1 1,0-1,1 0,-1 1,1-1,-1 0,1 1,-1-1,1 0,-1 1,1-1,0 0,-1 0,1 0,-1 0,1 1,0-1,-1 0,1 0,-1 0,1 0,0 0,-1 0,1-1,-1 1,1 0,0 0,0-1,-1 1,1 0,0-1,0 1,-1-1,1 1,0-1,-1 1,1-1,0 0,-1 1,1-1,-1 0,1 1,-1-1,0 0,1 0,-1 1,0-1,1 0,-1 0,0 0,0 0,0 1,0-1,0 0,0 0,0 0,0 0,0 0,0 1,0-1,-1 0,1 0,0 0,0 0,-1-1,0 0,1 0,-1 0,0 0,0 0,0 0,0 0,0 0,0 0,-1 0,1 0,-1 1,1-1,-1 0,0 1,1-1,-1 1,0 0,0 0,0 0,0 0,0 0,0 0,0 0,-1 1,1-1,0 1,0-1,-1 1,1 0,0 0,0 0,-1 0,1 1,0-1,0 0,-1 1,1 0,-1 0,-1 0,1 0,-1 1,1-1,0 1,0 0,0 0,0 0,0 1,0-1,1 1,-1-1,1 1,-1 0,1 0,0 0,0 0,1 0,-1 1,1-1,-1 1,1-1,0 3,0-4,0 1,1-1,-1 1,1 0,-1-1,1 1,0 0,1-1,-1 1,0 0,1-1,-1 1,1-1,0 1,0-1,0 1,0-1,0 1,0-1,1 0,-1 0,1 1,0-1,-1 0,1-1,0 1,0 0,1 0,-1-1,0 1,0-1,1 0,0 1,0-1,1-1,-1 1,0-1,1 1,-1-1,0 0,1 0,-1 0,1-1,-1 1,0-1,0 0,1 0,-1 0,0 0,0-1,0 1,0-1,0 0,0 0,-1 0,1 0,0 0,-1-1,0 1,1-1,17-22,-11 12,1 1,0 0,1 1,0 0,10-6,-19 15,0 0,0 1,0 0,0-1,0 1,0 0,1 0,-1 0,1 0,-1 1,0-1,1 1,-1-1,1 1,0 0,-1 0,1 0,-1 0,1 1,-1-1,1 1,-1-1,0 1,1 0,-1 0,0 0,1 0,-1 0,0 0,0 1,0-1,0 1,0 0,0 0,-1-1,2 2,-2-2,1 1,-1-1,1 1,-1-1,0 1,1 0,-1-1,0 1,0 0,0 0,0 0,-1 0,1 0,-1 0,1 0,-1 0,1 0,-1 0,0 0,0 0,0 0,0 0,0 0,-1 0,1 0,-1 0,1 0,-1 0,0 0,0 0,0 0,0-1,0 1,0 0,0 0,0-1,-1 1,1-1,-1 1,1-1,-1 0,0 0,-1 1,-1 2,-1-1,0-1,0 1,0-1,-1 0,1 0,-1-1,1 1,-1-1,1 0,-1-1,0 1,1-1,-1 0,-3-1,4 0,0-1,0 1,1-1,-1 0,1 0,-1 0,1-1,0 0,0 0,0 0,0 0,1 0,-1-1,1 0,0 0,-2-2,-3-7</inkml:trace>
  <inkml:trace contextRef="#ctx0" brushRef="#br0" timeOffset="2715.105">1753 1,'33'28,"-14"-9,13 10,-2 1,-1 1,-2 2,-1 1,8 15,-28-40,-1 0,0 1,0-1,-1 1,-1 0,0 1,0-1,-1 0,0 1,-1 0,0-1,0 1,-1 0,-1-1,0 1,0 0,-1-1,-1 0,0 1,0-1,-1 0,0 0,0-1,-2 1,3-2,-1-1,-1 0,1-1,-1 1,0-1,-1 0,1 0,-1 0,0-1,-1 0,1 0,-1-1,0 0,0 0,-1 0,1-1,-1 0,-5 1,-8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6:12.05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2 577,'-1'5,"0"0,-1 1,1-2,-1 1,0 0,-1 0,1-1,-1 1,0-1,-1 1,-12 22,10-12,0 0,1 0,1 1,1-1,0 1,1 0,0 0,1 4,1-10,1 0,0 0,0 0,1 0,0 0,0-1,1 1,1-1,0 0,0 1,0-2,1 1,6 7,-5-9</inkml:trace>
  <inkml:trace contextRef="#ctx0" brushRef="#br0" timeOffset="447.284">240 649,'-1'1,"0"-1,0 1,0 0,0-1,1 1,-1 0,0 0,0-1,1 1,-1 0,1 0,-1 0,0 0,1 0,0 0,-1 0,1 0,0 0,-1 0,1 0,0 0,0 0,0 0,0 0,-5 28,4-21,1 0,0-1,1 1,0 0,0 0,0 0,1-1,1 1,-1-1,1 0,0 1,1-1,0-1,0 1,2 2,-5-6,1 0,1 0,-1-1,0 1,1-1,-1 1,1-1,0 0,-1 0,1 0,0 0,0 0,1-1,-1 1,0-1,0 0,1 0,-1 0,1-1,-1 1,1-1,-1 0,1 0,-1 0,1 0,-1 0,1-1,-1 0,0 0,1 0,-1 0,0 0,1-1,1-1,-2 2,-1 0,1 0,-1-1,0 1,0-1,0 1,0-1,0 0,0 0,0 0,0 0,-1 0,1-1,-1 1,0 0,1-1,-1 1,0-1,0 1,-1-1,1 1,-1-1,1 0,-1 1,0-1,0 0,0 1,0-1,0 0,-1 0,1 1,-1-1,0 1,1-1,-1 1,-1-1,1 1,0-1,-2-1,-1-2,0-1,0 1,-1 0,0 0,0 1,-1 0,1 0,-1 0,0 0,-1 1,1 0,-1 0,-4-1,-35-7,34 11</inkml:trace>
  <inkml:trace contextRef="#ctx0" brushRef="#br0" timeOffset="832.631">636 837,'0'0,"0"0,0 0,0 0,0 1,0 1,0 2,-2 2,-2 2,-1 2,-2 2,-2 1,-2 4,0-2,0-4,1-3,3-6,3-2</inkml:trace>
  <inkml:trace contextRef="#ctx0" brushRef="#br0" timeOffset="1228.993">863 658,'-1'5,"-1"1,0-1,0 0,0 0,-1 0,1-1,-1 1,0 0,-1-1,1 0,-2 1,-13 21,15-20,0-1,1 1,0 0,0-1,1 1,0 0,0 0,0 0,0 0,1 0,0 0,1 0,-1 0,1 0,0 0,1 0,-1 0,1 0,3 4,-4-6,1-1,0 0,0 0,0 0,0 0,1 0,-1 0,1-1,-1 1,1-1,0 1,0-1,0 0,1-1,-1 1,0 0,1-1,-1 0,1 0,-1 0,1 0,-1 0,1-1,0 0,-1 1,1-1,0-1,0 1,-1 0,1-1,-1 0,1 0,0 0,-1 0,0 0,0 1,1-1,-1-1,0 1,-1 0,1-1,0 1,0-1,-1 0,1 0,-1 0,1 0,-1-1,0 1,0 0,0-1,0 0,0 1,-1-1,1 0,-1 0,0 0,0 0,0 0,0 0,0 0,-1 0,1-1,-1 1,0 0,0 0,0-1,0 1,-1 0,0 0,1 0,-2-2,0-3,0 0,-1 0,0 0,-1 0,0 0,0 1,-1 0,0 0,0 0,0 0,-1 1,0 0,0 0,-1 0,-20-16,22 15</inkml:trace>
  <inkml:trace contextRef="#ctx0" brushRef="#br0" timeOffset="1632.95">1125 592,'18'25,"-9"-13,-2 0,1 1,-1 0,-1 0,-1 1,0 0,0 0,-1 0,-1 0,-1 1,0-1,0 1,-2-1,0 1,0 0,-2-1,0 4,1-15,0 1,0 0,-1-1,1 1,-1-1,0 0,0 1,0-1,0 0,0 0,-2 1,-13 12</inkml:trace>
  <inkml:trace contextRef="#ctx0" brushRef="#br0" timeOffset="2387.929">1276 1,'-58'1,"0"3,0 2,1 3,-13 5,30-4,0 2,0 1,1 2,1 2,0 2,-6 5,24-11,0 0,0 2,2 0,0 1,0 0,-9 14,22-25,2 1,-1-1,0 1,1 0,0 0,0 0,1 0,0 0,0 1,0-1,1 1,0 0,1-3,0 1,0-1,0 1,1-1,0 1,0-1,0 1,0-1,1 0,0 0,0 0,0 0,0 0,0 0,1-1,0 1,0-1,0 1,1 0,4 3,1 0,1 0,-1 0,1-1,0-1,0 0,1 0,0-1,0 0,0-1,5 1,30 6,0-3,10 0,-29-4,219 14,1-10,37-13,-266 6,20-1,58-1,34-8,-102 7,0-2,-1 0,0-2,0-1,-1-2,25-11,-46 18,0 1,0-1,0 0,0-1,0 1,-1-1,0 0,0 0,0 0,0-1,-1 1,1-1,1-3,-4 5,0-1,0 1,0 0,0 0,-1 0,1-1,-1 1,0 0,0 0,0-1,0 1,-1 0,1 0,-1 0,0-1,0 1,0 0,0 0,-1 0,1 0,-1 0,0 1,0-1,-1-1,-12-14,0 1,0 1,-2 1,0 0,-1 1,0 1,-1 1,-1 0,-17-7,-25-9,-2 2,-41-10,43 18,-2 3,0 2,-1 4,-4 1,-51 1,-89 7,163 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6:37.80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9 3,'0'0,"-8"31,3-18,1 1,1 0,0 0,1 0,1 0,0 1,0-1,2 0,1 11,-1-19,0 1,1-1,-1 0,1 0,1 0,-1 0,1 0,0 0,1-1,-1 0,1 1,0-1,0 0,1-1,-1 1,1-1,0 0,1 0,-1-1,0 1,1-1,5 2,-7-3,-1 0,1 0,0-1,-1 0,1 1,0-1,0-1,0 1,0-1,0 1,0-1,0 0,0 0,0-1,0 1,0-1,0 0,0 0,0-1,0 1,-1-1,1 1,0-1,-1 0,0-1,1 1,-1 0,0-1,0 0,0 0,1-2,-1 0,0 0,1-1,-2 0,1 1,-1-1,0 0,0 0,0 0,-1-1,0 1,0 0,-1-1,1 1,-2 0,1-1,0 1,-2-5,0 3,0 1,0-1,0 1,-1 0,0 0,-1 0,0 0,0 1,0-1,-1 1,1 0,-2 0,1 1,-1-1,1 1,-1 1,-1-1,-2-1,-2 0,0-1,-1 2,0-1,-1 2,1-1,-1 2,0 0,0 0,0 1,-5 1,-3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6:36.96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8 16,'-2'0,"1"1,-1 0,1-1,-1 1,0 0,1 0,-1 0,1 0,0 0,-1 0,1 0,0 0,0 1,0-1,0 0,0 1,0-1,0 1,0-1,0 1,1 0,-1-1,1 1,-1 0,-11 42,10-34,2 0,-1-1,1 1,1-1,0 1,0-1,1 1,0-1,1 0,-1 1,2-1,0-1,0 1,0 0,1-1,2 2,-4-6,0 0,-1 0,2-1,-1 1,0-1,1 0,0 0,-1 0,1-1,0 1,1-1,-1 0,0 0,1 0,-1-1,1 1,-1-1,1 0,-1-1,1 1,0-1,0 0,-1 0,1 0,0-1,-1 0,1 0,0 0,-1 0,1-1,-1 1,0-1,5-3,-6 4,1-1,0-1,0 1,-1-1,1 1,-1-1,0 0,0 0,0 0,0-1,-1 1,1-1,-1 1,0-1,0 0,0 0,0 0,-1 0,0 0,1-1,-1-2,-1 0,1 1,-1-1,0 0,0 0,-1 1,0-1,0 0,-1 1,0-1,0 1,-2-5,1 3,0 1,-1-1,0 1,0-1,-1 1,0 0,0 1,-1-1,1 1,-1 0,-1 1,1-1,-1 1,0 0,0 1,-1 0,1 0,-1 1,0-1,0 2,-3-2,2 4,0 0,1 0,-1 0,0 1,0 1,0-1,1 1,-8 3,2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0:13.94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04 34,'-1'6,"-1"-1,1 0,-1 1,-1-1,1 0,-1-1,0 1,0 0,-1 0,-11 21,1 8,1 0,2 1,2 0,-1 6,8-28,0 0,0 0,1 0,1 0,0 0,1 0,0-1,1 1,0 0,1 0,1-1,0 0,2 5,-5-14,1-1,-1 1,0-1,1 0,0 1,-1-1,1 0,0 0,0 0,0 0,0-1,1 1,-1 0,0-1,1 0,-1 1,1-1,-1 0,1 0,0-1,-1 1,1 0,0-1,0 0,-1 1,1-1,2 0,11-2</inkml:trace>
  <inkml:trace contextRef="#ctx0" brushRef="#br0" timeOffset="477.25">336 179,'-4'4,"-1"-1,0 1,1 0,0 0,0 1,1-1,-1 1,1 0,0 0,0 0,-2 6,0 0,0 0,1 1,0 0,1 0,0 0,1 0,0 0,1 1,0-1,1 5,0-13,0-1,1 0,-1 0,0 1,1-1,0 0,0 0,0 0,0 0,0 0,0 0,1 0,0 0,-1-1,1 1,0-1,0 1,0-1,1 0,-1 1,1-1,-1 0,1-1,0 1,-1 0,1-1,0 0,0 1,0-1,0 0,1-1,-1 1,0 0,0-1,0 0,1 0,-1 0,0 0,0 0,0-1,3 0,-2 1,0-1,0 0,0 0,0 0,0-1,0 1,0-1,0 0,-1 0,1 0,-1 0,1-1,-1 0,0 1,0-1,0 0,-1-1,1 1,-1 0,1-1,-1 1,0-1,0 0,-1 0,1 0,-1 0,0 0,0 0,0 0,-1 0,1 0,-1 0,0 0,0-1,0 1,-1 0,0-3,0 2,1-1,-1 0,-1 1,1-1,-1 1,0 0,0-1,0 1,-1 0,0 0,0 0,0 1,0-1,-1 1,0 0,0 0,0 0,0 0,-1 1,1-1,-1 1,0 0,0 1,0-1,0 1,-1 0,1 0,-2 1,4 0,-1 0,0 1,0 0,0 0,0 0,0 0,0 1,0 0,0-1,0 1,-1 1,-2 1</inkml:trace>
  <inkml:trace contextRef="#ctx0" brushRef="#br0" timeOffset="892.263">680 381,'-7'39,"-15"17,21-53,-1 0,0 1,0-1,0 0,0 0,-1 0,1-1,-1 1,0-1,0 1,0-1,0 0,0 0,-3 2,5-4,1 0,-1 0,1 0,-1 1,0-1,1 0,-1 0,0 0,1 0,-1 0,1 0,-1 0,0 0,1-1,-1 1,0 0,1 0,-1 0,1-1,-1 1,1 0,-1-1,1 1,-1 0,1-1,-1 1,1-1,-1 1,1-1,-1 1,1-1,0 1,-1-1,1 1,0-2,-4-6</inkml:trace>
  <inkml:trace contextRef="#ctx0" brushRef="#br0" timeOffset="1336.998">925 229,'-20'33,"16"-25,-1 0,2 0,-1 1,1 0,0 0,1-1,0 2,1-1,-1 0,2 0,-1 0,2 8,-1-14,0 0,0 0,1 0,-1-1,1 1,0 0,0 0,0-1,0 1,0 0,1-1,-1 1,1-1,-1 0,1 1,0-1,0 0,0 0,0 0,1 0,-1-1,0 1,1-1,-1 1,1-1,-1 0,1 0,0 0,0 0,-1 0,1-1,0 1,0-1,0 0,0 0,0 0,0 0,-1 0,1-1,0 1,0-1,1 0,-1 1,1-1,0 0,-1 0,1 0,-1 0,1 0,-1-1,0 0,1 1,-1-1,0 0,0-1,0 1,-1 0,1-1,0 0,-1 0,0 1,0-1,0-1,0 1,0 0,0 0,-1-1,1 1,-1-1,0 1,0-1,-1 0,1 1,-1-1,0 0,0 1,0-1,0 0,-1 1,1-1,-1-1,0-1,0 1,-1 0,1 0,-1 0,0 0,0 0,-1 0,1 0,-1 1,0-1,-1 1,1 0,-1 0,1 0,-1 0,0 1,-1-1,1 1,-1 0,1 0,-1 1,0 0,0-1,0 2,0-1,-4 0,4-2,4 1</inkml:trace>
  <inkml:trace contextRef="#ctx0" brushRef="#br0" timeOffset="1734.392">1091 1,'3'3,"0"1,0-1,0 1,0-1,1 0,0 0,-1 0,3 1,5 4,9 10,-1 0,-1 2,0 0,-2 0,0 2,-2 0,12 24,-20-35,-1 0,-1 1,0-1,-1 1,0 0,-1 0,-1 0,1 0,-2 0,0 1,0-1,-1 0,0 0,-1 0,-1 0,0 0,-1-1,-2 6,0-2,-1-1,0 1,-1-2,-1 1,0-1,-1-1,-2 3,-7 4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6:25.59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64,'62'1,"-35"1,0-1,0-2,0-1,7-2,-17 0</inkml:trace>
  <inkml:trace contextRef="#ctx0" brushRef="#br0" timeOffset="400.903">56 1,'1'19,"1"1,1-1,1 0,2 5,8 48,-8 20,-5-73</inkml:trace>
  <inkml:trace contextRef="#ctx0" brushRef="#br0" timeOffset="1148.972">511 246,'-1'-6,"-1"0,0 1,0-1,-1 1,1 0,-1 0,0 0,0 0,-1 0,0 0,0 1,0 0,0 0,0 0,-1 0,0 1,-2-1,5 2,-1 0,1 1,-1-1,0 1,0-1,0 1,0 0,0 1,0-1,0 0,0 1,0 0,0-1,0 1,-3 1,3-1,1 1,0 0,0 0,0 0,0 0,0 0,0 0,0 1,0-1,0 1,1-1,-1 1,1 0,-1-1,1 1,0 0,-1 0,1 0,0 0,0 0,0 1,1-1,-1 0,0 1,0 3,-1 0,1 1,1-1,-1 1,1-1,0 0,0 1,1-1,0 1,0-1,1 0,-1 1,1-1,1 0,-1 0,1 0,0-1,1 2,-3-4,1-1,0 1,-1-1,1 0,0 1,0-1,0 0,0 0,1 0,-1 0,1-1,-1 1,1 0,-1-1,1 0,0 0,0 0,0 0,0 0,0 0,0-1,-1 0,1 1,0-1,0 0,0 0,0-1,0 1,0-1,0 1,0-1,0 0,0 0,0 0,-1-1,1 1,0 0,-1-1,1 0,11-9,-1 0,0-1,0-1,6-9,-8 8,2 1,0 0,0 1,1 0,0 1,6-3,-16 12,0 0,-1 0,1 1,0-1,0 1,0 0,0 0,0 0,0 1,0-1,1 1,-1 0,0 1,0-1,0 0,0 1,0 0,0 0,0 0,0 1,0-1,0 1,-1 0,1 0,0 1,-1-1,0 0,3 4,-3-4,0 0,0 0,-1 1,1-1,-1 1,0 0,0 0,0 0,0 0,0 0,0 0,-1 0,0 0,1 1,-1-1,-1 0,1 1,0-1,-1 1,0-1,1 1,-1 0,-1-1,1 1,-1-1,1 1,-1-1,0 0,0 1,0-1,-1 0,1 1,-2 0,0 1,1-1,-2 0,1 0,0 0,-1 0,0-1,1 1,-1-1,-1 0,1 0,0-1,-1 1,0-1,1 0,-1 0,0-1,0 1,0-1,0 0,-4 0,0 0,0-1,0 0,0 0,0-1,0 0,0-1,0 0,0 0,1-1,-1 0,1-1,-1 0,1 0,1-1,-1 0,0 0,1 0,0-1,1-1,-1 1,1-1,-4-5,2-3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6:22.57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63,'0'0,"0"0,1 1,1-1,-1 1,1 0,1 0,2 1,3 0,2-1,3 0,3 0,2-1,2 0,1 0,1-1,4-7,-2 0</inkml:trace>
  <inkml:trace contextRef="#ctx0" brushRef="#br0" timeOffset="789.747">549 116,'0'-8,"-1"1,1-1,-1 0,-1 1,1 0,-1-1,-3-5,4 10,0 0,-1 0,1 1,-1-1,1 1,-1-1,0 1,0-1,0 1,0 0,0 0,-1 0,1 0,-1 1,1-1,-1 1,0-1,1 1,-1 0,0 0,-2-1,3 2,1 0,-1 0,1 0,0 0,-1 0,1 0,-1 0,1 0,0 0,-1 1,1-1,0 1,-1-1,1 1,0-1,-1 1,1 0,0 0,0-1,0 1,0 0,0 0,-1 0,0 3,-1-1,1 0,0 0,0 1,0 0,0-1,0 1,0 3,-1 4,0-1,0 1,2 0,-1 0,1 0,1 0,0-8,0 0,0 0,0 0,0 0,0 0,1 0,-1 0,1 0,0-1,0 1,0 0,0 0,1-1,-1 1,1-1,-1 1,1-1,0 0,0 0,0 1,0-1,0-1,3 3,-2-3,0 0,0 0,0-1,0 1,0-1,1 1,-1-1,0 0,0 0,0-1,1 1,-1-1,0 1,0-1,0 0,0 0,0 0,0-1,0 1,0-1,2-1,9-7,-1 0,0 0,0-2,-1 1,-1-2,2-2,49-47,-56 58,-1-1,1 1,0 1,0-1,0 1,1 0,-1 0,1 1,0 0,5-1,-10 2,1 1,0 0,0 0,0 0,-1 0,1 0,0 0,0 1,-1-1,1 1,0 0,-1 0,1 0,0 0,-1 1,0-1,1 0,-1 1,0 0,0 0,1-1,-2 1,1 1,0-1,0 0,-1 0,1 1,-1-1,1 1,-1-1,0 1,0-1,0 1,-1 0,1-1,-1 1,1 0,-1 0,0 0,0 0,1 2,-1 0,0 0,0 0,0-1,0 1,-1 0,0 0,0-1,0 1,0 0,-1-1,0 1,0-1,0 0,0 0,-1 1,0-2,0 1,0 0,0 0,0-1,-1 0,-3 3,3-4,0 0,0 0,-1 0,1-1,0 0,-1 0,1 0,-1 0,1 0,-1-1,0 0,1 0,-1-1,1 1,-1-1,1 0,-1 0,1 0,0-1,-2 0,-1-1,0 0,1-1,-1 0,1-1,-1 1,1-1,1-1,-1 1,1-1,0 0,-2-3,-4-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4:27.16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005 418,'-38'28,"41"-26,1 0,0 0,0 0,0 0,0-1,0 0,1 0,-1 0,0 0,0-1,1 1,-1-1,2-1,-4 1,-1 0,0 0,0 0,0 0,0 0,1-1,-1 1,0-1,0 1,0-1,0 1,0-1,0 1,0-1,0 0,0 0,0 1,-1-1,1 0,0 0,0 0,-1 0,1 0,-1 0,1 0,-1 0,1 0,-1 0,1 0,-1-1,0 1,0 0,0 0,0 0,0 0,0-1,0 1,0 0,0 0,0 0,0 0,-1-1,1 1,-1 0,1 0,-1 0,1 0,-1 0,1 0,-1 0,0 0,1 0,-1-1,1 0,-1 1,1-1,-1 1,0-1,0 1,0-1,0 1,0 0,0-1,0 1,0 0,0 0,-1 0,1 0,0 0,-1 0,1 0,-1 0,1 1,-1-1,1 0,-1 1,0 0,1-1,-1 1,0 0,1 0,-1 0,0 0,0 0,-1 0,1 1,-1 0,0 0,1 1,-1-1,1 1,-1-1,1 1,-1 0,1-1,0 1,0 0,0 1,0-1,1 0,-3 3,3-3,0-1,0 1,0 0,0 0,0 0,0 0,0 0,0 0,1 1,-1-1,1 0,0 0,-1 0,1 1,0-1,0 0,1 0,-1 0,0 1,1 0,0-1,0-1,1 1,-1-1,0 0,1 1,-1-1,1 0,-1 0,1 0,0 0,-1 0,1-1,0 1,0 0,0-1,-1 1,1-1,0 0,0 1,0-1,0 0,0 0,0 0,0-1,-1 1,1 0,0-1,0 1,0-1,0 1,0-1,-1 1,1 0,0-1,0 0,0 1,0-1,-1 0,1 0,0 0,-1 0,1 0,-1 0,1 0,-1 0,1-1,-1 1,0-1,0 1,0-1,0 1,0-1,0 0,0 0,0 1,-1 1,0-1,0 1,0-1,0 0,0 1,0-1,0 1,0-1,0 1,0-1,0 0,0 1,-1-1,1 1,0-1,0 1,-1-1,1 1,0-1,0 1,-1-1,1 1,-1 0,1-1,0 1,-1-1,-1 0,1 1,-1-1,1 0,-1 1,1-1,-1 1,0-1,1 1,-1 0,0 0,1 0,-1 0,0 0,1 0,-1 0,0 0,0 0,0 0,0 0,0 0,0 0,0 1,0-1,0 1,0-1,0 1,0 0,0-1,0 1,0 0,0 0,1 0,-1 1,1-1,-1 0,1 1,-1-1,1 1,-1-1,1 1,0 0,0-1,0 2,0 2</inkml:trace>
  <inkml:trace contextRef="#ctx0" brushRef="#br0" timeOffset="1972.435">382 128,'4'43,"-1"-39,0-1,1 1,-1-1,1 1,-1-1,1 0,0-1,1 1,-1 0,0-1,1 0,0 0,-4-1,1-1,-1 0,0 1,0-1,0 0,1 0,-1 0,0 0,0 0,1 0,-1 0,0 0,0 0,0 0,1-1,-1 1,0-1,0 1,0-1,1 0,-1 0,0 0,0 0,0 0,0-1,0 1,0-1,0 1,-1 0,1-1,-1 1,1-1,-1 0,1 1,-1-1,0 1,0-1,0 0,0 1,0-1,0-1,-6-7,5 10</inkml:trace>
  <inkml:trace contextRef="#ctx0" brushRef="#br0" timeOffset="3807.184">2952 928,'-15'-24,"4"14,-35-33,-1 3,-45-29,17 24,-2 3,-2 3,-1 4,-49-14,-15-3,-119-41,-163-26,307 92,0 5,-78-2,-262-10,406 29,3 0,0 1,1 3,-1 2,-12 4,-119 9,175-16,6 1</inkml:trace>
  <inkml:trace contextRef="#ctx0" brushRef="#br0" timeOffset="4354.797">194 1,'-5'0,"0"1,0-1,0 1,-1 1,2-1,-1 1,0 0,0 0,0 0,1 1,-2 1,1-2,-26 13,21-12,1 1,-1 0,1 1,0 0,0 1,0 0,1 0,0 1,-6 6,13-12,1 1,-1-1,1 0,0 1,0-1,-1 0,1 1,0-1,0 1,0-1,0 0,1 1,-1-1,0 0,0 1,1-1,-1 0,1 1,-1-1,1 0,0 0,0 1,-1-1,1 0,0 0,0 0,0 0,0 0,0 0,0 0,0-1,1 1,-1 0,49 33,-37-26,0 0,0 0,1 1,-1 0,-1 1,0 0,0 1,-1 0,0 1,4 7,-13-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4:21.8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9 236,'0'2,"1"0,-1-1,1 1,-1 0,1 0,0 0,0-1,0 1,0 0,0-1,0 1,0-1,0 1,0-1,1 1,-1-2,-1 1,1 0,0-1,-1 1,1 0,0-1,0 1,0-1,-1 1,1-1,0 1,0-1,0 0,0 1,0-1,0 0,0 0,0 0,0 0,0 0,0 0,0 0,0 0,0 0,0 0,-1-1,1 1,0 0,0 0,0-1,0 1,-17-11,16 11,-1 0,1 0,-1 0,1-1,-1 1,1 0,-1 0,1 0,-1 0,1 0,-1 0,1 0,-1 0,1 0,-1 0,1 0,-1 1,1-1,-1 0,1 0,-1 0,1 1,-1-1,1 0,-1 1,1-1,0 0,-1 1,1-1,0 0,-1 1,1-1,0 1,-1-1,1 0,0 1,0-1,0 1,-1-1,1 1,0-1,0 1,0-1,0 1,0-1,0 1,0-1,0 1,0 0,0-1,0 1,0-1,0 1,1-1,-1 3,1 0,0 0,-1-1,1 1,0 0,1-1,-1 1,0-1,1 1,-1-1,1 0,0 0,0 0,0 0,0 0,0 0,0 0,0-1,1 1,2 1,-4-3,-1 1,1-1,0 1,0-1,0 0,0 1,0-1,0 0,0 0,0 1,1-1,-1 0,0 0,0 0,0 0,0 0,0-1,0 1,0 0,0 0,0-1,0 1,0-1,0 1,0-1,0 1,0-1,-1 1,1-1,0 0,0 0,0 1,-1-1,1 0,-1 0,1 0,0 0,-1 0,1 0,-1 0,0 0,1 0,-1 0,0 0,0 0,1 0,-1 0,0 0,0 0,0 0,0 0,-1 0,1-1,0-1,-1-1,0 1,0 0,0-1,0 1,-1 0,1 0,-1 0,0 0,0 0,0 0,0 1,-1-1,1 1,0-1,-1 1,0 0,0 0,0-1,2 2,0 0,0 0,0 1,-1-1,1 0,0 0,0 0,0 1,-1-1,1 0,0 1,-1 0,1-1,0 1,-1 0,1-1,0 1,-1 0,1 0,-1 0,1 0,-1 0,1 1,0-1,-1 0,1 1,0-1,-1 1,1-1,0 1,0 0,-1-1,1 1,0 0,0 0,0 0,0 0,0 0,0 0,0 0,0 0,0 0,1 1,-1-1,0 0,0 1,1 0,0 0,0 0,0 0,0 0,0-1,1 1,-1 0,0 0,1 0,-1-1,1 1,0 0,0-1,0 1,-1 0,1-1,1 1,-1-1,0 1,0-1,0 0,1 0,-1 1,1-1,0 1,0-1,-1 1,1-1,0 0,0 1,-1-1,1 0,0 0,0 0,0 0,0-1,1 1,-1-1,0 1,0-1,0 0,0 1,1-1,-1 0,2-1,-3 1,-1-1,1 1,0-1,-1 1,1-1,0 1,-1-1,1 0,-1 1,1-1,-1 0,1 0,-1 1,0-1,1 0,-1 0,0 0,1 1,-1-1,0 0,0 0,0 0,0 0,0 0,0 0,0 1,0-1,0 0,0 0,-1 0,1 0,0 1,0-1,-1 0,1 0,-1 0,1 1,-1-1,1 0,-1 1,1-1,-1 0,0 1,1-1,-1 0,0 1,1-1,0 0,-1 0,1 0,-1 1,0-1,1 0,-1 1,1-1,-1 0,0 1,0-1,1 1,-1-1,0 1,0 0,1-1,-1 1,0 0,0-1,0 1,0 0,0 0,0 0,0 0,1 0,-1 0,0 0,0 0,0 0,0 0,0 0,0 1,0-1,1 0,-1 1,0-1,0 1,0-1,1 1,-1-1,0 1,1-1,-1 1,0 0,6 1,-2-1</inkml:trace>
  <inkml:trace contextRef="#ctx0" brushRef="#br0" timeOffset="1302.794">9 0,'-5'17,"5"-16,-1-1,1 1,0 0,-1 0,1 0,0 0,0-1,-1 1,1 0,0 0,0 0,0 0,0 0,0 0,0 0,0 0,0-1,1 1,-1 0,0 0,0 0,1 0,-1 0,0-1,1 1,-1 0,1 0,-1-1,1 1,0 0,-1-1,1 1,0 0,-1-1,1 1,0-1,0 1,-1-1,1 0,0 1,0-1,0 1,0-1,0 1,-1 0,1-1,0 1,0-1,-1 1,1-1,0 0,0 1,0-1,0 0,0 0,0 1,0-1,0 0,-1 0,1 0,0 0,0 0,0 0,0 0,0-1,0 1,0 0,0 0,0-1,0 1,-1-1,1 0,-1 1,1-1,-1 0,1 0,-1 0,1 1,-1-1,0 0,1 0,-1 0,0 0,0 0,0 0,0 0,0 0,0 0,0 1,0-1,0 0,0-1,0 2,0-1,0 0,0 0,0 1,0-1,0 0,0 0,0 1,0-1,0 0,0 1,-1-1,1 0,0 0,0 1,-1-1,1 0,-1 1,1-1,0 1,-1-1,1 1,-1-1,1 0,-1 1,0 0,1-1,-1 1,1-1,-1 1,0 0,1-1,-1 1,0 0,0 0,1 0,-1-1,0 1,0 0,1 0,-1 0,0 0,0 0,1 0,-1 1,0-1,1 0,-1 0,0 0,0 1,1-1,-1 0,0 1,1-1,-1 0,1 1,-1-1,0 1,1 0,-1-1,1 1,0-1,-1 1,1-1,0 1,-1-1,1 1,0-1,0 1,0-1,-1 1,1 0,0-1,0 1,0-1,0 1,0 0,0-1,0 1,0-1,0 1,0-1,1 1,-1 0,0-1,0 1,1-1,-1 1,0-1,0 1,1-1,-1 1,1-1,-1 1,0-1,1 0,-1 1,1-1,-1 0,1 1,-1-1,1 0,-1 1,1-1,0 0,-1 0,1 0,-1 0,1 1,0-1,1 0,-1 1,1 0,0-1,-1 0,1 1,0-1,0 0,-1 0,1 0,0 0,0 0,-1 0,1 0,0-1,0 1,-1 0,1-1,0 0,0 0,-1 1,0-1,0 1,-1 0,1-1,0 1,-1-1,1 1,-1-1,1 1,-1-1,1 0,-1 1,1-1,-1 0,1 1,-1-1,0 0,1 0,-1 1,0-1,0 0,0 0,1 1,-1-1,0 0,0 0,0 0,0 0,0 1,0-1,-1 0,1 0,0 1,0-1,-1 0,1 0,0 1,-1-1,1 0,-1 1,1-1,0 0,-1 1,0-1,1 1,-1-1,1 0,-1 1,0 0,1-1,-1 1,0-1,0 1,1 0,-1 0,0-1,0 1,1 0,-1 0,0 0,-1-1,0 0,0 1,0-1,1 1,-1 0,0-1,0 1,0 0,0 0,1 0,-1 0,0 1,0-1,0 0,1 1,-1 0,0-1,0 1,1 0,-1 0,0 0,1 0,-1 0,1 0,0 0,-1 0,1 1,0-1,-2 2,2-2,1-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4:12.49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857,'0'0,"0"0,0 0,0 0,0 0,0 0,0 0,0 0,0 0,34 1,-33-1,-1 0,0 0,0 0,1 0,-1 0,0 0,1 0,-1 0,0-1,0 1,1 0,-1 0,0 0,0 0,1 0,-1 0,0 0,0-1,0 1,1 0,-1 0,0 0,0-1,0 1,1 0,-1 0,0 0,0-1,0 1,0 0,0 0,1-1,-1 1,0 0,0 0,0-1,0 1,0 0,0-1,0 1,0 0,0 0,0-1,0 1,0 0,0 0,0-1,-1 1,1 0,-14-2,13 1,1 1,-1 0,1 0,-1 0,1 0,-1 0,0 0,1 0,-1 1,1-1,-1 0,1 0,-1 0,1 0,-1 1,1-1,-1 0,1 1,-1-1,1 0,-1 1,1-1,0 0,-1 1,1-1,0 1,-1-1,1 1,0-1,0 1,-1-1,1 1,0-1,0 1,0-1,0 1,-1-1,1 1,0-1,0 1,0 0,0-1,0 1,1-1,-1 1,0-1,0 1,0-1,0 1,1-1,-1 1,0-1,0 1,1-1,-1 1,0-1,1 1,-1-1,1 0,-1 1,0-1,1 0,-1 1,1-1,-1 0,1 1,-1-1,1 0,23 15,-24-15,1 0,0 0,-1 0,1 0,0 0,-1 0,1 0,0 0,-1 0,1-1,-1 1,1 0,0 0,-1-1,1 1,0 0,-1 0,1-1,-1 1,1-1,-1 1,1-1,-1 1,1-1,0-1,0 0,0 0,0-1,0 1,0-1,0 1,-1-1,1 1,-1-1,0 1,1-1,-1 1,0-1,-1 0,1-2,0 3,-1 0,1 0,0-1,-1 1,1 0,-1 0,0 0,0 0,0 0,0 0,0 0,0 0,0 0,-1 0,1 0,-1 1,0-2,1 3,0-1,1 1,-1 0,1 0,-1-1,0 1,1 0,-1 0,0 0,1 0,-1 0,0 0,1 0,-1 0,0 0,1 0,-1 0,1 1,-1-1,0 0,1 0,-1 1,1-1,-1 0,-20 23,21-22,0-1,0 0,-1 1,1 0,0-1,0 1,0-1,0 1,0-1,0 1,0-1,0 1,0-1,0 1,0-1,0 1,0 0,0-1,0 1,0-1,1 1,-1-1,0 1,0-1,1 1,-1-1,0 0,1 1,-1-1,2 3</inkml:trace>
  <inkml:trace contextRef="#ctx0" brushRef="#br0" timeOffset="769.306">304 556,'-1'1,"0"0,0 0,0 0,1 0,-1 0,0 0,1 1,-1-1,0 0,1 0,0 0,-1 0,1 1,0-1,-1 0,1 1,0-1,0 0,0 0,0 1,0-1,1 0,-1 1,5 31,-5-32,0 0,0 0,1 0,-1 0,0 1,1-1,-1 0,1 0,-1 0,1 0,-1-1,1 1,0 0,-1 0,1 0,0 0,0-1,0 1,0 0,-1-1,1 1,0-1,0 1,0-1,0 1,1-1,-1 0,0 1,0-1,0-1,0 1,0-1,0 1,0-1,-1 0,1 0,0 1,0-1,-1 0,1 0,-1 0,1 0,-1 0,1 0,-1 0,1 0,-1 0,0 0,0 0,1 0,-1 0,0 0,0-1,1 0,-1 0,0 1,0-1,0 0,0 0,0 1,-1-1,1 0,0 0,-1 1,1-1,-1 0,0 1,0-2,0 2,1 1,-1-1,1 1,-1-1,0 0,0 1,1 0,-1-1,0 1,0-1,1 1,-1 0,0 0,0-1,0 1,0 0,1 0,-1 0,0 0,0 0,0 0,0 0,0 0,1 0,-1 1,0-1,0 0,0 0,1 1,-1-1,0 1,0-1,1 0,-1 1,0 0,0 0,0-1,0 1,0-1,1 1,-1 0,0 0,0 0,1-1,-1 1,1 0,-1 0,1 0,-1 0,1 0,0 0,-1 0,1 0,0 0,0 0,-1 0,1 0,0 0,0 0,0 0,1 0,-1 0,0 0,0 0,0 0,1 0,-1 0,0 0,1 0,-1 0,1 0,0 0,-1 0,1 0,0 0,-1-1,1 1,0 0,0-1,-1 1,-32-14,27 12</inkml:trace>
  <inkml:trace contextRef="#ctx0" brushRef="#br0" timeOffset="1966.714">1082 318,'0'0,"-1"0,0 0,0 0,0 0,0 0,0 1,0-1,1 0,-1 0,0 1,0-1,0 1,1-1,-1 1,0-1,0 1,1-1,-1 1,0-1,1 1,-1 0,1-1,-1 1,1 0,-1 0,0 3,1-1,0 1,0 0,0-1,0 1,0 0,1 0,-1-1,1 1,0-1,1 2,-2-4,0 0,0 0,1 0,-1 0,0-1,1 1,-1 0,0 0,1 0,-1-1,1 1,-1 0,1-1,-1 1,1 0,0-1,-1 1,1-1,0 1,0-1,-1 1,1-1,0 1,0-1,0 0,-1 1,1-1,0 0,0 0,0 0,0 0,0 0,-1 0,1 0,0 0,0 0,0 0,0 0,0-1,0 1,-1 0,1 0,0-1,0 1,0-1,-1 1,1-1,0 1,0-1,-1 0,1 0,0 1,-1-1,1 0,0 0,-1 0,1 0,-1 0,1 0,-1-1,0 1,1 0,-1 0,0 0,0 0,0 0,0 0,0-1,0 1,0 0,0 0,0 0,-1 0,1 0,0 0,-1 0,1 0,-1 0,1 0,-1 0,0 0,1 0,-1 0,0 0,1 0,-1 0,0 1,0-1,0 0,0 0,1 0,-1 1,1-1,-1 0,0 1,1-1,-1 0,1 1,-1-1,0 1,0-1,1 1,-1-1,0 1,0 0,0-1,0 1,1 0,-1-1,0 1,0 0,0 0,0 0,0 0,0 0,1 0,-1 0,0 0,0 1,0-1,0 0,0 0,0 1,1-1,-1 0,0 1,0-1,1 1,-1-1,0 1,0-1,1 1,-1 0,1-1,-1 1,1 0,-1 0,0 0,3 4,-1-4</inkml:trace>
  <inkml:trace contextRef="#ctx0" brushRef="#br0" timeOffset="3423.879">2803 115,'0'0,"0"0,0 0,0 0,0-1,0 1,0 0,0 0,0 0,0 0,0 0,0 0,0-1,0 1,0 0,0 0,0 0,0 0,0 0,0 0,0-1,0 1,0 0,0 0,0 0,0 0,0 0,0 0,0 0,-1 0,1 0,0-1,0 1,0 0,0 0,0 0,0 0,0 0,-1 0,1 0,0 0,0 0,0 0,0 0,0 0,0 0,0 0,-1 0,1 0,0 0,0 0,0 0,0 0,0 0,0 0,-1 0,1 0,0 0,0 0,-6 8,5-7,1-1,0 1,0 0,0-1,0 1,0-1,0 1,0-1,0 1,0 0,0-1,0 1,0-1,0 1,0-1,0 1,1 0,-1-1,0 1,0-1,1 1,-1-1,0 1,1-1,-1 1,0-1,1 0,-1 1,1-1,-1 1,1-1,-1 0,1 0,-1 1,1-1,-1 0,1 0,-1 1,1-1,0 0,-1 0,1 0,-1 0,1 0,0 0,-1 0,1 0,-1 0,1 0,-1 0,1-1,0 2,-1-1,1 0,0 0,-1 0,1 0,0 0,-1 0,1 0,-1 0,1 0,0 0,-1 0,1 0,0 0,-1 0,1-1,-1 1,1 0,-1 0,1-1,0 1,-1 0,1-1,-1 1,0 0,1-1,-1 1,1-1,-1 1,1-1,-1 1,0-1,1 1,-1-1,0 0,0 1,0-1,1 1,-1-1,0 0,0 1,0-1,0 1,0-1,0 0,0 1,0-1,0 0,0 1,0-1,-1 0,1 0,-1-1,1 1,-1 0,0 0,0 0,1 0,-1 0,0 0,0 0,0 0,0 0,0 0,0 0,0 1,0-1,-1 0,1 1,0-1,0 1,-1-1,1 1,0-1,-2 1,-45 3,38-2</inkml:trace>
  <inkml:trace contextRef="#ctx0" brushRef="#br0" timeOffset="5210.478">17 912,'1'-2,"-1"0,1 0,0 0,0 0,0 0,0 0,1 0,-1 0,0 0,1 1,0-1,-1 0,1 1,0-1,0 1,1-1,44-29,-24 16,80-57,2 6,4 3,2 6,3 5,2 4,63-14,32 0,198-32,40 23,-110 31,91 11,-320 26,143-1,-253 4,1 0,0 0,-1 0,1 0,-1 0,1 0,0 0,-1 0,1 0,-1-1,1 1,0 0,-1 0,1-1,-1 1,1 0,-1-1,1 1,-1 0,1-1,-1 1,0-1,1 1,-1-1,0 1,1-1,-1 1,0-1,1 1,-1-1,0 1,0-1,0 0,1 1,-1-2</inkml:trace>
  <inkml:trace contextRef="#ctx0" brushRef="#br0" timeOffset="5642.131">2978 1,'0'0,"0"0,0 0,0 0,5 1,0 1,0-1,0 1,-1 0,1 1,0-1,3 3,14 7,-13-8,2 0,0 0,0 1,-1 0,1 0,-1 1,4 4,-13-9,1 1,-1-1,1 0,-1 1,0-1,0 1,0-1,0 1,0 0,0-1,0 1,0 0,-1 0,1-1,-1 1,1 0,-1 0,0 0,1 0,-1 0,0 0,0 0,-1 0,1 0,0-1,-1 1,1 0,-1 0,1 0,-1 0,0-1,0 1,0 0,0-1,0 1,0 0,0-1,-1 0,1 1,-2 0,-9 11,-2 0,0-1,0 0,-1-2,-2 1,15-9,-11 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3:43.73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46 48,'2'139,"1"-43,-4 1,-5 6,5-101,-3 22,4-24,0 1,0-1,-1 0,1 1,0-1,0 0,0 1,0-1,0 0,-1 0,1 1,0-1,0 0,-1 0,1 0,0 1,0-1,-1 0,1 0,0 0,0 0,-1 0,1 1,0-1,-1 0,1 0,0 0,-1 0,1 0,0 0,-1 0,1 0,0 0,-1 0,1 0,0 0,0 0,-1-1,1 1,0 0,-1 0,1 0,0 0,0 0,-1-1,1 1,0 0,0 0,-1-1,1 1,0 0,0 0,0-1,-1 1,1 0,0 0,0-1,0 1,0 0,0-1,0 1,0 0,0 0,0-1,0 1,-7-10</inkml:trace>
  <inkml:trace contextRef="#ctx0" brushRef="#br0" timeOffset="556.663">0 138,'29'-18,"14"-8,1 3,22-8,-48 24,1 0,0 1,-1 1,2 0,-1 2,0 0,18 1,-35 1,1 1,0 0,0 0,-1 0,1 0,0 1,0-1,-1 1,1-1,-1 1,1 0,0 0,-1 0,1 0,-1 1,0-1,1 1,-1-1,0 1,0 0,0 0,0 0,0 0,-1 0,1 1,-1-1,1 0,0 3,-1-1,0 1,-1-1,0 1,1 0,-2-1,1 1,0-1,-1 1,0-1,0 1,0-1,-1 1,1-1,-1 0,0 0,-1 0,1 1,-7 10,-1 0,0 0,-1-1,0 0,-1-1,-9 7,15-14,0-1,0 0,0 0,-1 0,1-1,-1 0,-1 0,1-1,0 0,-1 0,1-1,-1 0,0 0,0-1,0 0,0 0,15 0,0 1,1 0,-1 1,0-1,0 1,0 1,0-1,-1 1,1 0,-1 1,0 0,0 0,1 1,16 16,-1 0,12 17,-20-19,-12-15,1 0,0-1,0 0,0 1,1-1,-1 0,1-1,0 1,0-1,3 3,-5-6</inkml:trace>
  <inkml:trace contextRef="#ctx0" brushRef="#br0" timeOffset="1054.065">505 308,'41'4,"-27"-2,1-1,0 0,14-1,-26 0,0 0,0-1,0 1,0-1,0 1,-1-1,1 0,0 0,0 0,-1-1,1 1,-1-1,1 1,-1-1,0 0,1 0,-1 0,0 0,0 0,-1 0,2-2,-3 3,1-1,-1 1,0 0,0 0,0 0,0-1,0 1,0 0,0 0,0-1,-1 1,1 0,0 0,-1 0,1 0,-1-1,1 1,-1 0,0 0,1 0,-1 0,0 0,0 0,0 0,1 1,-1-1,0 0,0 0,0 1,-1-1,1 1,0-1,0 1,0-1,0 1,0-1,-1 1,1 0,-49-15,46 14,0 1,0 0,0 0,0 0,0 1,0-1,0 1,1 0,-1 0,0 0,0 0,1 1,-1 0,1 0,-1 0,1 0,0 0,0 0,0 1,0 0,0 0,0 1,-1 1,1 0,0 0,0 0,0 1,1 0,0-1,0 1,0 0,1 0,0 0,0 0,0 0,1 0,0 0,0 2,0 0,1 0,0 0,1-1,-1 1,1 0,1-1,-1 1,1-1,1 0,0 2,-2-5,1-1,-1 1,1 0,0-1,0 1,0-1,1 0,-1 0,1 0,-1 0,1-1,0 0,0 1,0-1,0-1,1 1,-1-1,4 1,10 1</inkml:trace>
  <inkml:trace contextRef="#ctx0" brushRef="#br0" timeOffset="1433.785">1044 85,'-38'-35,"33"31,1 0,-1 1,-1 0,1 0,0 0,-1 0,0 1,1 0,-1 0,0 1,0-1,-5 1,8 1,0 0,1 0,-1 0,0 0,0 1,0 0,1-1,-1 1,0 0,0 0,1 0,-1 1,1-1,-1 1,1-1,0 1,0 0,0 0,0 0,0 0,0 0,0 0,0 1,1-1,-1 0,1 1,0 0,0 0,-6 12,1 1,1 0,0 0,1 0,1 1,1 0,0 9,0 26,5 41,0 5,-3-96,1-1,-1 0,0 0,0 1,0-1,0 0,0 1,-1-1,1 0,0 0,0 1,-1-1,1 0,-1 0,1 0,-1 0,0 0,1 0,-1 0,0 0,0 1,-5 1</inkml:trace>
  <inkml:trace contextRef="#ctx0" brushRef="#br0" timeOffset="1803.524">710 306,'46'13,"-29"-11,1-1,0-1,0 0,-1-2,1 0,0 0,-1-2,0 0,0-1,0-1,0 0,7-6,3-1</inkml:trace>
  <inkml:trace contextRef="#ctx0" brushRef="#br0" timeOffset="2189.003">1113 33,'-17'103,"12"241,5-333</inkml:trace>
  <inkml:trace contextRef="#ctx0" brushRef="#br0" timeOffset="2674.192">1162 298,'41'33,"-36"-32,-1 0,1 0,0-1,0 0,0 1,0-1,0-1,0 1,0-1,-1 0,1 0,0 0,0-1,-1 0,4-1,-6 2,1 0,-1 0,0 0,0-1,0 1,0 0,0-1,0 1,0-1,-1 0,1 0,-1 0,1 1,-1-1,1 0,-1-1,0 1,0 0,0 0,0-1,-1 1,1 0,-1-1,1 1,-1 0,0-1,0 1,0-1,0 1,0 0,0-1,-1-1,0 3,1-1,0 1,-1 0,0-1,1 1,-1-1,0 1,1 0,-1 0,0-1,0 1,0 0,0 0,0 0,-1 0,1 0,0 0,0 1,-1-1,1 0,0 0,-1 1,1-1,-1 1,1 0,-1-1,1 1,-1 0,1 0,-1 0,1 0,-1 0,1 0,-1 0,1 0,-1 1,1-1,-1 1,1-1,0 1,-1-1,1 1,0 0,-1 0,1 0,-5 2,0 0,1 0,-1 0,1 1,0 0,0 1,0-1,1 1,-1-1,1 2,1-1,0 0,0 1,0 0,1-1,0 1,0 0,0 0,1 0,0 0,0 1,1-1,-1 0,1 0,1 1,-1-1,1 0,0 0,1 0,-1 0,1 0,0 0,2 1,-3-3,2 0,-1 0,0-1,1 1,-1-1,1 0,0 1,0-1,0-1,1 1,-1 0,1-1,-1 0,1 0,0 0,0 0,0 0,0-1,0 0,0 0,0 0,1 0,-1-1,0 1,0-1,1 0,-1-1,0 1,0-1,1 1,-1-1,1-1,19-5</inkml:trace>
  <inkml:trace contextRef="#ctx0" brushRef="#br0" timeOffset="2675.192">1576 281,'0'-1,"0"0,0 0,-1 0,1 0,0 0,-1 0,1 0,-1 0,1 0,-1 0,1 1,-1-1,0 0,1 0,-1 0,0 1,0-1,1 0,-1 1,0-1,0 1,0-1,0 1,0-1,0 1,0 0,0-1,0 1,0 0,0 0,0 0,0 0,0 0,0 0,0 0,0 0,0 0,0 0,0 0,-1 1,-3 0,0-1,1 1,-1 0,0 1,1-1,-1 1,1 0,-2 1,-1 2,1 0,-1 1,1-1,1 1,-1 1,1-1,0 1,1 0,-1 0,1 2,2-6,0 0,0 1,1-1,-1 1,1 0,0-1,0 1,1 0,-1 0,1 0,-1 0,1-1,0 1,1 0,-1 0,1 0,0 0,0-1,0 1,0 0,0-1,2 3,-1-4,-1 0,1 0,-1 0,1-1,0 1,-1-1,1 1,0-1,0 0,0 0,0 1,0-1,1-1,-1 1,0 0,0-1,1 1,-1-1,0 1,1-1,-1 0,0 0,1 0,-1 0,0-1,1 1,-1-1,0 1,0-1,1 0,3-1,-1 0,1 0,0-1,-1 0,1 0,-1 0,0-1,0 1,0-1,2-3,15-18</inkml:trace>
  <inkml:trace contextRef="#ctx0" brushRef="#br0" timeOffset="3051.662">1771 57,'-5'29,"0"55,4 36,-2 36,3-154,0 0,-1 0,1-1,0 1,-1 0,1-1,-1 1,1 0,-1-1,0 1,0-1,0 1,0-1,0 1,0 0,0-2,1 0,-1 1,1-1,-1 0,0 1,1-1,-1 0,1 0,-1 1,0-1,1 0,-1 0,0 0,0 0,1 0,-1 0,0 0,1 0,-1 0,0 0,1-1,-1 1,0 0,1 0,-1-1,1 1,-1 0,0-1,1 1,-1 0,1-1,-1 1,1-1,-1 1,1-1,0 1,-1-1,-10-11</inkml:trace>
  <inkml:trace contextRef="#ctx0" brushRef="#br0" timeOffset="3052.662">1664 311,'0'0,"1"0,1 1,1 1,1-1,3 1,3-1,5 0,10-2,3-1,8-3,2-3,-3-1,-1-1,-5 0</inkml:trace>
  <inkml:trace contextRef="#ctx0" brushRef="#br0" timeOffset="3576.868">2398 218,'-16'-6,"14"4,-1 1,0-1,0 1,0 0,0 0,0 0,0 0,-1 1,1-1,0 1,0 0,0 0,-1 0,0 1,-5 1,1 1,0 0,-1 1,1 0,0 0,1 1,-1 0,1 0,0 1,0 0,1 0,0 0,-2 3,4-5,1 0,0 0,0 0,0 0,0 0,1 1,-1-1,1 1,0 0,1-1,-1 1,1 0,0 0,0 0,1 0,-1 0,1 0,0 1,0-1,1 0,0 0,0 0,0 0,0 0,0-3,0 0,0 0,0 0,0 0,0 0,0 0,0 0,0 0,1-1,-1 1,1 0,-1-1,1 0,0 1,0-1,0 0,-1 0,1 0,0 0,0 0,0 0,1 0,-1-1,0 1,0-1,0 0,0 1,1-1,-1 0,0 0,0-1,0 1,1 0,-1-1,0 1,0-1,0 0,0 0,0 0,0 0,0 0,0 0,1-1,4-3,0 1,-1-1,1 0,-1 0,0-1,-1 0,1 0,-1 0,0 0,-1-1,2-3,15-50,-20 56,0 0,0 0,-1 0,1 0,-1 0,0 0,0 0,-1 0,1 0,-1 0,0 0,0 0,0 0,-1-1,-2 4,0 11,1 12,3-12,0-1,1 1,1-1,-1 0,1 0,1 0,0 0,0 0,1 0,1 1,-4-7,0-1,0 1,1-1,-1 0,1 1,0-1,-1 0,1 0,0 0,0 0,0-1,0 1,1 0,-1-1,0 1,1-1,-1 0,1 0,-1 0,1 0,0 0,-1-1,1 1,0-1,-1 0,1 0,0 0,0 0,-1 0,1 0,0-1,-1 1,1-1,0 0,-1 0,1 0,11-6</inkml:trace>
  <inkml:trace contextRef="#ctx0" brushRef="#br0" timeOffset="3968.953">2645 181,'6'-1,"-18"3,6 0,-1 0,1 1,0 0,0 0,0 1,1-1,-1 1,1 0,0 1,0-1,0 1,1 0,-1 0,1 1,1-1,-1 1,1 0,-2 3,4-6,-1-1,1 1,-1 0,1 0,0-1,0 1,0 0,1 0,-1 0,1 0,-1 0,1 0,0 0,0 0,1 0,-1 0,0 0,1 0,0 0,0 0,0 0,0 0,0-1,0 1,1 0,-1-1,1 1,0-1,0 0,0 1,0-1,0 0,0 0,1 0,-1 0,1-1,-1 1,1-1,0 0,0 1,0-1,0 0,0 0,0 0,0-1,0 1,0-1,0 0,1 0,-1 0,0 0,0 0,0-1,0 1,0-1,1 0,-1 0,0 0,-1 0,1-1,2 0,10-8</inkml:trace>
  <inkml:trace contextRef="#ctx0" brushRef="#br0" timeOffset="4508.825">2804 160,'-13'33,"6"32,2 1,3 13,2-61,4-32,1 0,1 0,0 1,1-1,0 2,1-1,1 0,3-3,1 0,0 1,1 0,1 1,5-3,28-27,-47 43,0-1,0 1,1-1,-1 1,0 0,1 0,-1-1,1 1,0 0,-1 0,1 0,0 1,0-1,0 0,0 2,-1-1,0 1,1 0,-1 0,0-1,1 1,-1 0,0 0,0 1,0-1,0 0,0 0,0 0,0 1,0-1,-1 0,1 1,0-1,-1 1,1 0,1 5,1 0,-2 0,1 0,-1 1,0-1,0 1,-1-1,0 0,0 6,-1-1,2 0,-1 0,2 0,0 6,-1-16,0 1,-1 0,1-1,0 1,0-1,1 0,-1 1,0-1,1 0,-1 0,1 0,0 0,0 0,0 0,0 0,0-1,0 1,0-1,1 1,-1-1,1 0,-2 0,0-1,0 1,0 0,0-1,0 0,0 1,0-1,0 0,1 0,-1 1,0-1,0 0,0 0,0 0,1 0,-1-1,0 1,0 0,0 0,0-1,0 1,0-1,0 1,0-1,0 1,0-1,0 1,1-2,-1 0,1 0,-1 0,0 0,0 0,0 0,-1 0,1 0,0 0,-1 0,0 0,1-1,-1 1,0 0,0-1,0-8,-1 0,0 0,0 0,-2 1,-1-9,-19-50,21 64</inkml:trace>
  <inkml:trace contextRef="#ctx0" brushRef="#br0" timeOffset="4987.989">3309 184,'-15'0,"6"0,0 0,0 1,0 0,0 0,-8 3,16-4,0 1,0-1,0 0,0 1,1-1,-1 1,0-1,0 1,0-1,1 1,-1 0,0-1,1 1,-1 0,0 0,1 0,-1-1,1 1,-1 0,1 0,0 0,-1 0,1 1,0-1,0 1,0-1,1 1,-1 0,0-1,1 1,-1-1,1 1,0-1,-1 1,1-1,0 0,0 1,0-1,0 0,0 0,0 1,28 27,-24-25,0 0,-1 1,1-1,-1 1,1 0,-1 0,-1 1,1-1,-1 1,0-1,0 1,-1 0,1 0,-1 4,-1-9,-1 0,0 0,0 0,0 0,0 0,-1 0,1 0,0 0,0 0,-1 0,1 0,0 0,-1 0,1 0,-1 0,1 0,-1 0,0 0,1-1,-1 1,0 0,1 0,-1-1,0 1,0 0,0-1,0 1,0-1,0 1,-2 0,1-1,-1 1,0-1,0 1,0-1,0 0,0 0,0 0,0 0,0 0,0-1,-4 0,0-1,1 1,-1-1,1-1,-1 1,1-1,0 0,0 0,-3-3,8 4,-1 1,1-1,0 1,0-1,0 1,0-1,0 0,0 0,0 1,0-1,1 0,-1 0,1 0,0 0,-1 0,1 0,0 0,0 0,0 0,0 0,0 0,1 0,-1 0,3-12</inkml:trace>
  <inkml:trace contextRef="#ctx0" brushRef="#br0" timeOffset="5373.782">3527 143,'-37'18,"29"-16,0-1,-1 1,1 0,0 1,0 0,0 0,-2 1,9-3,0-1,0 1,0 0,0-1,0 1,0 0,0 0,0 0,1-1,-1 1,0 0,0 0,1 0,-1 0,1 0,-1 1,1-1,-1 0,1 0,0 0,0 0,-1 0,1 1,0-1,0 0,0 0,0 0,0 1,1-1,-1 0,0 0,0 0,1 0,-1 0,1 1,-1-1,1 0,-1 0,1 0,0 0,-1 0,1-1,0 1,0 0,0 0,0 0,0-1,18 20,-9-11,0 1,-1 0,0 1,-1 0,3 5,-10-15,0 0,-1 0,1 1,0-1,-1 1,1-1,-1 0,0 1,1-1,-1 1,0-1,0 1,0-1,0 1,0-1,0 1,-1-1,1 1,0-1,-1 1,0 0,0-1,0 0,-1 1,1-1,0 0,-1 1,1-1,-1 0,1 0,-1 0,0-1,1 1,-1 0,0-1,0 1,0-1,1 1,-1-1,0 0,-1 1,0-1,1 0,-1 0,1 0,-1 0,1 0,-1-1,1 1,-1-1,1 0,0 1,-1-1,1 0,0 0,0 0,-1-1,1 1,0-1,0 1,1-1,-1 0,0 1,0-1,1 0,-1 0,1 0,0 0,-1-1,1 1,0 0,0 0,1-1,-1 1,0-1,-5-15</inkml:trace>
  <inkml:trace contextRef="#ctx0" brushRef="#br0" timeOffset="5939.184">3895 154,'0'45,"0"-37,0-1,1 1,0 0,0 0,0-1,1 1,0-1,3 6,-5-12,1 0,-1 0,1 0,0 0,0 0,-1 0,1 0,0 0,0 0,0 0,0 0,0-1,0 1,0 0,0-1,0 1,0-1,1 1,-1-1,0 1,0-1,1 0,0 0,0 0,0 0,1-1,-1 1,0-1,0 1,0-1,1 0,-1 0,0 0,0 0,0 0,0-1,-1 1,1 0,0-1,0 0,5-4,0 0,-1-1,1 0,-1 0,-1 0,1-1,-1 0,-1 0,1 0,-1 0,-1-1,0 0,0 1,0-1,-1-1,1-7,-5 87,-3 1,-3-2,-3 1,-4 1,12-58,0-1,-1 1,-1-1,0 0,-1-1,-6 11,10-20,0 1,0 0,0-1,0 1,0-1,0 0,-1 0,0 0,1 0,-1 0,0 0,0-1,-2 1,3-1,0-1,0 1,0-1,0 0,0 0,0 0,0 0,0 0,0 0,0-1,0 1,0-1,0 0,0 1,0-1,0 0,0 0,0 0,1 0,-1 0,0-1,-1 0,0-2,-1 0,1 0,0 0,0 0,0-1,1 1,0-1,0 1,0-1,0 0,1 0,-1 0,1-4,-4-10</inkml:trace>
  <inkml:trace contextRef="#ctx0" brushRef="#br0" timeOffset="6289.341">4138 236,'0'0,"1"0,1 1,0-1,2 1,1 0,1 1,3-1,2 0,4 0,0-1,4 0,1-1,1-1,4 0,-2 0</inkml:trace>
  <inkml:trace contextRef="#ctx0" brushRef="#br0" timeOffset="6744.197">4551 212,'-36'1,"-43"5,74-6,0 1,1 0,-1 1,1-1,-1 1,1 0,-1 0,1 0,0 1,0-1,0 1,0 0,1 1,-2 0,4-3,0-1,1 1,-1 0,0-1,1 1,-1 0,1 0,-1 0,1-1,-1 1,1 0,-1 0,1 0,0 0,0 0,-1 0,1 0,0 0,0 0,0 0,0 0,0 0,0 0,0 0,1 0,-1 0,0 0,1 0,0 0,0 0,0 1,0-1,0 0,0 0,0 0,1 0,-1 0,1-1,-1 1,0 0,1-1,-1 1,1-1,-1 1,1-1,4 2,0-1,0 0,0-1,0 1,0-1,0 0,0 0,0-1,1 0,0-2,0 0,0 0,-1-1,1 0,-1 0,0 0,0-1,0 0,0 0,-1-1,0 0,0 1,-1-2,0 1,2-3,15 46,-18-33,-1 0,1-1,-1 1,1-1,0 0,1 0,-1 0,0 0,1 0,-1-1,1 1,0-1,0 0,0-1,0 1,0-1,0 1,1-1,-1 0,0-1,1 1,-1-1,1 0,6-2</inkml:trace>
  <inkml:trace contextRef="#ctx0" brushRef="#br0" timeOffset="7145.115">4720 146,'23'31,"64"59,-77-81,0 0,1-1,0 0,0-1,0 0,1-1,0 0,5 1,-15-7,-1 1,0-1,1 1,-1-1,1 0,-1 0,1 0,-1 0,1 0,-1 0,1 0,-1 0,0 0,1-1,-1 1,1-1,-1 1,0-1,1 1,-1-1,0 0,0 0,2 0,6-8</inkml:trace>
  <inkml:trace contextRef="#ctx0" brushRef="#br0" timeOffset="7560.235">4802 121,'-1'25,"-1"0,-2-1,-4 18,3-18,0 0,2 0,1 16,3-33,-1-8</inkml:trace>
  <inkml:trace contextRef="#ctx0" brushRef="#br0" timeOffset="7561.235">4965 190,'0'0,"0"1,0 1,0 3,0 0,0 4,0 4,0 2,0 4,0 1,0 1,0-3,0-4,0-4,0-1,0-2,0-1</inkml:trace>
  <inkml:trace contextRef="#ctx0" brushRef="#br0" timeOffset="7973.287">5077 46,'-1'0,"0"1,-1 1,0 0,1 1,0-1,1-1,-1 0,2 0,-1 0,1 0,0 0,0 0,0 0</inkml:trace>
  <inkml:trace contextRef="#ctx0" brushRef="#br0" timeOffset="8348.117">5217 150,'0'0,"-49"0,49 0,-1 1,0-1,1 0,-1 0,0 0,1 0,-1 0,0 0,1 1,-1-1,0 0,1 1,-1-1,1 0,-1 1,0-1,1 1,-1-1,1 1,-1-1,1 1,0-1,-1 1,1 0,0-1,-1 1,1-1,0 1,-1 0,4 24,25 29,-22-46,-4-4,0 0,0-1,0 1,0 0,0 0,-1 0,0 0,0 0,0 1,0-1,0 4,-1-7,-1 0,1 0,0 0,0 0,-1 0,1 0,-1 0,1-1,0 1,-1 0,0 0,1 0,-1-1,1 1,-1 0,0-1,0 1,1 0,-1-1,0 1,-31 7,22-8,1 0,-1-1,1 0,-1-1,1 0,0 0,0-1,-8-3,4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9:17.82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58 1,'0'0,"0"0,-27 6,10 2,1 2,0-1,0 2,1 0,0 1,1 1,0 0,1 1,-2 3,6-7,1 1,0 0,0 1,1-1,1 1,0 1,0-1,1 1,1 0,0 0,1 1,0-1,1 1,2-8,0 0,0 1,0-1,1 0,0 0,0 1,1-1,0 0,0 0,0-1,1 1,-1 0,1-1,1 1,-1-1,3 2,1 1,0-1,0 0,1 0,0-1,0 0,1 0,0-1,0 0,8 2,7 3,1-2,0-1,0-1,0-1,1-1,0-1,17-2,-13 0,-1-2,0-1,0-2,0-1,0-1,-1-1,25-10,-42 13,-1-1,1-1,-1 1,0-2,-1 1,1-1,-1-1,-1 0,7-7,-9 8,-1 0,-1 0,1 0,-1-1,0 1,-1-1,0 0,0 0,0 0,-1-1,-1 1,1 0,-1-1,-1-3,0 3,0-1,-1 0,0 0,-1 1,0-1,-1 1,0-1,0 1,-1 0,0 0,-1 0,0 1,0 0,0 0,-1 0,-1 0,1 1,-1 0,-1 0,1 1,-1 0,0 1,0-1,-5-1,-6-3,0 0,-1 1,-1 0,1 2,-1 1,-1 0,1 2,-1 0,0 2,-10 0,5 1,4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8:50.07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249,'0'37,"0"50,6 21,-5-122,-1 0,2 0,0 0,0 0,1 0,1 1,2-5,3-8,1-1,1 2,9-14,-20 38,5-7,-1 0,1 1,0-1,1 1,5-5,-10 11,0 0,-1 1,1-1,0 1,0-1,-1 1,1-1,0 1,0-1,0 1,-1 0,1-1,0 1,0 0,0 0,0 0,0 0,0 0,0 0,0 0,0 0,-1 0,2 0,0 1,-1 0,0 0,1 0,-1 0,0 1,0-1,0 0,0 1,0-1,0 0,0 1,0-1,-1 1,1-1,0 1,-1 0,1-1,-1 2,16 75,-12-51,1-2,8 23,-11-42,0 1,1-1,0 0,0-1,0 1,0 0,1-1,0 0,0 0,1 0,-1-1,1 1,3 1,-4-4,0 0,0 0,0 0,0-1,1 1,-1-1,0-1,1 1,-1 0,1-1,-1 0,0 0,1 0,-1-1,1 0,-1 1,0-1,1-1,-1 1,0-1,0 0,2-1,12-5</inkml:trace>
  <inkml:trace contextRef="#ctx0" brushRef="#br0" timeOffset="386.259">523 0,'-2'168,"3"135,4-179,-5-113</inkml:trace>
  <inkml:trace contextRef="#ctx0" brushRef="#br0" timeOffset="964.763">949 265,'-2'-3,"1"1,0 0,-1 0,1 0,-1 0,0 0,1 0,-1 0,0 0,0 1,-1-1,1 1,0-1,0 1,-1 0,-1-1,-46-18,46 20,0-1,0 1,0 0,0 0,-1 0,1 0,0 1,0 0,0 0,0 0,0 0,0 1,0-1,0 1,1 0,-1 0,-3 3,2-1,-1 1,1 0,0 0,1 0,-1 1,1 0,0 0,0 0,1 0,-2 5,1-3,1 0,0 0,0 1,1-1,0 1,0 0,1 0,0-1,1 1,0 0,0 0,1 0,0 0,1 0,0-1,0 1,3 5,-5-12,1 0,0 0,0 0,0-1,0 1,0 0,0-1,0 1,1-1,-1 1,1-1,-1 1,1-1,-1 0,1 0,0 0,0 0,0 0,-1 0,1 0,0-1,0 1,0-1,0 1,0-1,2 0,-1 0,1-1,-1 0,1 0,-1 0,1 0,-1-1,1 1,-1-1,0 0,0 0,0 0,0 0,0-1,0 1,8-9,-1 0,1-1,-2 0,0 0,0-1,5-11,22-72,-37 101,1-1,-1 1,1 0,0-1,0 1,0-1,1 1,-1 0,1-1,0 1,1 0,15 51,-15-47,2-1,-1 0,1 1,0-1,1-1,0 1,0-1,1 1,-1-1,2 0,6 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9:43.38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49 50,'2'2,"0"1,0 0,-1-1,1 1,-1 0,0 0,1 0,-1 0,-1 0,1 0,0 0,-1 1,0 1,1-4,4 44,-1 1,-2 45,-2-41,2-1,5 20,-1-45,-5-23,-1-1,0 1,0-1,1 1,-1-1,0 1,1 0,-1-1,1 1,-1-1,1 0,-1 1,1-1,-1 1,1-1,-1 0,1 1,-1-1,1 0,0 0,-1 1,1-1,0 0,-1 0,1 0,-1 0,1 0,0 0,-1 0,1 0,0 0,-1 0,1 0,0-1,8-2</inkml:trace>
  <inkml:trace contextRef="#ctx0" brushRef="#br0" timeOffset="348.023">418 51,'0'0,"0"0,0 27,2 70,1-45,-3-1,-2 0,-2 0,-2 0,-5 14,10-61,0 0,-1 0,1 0,-1 0,1 0,-1 0,0-1,-2 3,3-5,1-1,-1 1,0 0,1-1,-1 1,0-1,0 1,1-1,-1 0,0 1,0-1,1 0,-1 0,0 1,0-1,0 0,0 0,1 0,-1 0,0 0,0 0,0 0,0 0,0 0,1-1,-1 1,0 0,0-1,0 1,1 0,-1-1,0 1,1-1,-1 1,0-1,1 1,-1-1,0 1,1-1,-1 0,1 0,-1 1,1-1,-13-12</inkml:trace>
  <inkml:trace contextRef="#ctx0" brushRef="#br0" timeOffset="1049.895">1 116,'1'4,"-1"-4,0 0,0 1,0-1,0 0,0 0,0 1,0-1,0 0,1 0,-1 1,0-1,0 0,0 0,0 0,0 1,0-1,1 0,-1 0,0 0,0 1,0-1,0 0,1 0,-1 0,0 0,0 0,0 1,1-1,-1 0,0 0,0 0,1 0,-1 0,0 0,0 0,1 0,-1 0,0 0,0 0,1 0,-1 0,0 0,0 0,1 0,-1 0,0 0,0 0,1 0,-1-1,0 1,0 0,0 0,1 0,-1 0,0 0,0-1,0 1,0 0,1 0,-1 0,0-1,0 1,0 0,0 0,0-1,65-27,-13 4,1 2,37-9,-74 27,-1 0,1 1,0 0,1 2,-1-1,0 2,1 1,-1 0,0 1,0 0,9 3,-21-4,-1 0,1 0,0 0,0 1,-1 0,1-1,-1 1,0 0,1 0,-1 1,0-1,0 1,0 0,-1-1,1 1,-1 1,1-1,-1 0,0 0,0 1,-1-1,1 1,0 3,-1-2,0 0,-1 0,0 1,0-1,0 0,-1 0,1 0,-1 1,-1-1,1 0,-1 0,1-1,-2 1,1 0,0-1,-1 1,-1 2,-4 4,0-1,0 0,-1 0,0 0,0-1,-1 0,0-1,-1 0,0-1,0 0,-1-1,0 0,0-1,0 0,-8 1,28-7,0 1,0 0,0 0,0 0,1 1,-1 0,0 1,0-1,0 2,-1-1,1 1,2 1,94 46,-17 8,-68-43,1-2,0 0,1-1,17 8,-8-16,-19-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9:41.16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69 93,'39'67,"-30"-40,-1 0,-2 0,0 1,-2 0,-1 0,-1 0,-2 0,-1 22,0-42</inkml:trace>
  <inkml:trace contextRef="#ctx0" brushRef="#br0" timeOffset="385.52">329 22,'2'1,"0"0,0 0,0 1,0-1,-1 1,1-1,0 1,-1 0,1 0,-1 0,1 0,-1 0,0 0,0 0,0 0,0 0,0 1,0 0,11 47,-10-41,9 47,3 52,-12-93,-2 1,1-1,-2 0,0 0,-1 0,-1 0,0 0,-1-1,-4 14,2-17</inkml:trace>
  <inkml:trace contextRef="#ctx0" brushRef="#br0" timeOffset="934.15">0 143,'1'-2,"-1"0,1 0,-1 0,1 0,0 0,0 0,0 0,0 1,0-1,0 0,1 0,-1 1,1-1,-1 1,1-1,-1 1,1 0,0 0,0-1,0 1,45-24,-34 19,15-8,2 1,-1 2,1 1,1 1,24-3,-40 9,0 1,0 0,1 2,-1 0,0 0,0 2,0-1,0 2,0 0,0 1,0 1,-1 0,2 1,-13-4,0-1,0 1,0-1,0 1,0 0,0 0,0 0,-1 1,1-1,-1 1,1-1,-1 1,0 0,0 0,0 0,-1 0,1 0,-1 0,1 1,-1-1,0 0,0 2,-1-1,0 1,0 0,0 0,-1-1,0 1,0 0,0-1,0 1,-1 0,0-1,0 0,0 1,0-1,-3 3,-2 4,0-1,-1-1,-1 1,1-1,-1-1,-1 1,0-2,0 1,0-1,-1-1,0 0,-3 1,14-7,-26 8,25-8,0 1,0-1,1 0,-1 1,0-1,0 0,0 0,0 0,0 0,0 0,0 0,0 0,0 0,0 0,0 0,0-1,0 1,0 0,0-1,0 1,0-1,0 1,0-1,4 1,0 0,-1-1,1 1,0 1,0-1,-1 0,1 1,0-1,-1 1,1 0,0-1,1 2,27 14,0 2,-1 1,-1 1,0 2,1 1,1-1,1-2,19 8,-26-19,-15-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1:22.99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49 17,'31'-6,"-27"1,-20 2,-34 1,1 2,0 2,0 3,-37 8,84-13,0 1,0 0,-1-1,1 1,0 0,0 0,0 1,0-1,0 0,0 1,1-1,-1 1,0-1,1 1,-1 0,1 0,0 0,-1 0,1 0,0 0,0 0,0 0,1 0,-1 0,0 1,1-1,-1 0,1 2,-2 9,2 1,-1-1,2 1,1 11,0 12,-4-8,-2 1,0-1,-9 26,7-32,1 0,1 1,1-1,1 1,1 0,1 12,0-34,1 1,-1-1,1 1,0-1,0 1,0-1,0 0,0 1,0-1,1 0,-1 0,1 0,-1 0,1 0,0 0,0 0,0-1,0 1,0-1,0 1,0-1,1 0,-1 0,0 0,1 0,-1 0,1-1,-1 1,1-1,2 1,10 1,1-1,0-1,-1 0,16-2,-2 0,-22 2</inkml:trace>
  <inkml:trace contextRef="#ctx0" brushRef="#br0" timeOffset="518.738">348 288,'-20'17,"18"-12,0 0,0 0,0 0,1 0,0 0,0 0,1 0,-1 0,1 0,0 0,1 1,-1-1,1 0,0 0,0 0,0 0,1 0,0 0,0-1,0 1,1-1,1 3,-2-4,-1 0,1 0,1 0,-1 0,0 0,1-1,-1 1,1-1,0 0,0 0,0 0,0 0,0 0,0-1,0 0,1 1,-1-1,1 0,-1 0,1-1,-1 1,1-1,-1 0,1 0,-1 0,1 0,-1-1,1 1,-1-1,1 0,-1 0,3-1,-3 1,0-1,0 1,0-1,0 0,-1 0,1 0,-1 0,1 0,-1 0,0-1,0 1,0-1,0 0,0 1,-1-1,1 0,-1 0,1 0,-1 0,0 0,-1-1,1 1,0 0,-1 0,0 0,0-1,0 1,0 0,0-1,-1 1,1 0,-1 0,0 0,0 0,0 0,0-1,-2-1,1-1,-1 0,1 0,-1 1,-1-1,1 0,-1 1,0 0,0 0,-1 0,1 1,-1-1,0 1,0 0,-1 0,1 1,-1 0,0 0,-4-2,-20-1,16 4</inkml:trace>
  <inkml:trace contextRef="#ctx0" brushRef="#br0" timeOffset="886.255">722 468,'0'0,"0"0,0 0,0 0,-1 1,0 1,-1 3,-1 2,-1 1,-4 5,-1-1</inkml:trace>
  <inkml:trace contextRef="#ctx0" brushRef="#br0" timeOffset="1239.489">1091 231,'-4'45,"-8"19,3 0,1 9,8-64</inkml:trace>
  <inkml:trace contextRef="#ctx0" brushRef="#br0" timeOffset="1602.333">970 381,'0'0,"0"0,0-1,2 1,3-1,1 0,4-1,4 1,1 0,3-1,1-1,-1 0,4-3,-3 1</inkml:trace>
  <inkml:trace contextRef="#ctx0" brushRef="#br0" timeOffset="1987.328">1464 401,'0'0,"-6"-33,5 30,-1 1,0 0,0 0,0 1,0-1,0 0,-1 1,1-1,0 1,-1 0,1 0,-1-1,1 2,-1-1,0 0,1 1,-1-1,0 1,0 0,1-1,-1 1,0 1,0-1,1 0,-1 1,-1 0,0 0,0 0,0 0,0 1,0 0,0 0,1 0,-1 0,1 0,-1 1,1-1,0 1,0 0,0 0,1 0,-1 0,0 1,-1 2,3-4,0-1,0 1,1-1,-1 1,0-1,1 1,-1-1,1 1,-1 0,1-1,0 1,-1 0,1-1,0 1,0 0,0-1,1 1,-1 0,0-1,1 1,-1 0,1-1,-1 1,1-1,0 1,-1-1,1 1,0-1,0 1,0-1,1 1,0 0,0-1,0 0,0 0,0 0,0 0,0-1,0 1,0 0,0-1,1 0,-1 1,0-1,0 0,0 0,1 0,-1 0,0-1,0 1,0 0,1-1,-1 0,0 1,1-2,18-8,-1 0,0-2,12-8,-13 7,1 0,0 2,12-4,-24 12,-1 0,0 1,1 0,0 0,-1 1,1 0,0 0,0 1,-1 0,1 0,0 1,4 1,-10-2,-1 0,0 0,0 0,1 1,-1-1,0 0,0 1,0-1,1 0,-1 1,0-1,0 1,0 0,0-1,0 1,0 0,0 0,0 0,-1 0,1 0,0 0,0 0,-1 0,1 0,0 0,-1 0,1 0,-1 0,0 0,1 1,-1-1,0 0,0 0,1 0,-1 1,0-1,0 0,0 0,-1 1,1-1,0 0,0 0,-1 0,1 1,-1-1,1 0,-2 3,0-1,1 0,-1 1,0-1,-1 0,1-1,0 1,-1 0,0-1,0 1,1-1,-1 0,-1 0,1 0,-1 1,-3-1,1 0,-1 0,0-1,0 1,0-2,0 1,0-1,0 0,0 0,0-1,0 0,0 0,0 0,1-1,-1 0,0-1,1 1,-1-1,1-1,0 1,0-1,0 0,1 0,-4-4,0-2</inkml:trace>
  <inkml:trace contextRef="#ctx0" brushRef="#br0" timeOffset="2379.815">1725 27,'69'47,"-54"-35,-1 1,0 0,-1 1,0 1,-1 0,-1 1,-1 0,0 0,-1 1,3 8,-8-15,-1 1,1 0,-2 0,0 0,0 0,-1 0,0 0,-1 1,0-1,0 0,-2 1,1-1,-2 0,1 0,-1 0,-1-1,0 1,-2 2,-1 1,0-1,-1 0,0 0,-1-1,0 0,-5 3,-11 1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9:37.80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95 80,'-17'43,"4"-11,-2 5,2 1,1 0,2 1,-1 11,9-38,1-1,0 0,1 1,0-1,1 1,0-1,1 0,0 1,0-1,2 0,-1 0,1-1,1 1,0-1,0 0,1 0,3 3,3 0,-1-3</inkml:trace>
  <inkml:trace contextRef="#ctx0" brushRef="#br0" timeOffset="416.414">98 348,'0'0,"0"1,0 0,1 0,0 0,1-1,2 1,2 0,5-1,2 1,3 0,4-1,1 0,2 0,5-3,-3-1</inkml:trace>
  <inkml:trace contextRef="#ctx0" brushRef="#br0" timeOffset="1055.135">648 374,'4'1,"-1"-2,-2-8,-1 3,0 1,-1 0,1 0,-1 0,0 1,-1-1,1 0,-1 0,0 1,-1-1,1 1,-1-1,1 1,-1 0,0 0,-1 0,1 1,-1-1,2 2,1 1,-1 0,1 0,-1 0,0 0,1 1,-1-1,0 0,0 1,1-1,-1 1,0-1,0 1,0 0,0 0,1 0,-1 0,0 0,0 0,0 1,-1 0,0 0,1 0,-1 0,1 1,-1-1,1 1,-1 0,1 0,0 0,0 0,0 0,0 0,0 0,1 1,-1-1,-1 3,0 0,0 1,1-1,0 1,0 0,0-1,1 1,0 0,0 0,0 0,1 0,-1 0,2 0,-1 0,1 5,0-9,-1 0,0-1,1 1,-1 0,1-1,0 1,-1-1,1 1,0-1,0 1,0-1,0 0,0 1,1-1,-1 0,0 0,1 0,-1 0,0 0,1 0,0 0,0 0,1-1,-1 1,1-1,-1 0,1 0,0 0,-1 0,1 0,-1 0,1-1,-1 1,1-1,-1 0,1 0,-1 0,0 0,0 0,1 0,-1-1,15-8,-1-1,0-1,0-1,6-7,-12 10,0 0,1 1,0 1,1 0,-1 0,1 1,1 0,0 1,10-3,-20 9,0-1,-1 1,1 0,0 0,0 0,0 0,0 1,0-1,0 1,-1 0,1-1,0 1,0 1,-1-1,1 0,-1 1,1-1,-1 1,0 0,1 0,-1-1,0 2,0-1,0 0,-1 0,1 1,0-1,-1 1,0-1,1 1,-1-1,0 1,-1 0,1 0,0 0,-1-1,1 1,-1 3,1-3,0 1,-1 0,1-1,-1 1,0-1,0 1,0-1,-1 1,1-1,-1 1,0-1,0 1,0-1,0 1,-1-1,1 0,-1 0,0 0,0 0,0 0,0 0,0 0,-1-1,1 1,-1-1,0 0,0 1,0-1,0-1,0 1,0 0,0-1,-1 1,-6 0,1-1,0 0,-1-1,0 1,1-2,-1 1,1-2,0 1,-1-1,1 0,0-1,0 0,0-1,0 0,1 0,-1-1,1 0,-7-5,3 0</inkml:trace>
  <inkml:trace contextRef="#ctx0" brushRef="#br0" timeOffset="1459.653">1098 396,'0'1,"2"2,0 2,0 1,0 3,0 0,-2 2,0 0,-3 1,-1 0,-2 0,-1 0,-1-2,0-2,-1-3,0-5,1-2</inkml:trace>
  <inkml:trace contextRef="#ctx0" brushRef="#br0" timeOffset="1856.77">1346 288,'1'0,"0"1,-1 0,1-1,2 0,3 1,3-1,5 0,3 1,4-1,3 1,2-1,0 0,4-3,-3 0</inkml:trace>
  <inkml:trace contextRef="#ctx0" brushRef="#br0" timeOffset="1857.77">1457 155,'0'0,"0"1,0 1,0 0,0 3,0 2,0 2,0 3,0 2,0 4,0 2,0 1,0 2,0-2,1-1,-1 0,1-4</inkml:trace>
  <inkml:trace contextRef="#ctx0" brushRef="#br0" timeOffset="2525.296">1863 337,'0'0,"-3"-38,2 35,1 0,-1 0,0 0,-1 0,1 0,0 0,-1 0,0 0,0 0,0 1,0-1,0 1,0 0,0-1,-1 1,1 0,-1 0,0 1,0-1,1 0,-1 1,0 0,0 0,0 0,-1 0,1 0,0 0,0 1,0 0,-1-1,1 1,-1 0,0 1,1 0,-1 0,1 0,0 0,-1 0,1 1,0-1,0 1,0 0,0 0,0 0,1 0,-1 0,1 1,-1-1,1 1,0 0,0 0,0 0,0 0,1 0,-1 0,1 0,0 0,-1 1,2-1,-1 1,0-1,1 0,-1 2,1-3,-1 0,1 1,-1-1,1 1,0-1,0 1,0-1,0 1,1-1,-1 1,1-1,-1 0,1 1,0-1,0 0,0 1,0-1,1 0,-1 0,0 0,1 0,-1 0,1 0,0 0,0-1,0 1,0-1,0 1,0-1,0 0,0 0,0 0,1 0,-1 0,0 0,1-1,-1 1,3 0,-1-1,1 0,0 0,-1 0,1 0,-1-1,1 1,0-1,-1 0,0-1,1 1,-1-1,0 0,0 0,0 0,0-1,0 1,0-1,2-2,32-34,-29 28,1 1,-1 0,2 1,-1 0,1 1,10-6,-16 12,-1 0,0 0,0 1,1 0,-1 0,1 0,-1 0,1 1,-1 0,1-1,-1 2,1-1,-1 0,1 1,-1 0,1 0,-1 1,0-1,1 1,-1 0,0 0,0 0,1 1,-1-1,0 0,-1 1,1-1,-1 1,0 0,0 0,0 0,0 0,0 0,-1 1,1-1,-1 1,0 0,0-1,0 1,-1 0,1 0,-1 0,0 1,0-1,0 0,-1 3,0-4,0 0,-1 0,1-1,-1 1,0 0,0 0,0-1,0 1,0 0,0-1,-1 1,1-1,-1 0,0 1,0-1,0 0,0 0,0 0,0 0,-1-1,1 1,-1-1,1 1,-1-1,1 0,-1 0,0 0,0 0,1 0,-1-1,0 1,0-1,-1 0,-3 2,0-1,-1 0,1-1,0 0,0 0,0-1,0 1,0-1,0-1,0 0,0 0,0 0,0 0,1-1,-1-1,1 1,0-1,0 0,0 0,0 0,1-1,0 0,-1-1,-4-9</inkml:trace>
  <inkml:trace contextRef="#ctx0" brushRef="#br0" timeOffset="2904.74">2119 1,'35'16,"-18"-7,-1 1,0 0,-1 1,0 1,-1 0,0 1,-1 0,-1 1,0 1,-1 0,0 0,-1 1,-1 1,0 0,-2 0,0 0,-1 1,0 0,-2 0,0 1,0 5,-3-14,-1 0,-1 0,0 0,0 0,-1-1,0 1,0 0,-1-1,-1 0,1 0,-1 0,-5 7,5-9,0-1,0-1,-1 1,1 0,-1-1,0 0,-1 0,1-1,-1 1,0-1,0 0,-1-1,1 0,-1 0,0 0,0-1,-4 2,-21 2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0:00.16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80 213,'0'35,"9"354,-9-387,2 19,-2-21,0 0,0 0,0 1,0-1,0 0,-1 0,1 1,0-1,0 0,1 1,-1-1,0 0,0 0,0 1,0-1,0 0,0 0,0 1,0-1,0 0,1 0,-1 1,0-1,0 0,0 0,0 0,1 1,-1-1,0 0,0 0,0 0,1 0,-1 1,0-1,0 0,1 0,-1 0,0 0,1 0,-1 0,0 0,0 0,1 0,-1 0,0 0,0 0,1 0,-1 0,0 0,0 0,1 0,-1 0,0 0,6-5</inkml:trace>
  <inkml:trace contextRef="#ctx0" brushRef="#br0" timeOffset="417.236">334 254,'4'110,"-1"-71,-2 0,-1 0,-2-1,-1 1,-7 25,10-61,-1 0,0 0,0 0,0 0,0 0,0-1,0 1,-1 0,0 0,1-1,-1 1,0-1,0 0,-2 1,-5 3</inkml:trace>
  <inkml:trace contextRef="#ctx0" brushRef="#br0" timeOffset="839.225">1 314,'0'-2,"0"1,1-1,-1 0,1 1,0-1,-1 1,1-1,0 1,0 0,0-1,0 1,0 0,0-1,0 1,1 0,-1 0,0 0,1 0,-1 0,1 0,0 0,37-18,-28 15,17-8,1 1,0 1,1 2,25-4,-40 10,1 0,-1 0,1 1,0 2,-1-1,1 2,-1 0,0 0,1 2,7 2,-20-5,1 0,-1 1,1-1,-1 1,0-1,1 1,-1 0,0 1,0-1,0 0,-1 1,1-1,-1 1,1 0,-1 0,0 0,0 0,0 1,0-1,0 2,-1-2,-1 1,1 0,-1 0,0 0,0 0,0-1,0 1,-1 0,1 0,-1 0,0 0,0-1,0 1,-1-1,0 1,-1 2,-3 4,-1 1,0-1,-1 0,0 0,0-1,-1 0,0-1,-1 0,0 0,0-1,-5 2,-40 13,59-20,0 0,0 0,-1 1,1-1,-1 1,0 0,1 0,-1 0,1 2,2 1,44 44,-34-32,1-1,0-1,1 0,1-2,15 10,-15-16,-11-6</inkml:trace>
  <inkml:trace contextRef="#ctx0" brushRef="#br0" timeOffset="1471.575">1077 377,'-3'0,"0"0,0 0,0 1,0-1,0 1,0-1,0 1,0 0,0 0,0 0,0 1,0-1,1 1,-1 0,-1 1,-37 30,38-30,1 0,-1 0,1 1,-1-1,1 1,0-1,0 1,1 0,-1 0,1 0,0 0,0 0,0 0,0 0,1 0,0 0,0 0,0 0,0 0,0 1,1-1,0 2,0-3,0-1,0 1,1-1,-1 1,0-1,1 0,-1 0,1 0,0 0,0 0,0 0,0 0,0 0,0-1,0 1,1-1,-1 1,1-1,-1 0,1 0,-1 0,1 0,-1-1,1 1,0-1,-1 0,1 1,0-1,0 0,-1 0,1-1,0 1,-1-1,3 0,-3 1,-1 0,1 0,0 0,0-1,0 1,0 0,0-1,0 0,0 1,-1-1,1 0,0 0,-1 0,1 0,0 0,-1 0,1-1,-1 1,0-1,1 1,-1-1,0 1,0-1,0 1,0-1,0 0,0 0,-1 0,1 1,-1-1,1 0,-1 0,1 0,-1 0,0 0,0 0,0 0,0 0,-1 0,1 0,0 0,-1-1,-1-2,1 0,-1 0,-1 1,1-1,-1 0,1 1,-1-1,0 1,-1 0,1 0,-1 0,0 1,0-1,0 1,-2-1,-6-3,10 6,0 1,0-1,0 0,0 0,0 0,1-1,-1 1,0 0,1-1,-1 1,1-1,-1 1,1-1,0 0,-1 1,1-1,0 0,0 0,0 0,0-1,0-3</inkml:trace>
  <inkml:trace contextRef="#ctx0" brushRef="#br0" timeOffset="1925.85">1243 325,'0'39,"-2"1,-1-1,-8 37,11-74,-1 0,1 0,-1 0,0 0,0-1,1 1,-1 0,0 0,-1 0,1-1,0 1,0 0,-2 0,3-2,-1 0,1 1,-1-1,0 0,1 0,-1 0,1 0,-1 0,0 0,1 0,-1 0,1 0,-1 0,0 0,1 0,-1 0,0 0,1 0,-1-1,1 1,-1 0,1 0,-1-1,0 1,1-1,-1 1,1 0,0-1,-1 1,1-1,-1 1,1-1,0 1,-1-1,1 1,0-1,-1 1,1-1,0 0,0 1,0-1,0 0,-1 1,-6-14</inkml:trace>
  <inkml:trace contextRef="#ctx0" brushRef="#br0" timeOffset="2357.482">1076 347,'53'-2,"44"0,-90 3,0 0,1 0,-1 0,0 1,0 0,0 0,0 1,0-1,-1 2,1-1,1 2,-7-5,0 1,0-1,0 1,0 0,-1-1,1 1,0 0,0 0,0-1,0 1,-1 0,1 0,0 0,-1 0,1 0,-1 0,1 0,-1 0,0 0,1 0,-1 1,0-1,0 0,0 0,1 0,-1 0,0 0,-1 1,1-1,0 0,0 0,0 0,-1 0,1 0,-1 0,1 0,0 0,-1 0,0 0,1 0,-1 0,0 0,1 0,-1 0,0 0,0-1,-7 7,1-1,-1 0,0 0,-1-1,-5 2,-13 10,27-16,-1-1,0 1,1-1,-1 1,0 0,1-1,-1 1,1 0,-1 0,1 0,-1-1,1 1,0 0,-1 0,1 0,0 0,0 0,0-1,0 1,0 0,-1 0,2 0,-1 0,0 0,0 0,0 0,0 0,1 0,0 1,0 0,0 0,0 0,1 0,-1-1,1 1,-1 0,1-1,-1 1,1-1,2 2,48 24,-46-25,-1 0,1 0,-1-1,1 0,0 0,-1 0,1 0,0-1,0 0,0 0,-1-1,1 1,0-1,-1-1,1 1,4-2,8-6</inkml:trace>
  <inkml:trace contextRef="#ctx0" brushRef="#br0" timeOffset="2758.367">1681 191,'-2'2,"0"0,0-1,1 1,-1 0,0 0,1 0,0 0,-1 0,1 0,0 0,0 0,0 1,0-1,1 0,-1 1,1 0,-3 5,-9 18,1 1,2 1,1 0,1 0,0 8,5-25,1 0,0-1,1 1,0 0,1 0,0 0,0-1,1 1,1-1,0 1,0-1,1 0,0 0,1 0,5 8,-9-16,1 0,0 1,-1-1,1 0,0 0,0 0,0 0,1 0,-1-1,0 1,1 0,-1-1,1 0,-1 0,1 0,0 0,-1 0,1 0,0-1,0 1,0-1,0 0,-1 0,2 0,13-2</inkml:trace>
  <inkml:trace contextRef="#ctx0" brushRef="#br0" timeOffset="2759.367">1816 407,'0'0,"0"1,0-1,0 1,2-1,2 1,4-1,5 0,3 0,1 0,2-2,3-4,-2-1</inkml:trace>
  <inkml:trace contextRef="#ctx0" brushRef="#br0" timeOffset="3322.393">2234 364,'1'7,"-3"-16,1 7,1 0,0-1,-1 1,0-1,0 1,1 0,-1-1,-1 1,1 0,0 0,0 0,-1 0,1 0,-1 0,0 0,0 0,1 1,-1-1,0 1,-1-1,1 1,0 0,0 0,0 0,-1 0,1 0,0 0,-1 1,1-1,-1 1,1 0,-1 0,1-1,-1 2,1-1,-1 0,1 0,-1 1,1-1,0 1,-1 0,0 0,-2 1,0 0,1 0,-1 1,1-1,-1 1,1 0,0 0,0 1,0-1,0 1,1 0,0 0,-1 0,1 0,1 0,-1 1,1 0,-1-1,1 1,0 1,1-4,1 0,-1-1,0 1,1 0,-1 0,1 0,0-1,-1 1,1 0,0 0,0 0,0 0,1 0,-1 0,0-1,1 1,-1 0,1 0,0 0,-1-1,1 1,0 0,0-1,0 1,0-1,0 1,1-1,-1 1,0-1,1 0,-1 0,1 1,1-1,0 0,0-1,0 0,0 1,0-1,0 0,0-1,0 1,0 0,0-1,0 0,0 1,-1-1,1 0,0-1,0 1,-1 0,1-1,-1 1,2-2,7-6,-1 0,1 0,-1-1,6-8,-6 6,0 1,1 1,0-1,1 2,2-2,-11 9,1 0,-1 0,0 1,1-1,-1 1,1 0,-1 0,1 0,0 0,0 0,-1 1,1 0,0 0,0 0,-1 0,1 1,0-1,0 1,-1 0,1 0,-1 0,2 1,-4-2,1 0,-1 1,0-1,0 1,1-1,-1 1,0 0,0-1,0 1,0 0,0 0,0-1,0 1,0 0,0 0,0 0,0 1,0-1,-1 0,1 0,0 0,-1 0,1 1,-1-1,1 0,-1 1,0-1,0 0,1 1,-1-1,0 0,0 1,0-1,-1 0,1 1,0-1,0 0,-1 1,1-1,-1 0,1 0,-1 1,1-1,-1 0,0 0,0 0,0 1,-2 2,0 0,0-1,-1 1,1-1,-1 0,0 0,0 0,0 0,0-1,-1 0,1 1,-4 0,1-1,1 0,-1-1,0 1,1-1,-1-1,0 1,1-1,-1-1,0 1,0-1,1 0,-1 0,1-1,-1 0,1 0,-1-1,1 0,0 0,0 0,-3-3,0-2</inkml:trace>
  <inkml:trace contextRef="#ctx0" brushRef="#br0" timeOffset="3712.106">2485 365,'0'1,"0"1,0 0,0 0,0 2,0 2,-1 2,-1 2,-2 2,-1 1,-1 0,-1-1,-2-1,1-3,-2-1,2-3</inkml:trace>
  <inkml:trace contextRef="#ctx0" brushRef="#br0" timeOffset="3713.106">2654 360,'0'0,"0"0,0 1,1 0,2-1,0 0,4 1,3 0,4 0,1 0,1 0,1-3,-2-2,1-2,-2-1</inkml:trace>
  <inkml:trace contextRef="#ctx0" brushRef="#br0" timeOffset="4162.382">2706 240,'0'1,"0"0,0 1,0 0,0 2,0 3,0 3,0 3,0 4,0 3,0 2,0 1,0-1,0-2,0 1,0-3</inkml:trace>
  <inkml:trace contextRef="#ctx0" brushRef="#br0" timeOffset="4626.402">3062 377,'0'0,"0"0,-26-26,21 21,1 1,-1 0,0 0,0 1,0-1,-1 1,1 1,-1-1,0 1,1 0,-1 0,0 0,0 1,-1 0,-1 0,5 1,0 0,0 1,0-1,0 1,0-1,0 1,0 0,0 1,0-1,1 0,-1 1,0-1,1 1,-1 0,1 0,0 0,-1 0,1 0,0 1,1-1,-1 1,0-1,1 1,-1 0,1-1,0 1,0 0,0 0,0 0,0 0,0 2,0-2,0-1,1 0,-1 1,0-1,1 1,0-1,-1 1,1-1,0 1,0-1,1 1,-1-1,0 1,1-1,-1 0,1 1,0-1,0 0,0 1,0-1,0 0,1 0,-1 0,1 0,-1 0,1 0,0 0,0-1,1 0,-1 0,1 0,-1 0,1 0,0-1,-1 1,1-1,0 0,-1 0,1 0,0 0,-1 0,1-1,0 1,-1-1,1 1,-1-1,1 0,-1 0,1 0,-1-1,0 1,1-1,-1 1,9-7,-1 0,1-1,-2 0,1 0,3-6,46-41,-56 53,1 1,-1-1,1 1,0 0,-1 0,1 1,0-1,0 1,0 0,0 0,1 0,-1 0,0 1,0 0,0 0,1 0,-2 0,0 1,0-1,0 1,0 0,0-1,0 2,0-1,0 0,-1 0,1 1,0 0,-1-1,0 1,1 0,-1 0,0 0,0 1,0-1,0 0,0 1,-1-1,1 1,-1 0,1 0,-1-1,0 1,0 0,0 0,-1 0,1 0,-1 0,0 0,1 0,-1 0,-1 2,1-1,0-1,-1 0,1 1,-1-1,0 0,0 1,0-1,0 0,-1 0,1 0,-1 0,0 0,0 0,0 0,0-1,0 1,-1-1,1 0,-1 1,0-1,1 0,-1-1,0 1,0 0,0-1,-1 1,1-1,0 0,0 0,-1-1,1 1,-1 0,-3-1,1 0,0 0,0 0,-1-1,1 0,0 0,0 0,0-1,0 0,0 0,0-1,0 1,1-1,-1-1,-3-2,-5-6</inkml:trace>
  <inkml:trace contextRef="#ctx0" brushRef="#br0" timeOffset="4995.673">3171 0,'2'4,"0"1,0-1,0 0,0 0,1 0,-1 0,1 0,0-1,0 1,1-1,2 3,10 12,-5-3,-1 0,-1 1,-1 0,0 0,-1 1,-1 0,0 1,-1-1,-1 1,-1 0,-1 0,0 0,-1 0,-1 0,-1 0,0 0,-2 0,0 0,0 0,-2-1,0 1,-2-1,1 0,-2-1,0 0,-1 0,-1-1,0 0,-1 0,-1-1,-1 0,-7 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0:12.79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33,'1'2,"1"-1,-1 0,0 1,0-1,0 0,-1 1,1-1,0 1,0 0,-1-1,1 1,-1 0,0-1,1 1,-1 0,0-1,0 1,0 0,0 0,7 48,-7-44,4 46,-3 1,-5 50,9-162,-4 30,1 1,2 0,1-1,3-7,-6 29,0 0,0 0,1 0,0 0,0 1,1 0,0 0,0 0,0 0,1 0,-1 1,1 0,1 0,-1 0,1 1,0-1,0 2,0-1,3-1,-7 4,0 0,1 0,-1 0,0 0,1 0,-1 1,1-1,-1 1,1 0,-1-1,0 1,1 0,-1 0,1 1,-1-1,1 0,-1 1,1 0,-1-1,0 1,1 0,-1 0,2 1,-1 1,-1 0,1-1,0 1,-1 0,1 0,-1 1,0-1,0 0,0 1,-1-1,1 1,-1 0,0-1,0 1,4 16,-2 1,0-1,-1 0,-1 1,-2 3,0 11,0-24,0 0,1 0,1 0,-1 0,2-1,0 2,-1-9</inkml:trace>
  <inkml:trace contextRef="#ctx0" brushRef="#br0" timeOffset="456.094">428 20,'-3'3,"1"1,-1 0,0 0,1 1,0-1,0 0,0 1,1-1,0 1,0 0,-1 2,-6 55,8-54,-1 7,0 1,2-1,0 1,0-1,2 1,1 6,-3-19,0 1,1 0,-1 0,1 0,0-1,0 1,0-1,0 1,0-1,1 0,-1 0,3 2,-3-4,0 0,0 1,0-1,0 0,0 0,0-1,0 1,0 0,1-1,-1 1,0-1,0 0,1 1,-1-1,0 0,0-1,1 1,-1 0,0-1,0 1,0-1,1 0,0 0,1-1,1 0,-1 0,0 0,0-1,0 1,0-1,0 0,0-1,-1 1,0-1,1 1,-1-1,-1 0,1 0,0 0,-1-1,0 1,0 0,0-1,-1 0,0 1,1-1,-1 0,-1 0,1 1,-1-1,0 0,0 0,0 0,-1 0,0 1,1-3,-1 0,0 0,-1 1,0-1,0 0,0 1,0 0,-1-1,0 1,-1 0,1 1,-1-1,0 1,-1-1,1 1,-1 0,0 1,0-1,-1 1,1 0,-6-3,6 5,0 0,1 0,-1 0,0 1,0-1,0 1,0 0,0 1,0-1,0 1,0 0,0 0,0 1,0-1,-4 2,4 1</inkml:trace>
  <inkml:trace contextRef="#ctx0" brushRef="#br0" timeOffset="1056.578">654 29,'0'35,"2"-2,1 0,4 14,-2-18,-2 1,-1-1,-1 7,1-58,1-1,1 1,0 0,2 0,1 0,1 1,0 0,2 1,0 0,1 0,9-10,-20 28,1 1,1-1,-1 0,0 1,0-1,0 1,1-1,-1 1,1 0,-1 0,1 0,0 0,-1 0,1 0,0 0,0 0,0 0,0 1,0-1,-1 1,1 0,0-1,0 1,0 0,2 0,-2 1,0 0,0 1,0-1,0 0,-1 1,1-1,0 1,-1-1,1 1,-1 0,1 0,-1 0,0 0,0 0,0 0,0 0,0 0,0 2,4 13,0 0,-1 0,-1 1,0-1,-2 3,1 131,1-148,-1-5</inkml:trace>
  <inkml:trace contextRef="#ctx0" brushRef="#br0" timeOffset="1589.132">983 128,'0'1,"1"1,0-1,-1 1,1-1,0 0,0 0,-1 1,1-1,0 0,0 0,0 0,1 0,-1 0,0 0,0 0,0-1,1 1,-1 0,0-1,1 1,-1-1,1 1,-1-1,1 0,-1 1,1-1,-1 0,1 0,-1 0,0 0,1 0,-1-1,1 1,52-3,-47 1,1 0,-1 0,0-1,0 0,0 0,0 0,-1-1,1 0,-1 0,0-1,5-4,-10 7,1 1,-1-1,0 1,1-1,-1 0,0 1,0-1,0 0,0 0,0 0,0 0,-1 0,1 0,0 0,-1 0,0-1,0 1,1 0,-1 0,-1 0,1 0,0 0,0 0,-1-1,1 1,-1 0,0 0,1 0,-1 0,0 0,0 1,0-1,-1 0,1 0,0 1,-1-1,1 1,-1-1,1 1,-1-1,0 1,0 0,0-1,-1 0,1 1,0-1,-1 0,1 0,-1 1,1 0,-1-1,0 1,0 0,1 0,-1 0,0 1,0-1,0 1,0 0,0-1,0 1,0 1,0-1,0 0,0 1,-1 0,0 0,-1 1,1 0,0 1,0-1,-1 1,2 0,-1 0,0 0,1 0,-1 1,1-1,0 1,0 0,-5 6,2 0,0 1,0-1,1 1,0 1,1-1,0 0,0 1,2 0,-2 11,4-18,0 0,0 1,1-1,-1 0,1 1,0-1,1 0,0 0,-1 0,2 0,-1 0,0 0,1-1,0 1,0-1,1 0,-1 1,1-2,0 1,0 0,0-1,0 0,0 1,1-2,0 1,-1-1,1 1,5 0,-5-1,1 1,0-2,0 1,0-1,1 0,-1 0,0-1,0 0,0 0,1 0,-1-1,0 0,0 0,0 0,0-1,0 0,0 0,0-1,-1 1,1-1,-1 0,0-1,0 1,5-5,6-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0:39.59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3 0,'2'47,"-1"-33,0-1,0 1,-1 0,-1 0,-1-1,0 1,0-1,-4 11,6-23,-1-1,1 1,0-1,0 1,0-1,-1 1,1-1,0 1,-1-1,1 1,0-1,-1 1,1-1,-1 1,1-1,-1 0,1 1,-1-1,1 0,-1 0,1 1,-1-1,1 0,-1 0,1 0,-1 0,0 1,1-1,-1 0,1 0,-1 0,1 0,-1 0,-6-2</inkml:trace>
  <inkml:trace contextRef="#ctx0" brushRef="#br0" timeOffset="395.205">1 69,'0'0,"0"1,0 0,0 1,0 0,1 0,2 1,2 0,4 1,4 1,4-1,2 0,2-2,0-1,4 0,-3-1</inkml:trace>
  <inkml:trace contextRef="#ctx0" brushRef="#br0" timeOffset="896.906">448 114,'0'0,"1"1,-1-1,0 0,1 0,-1 0,1 0,-1 0,0 0,1 0,-1 0,1 0,-1 0,1 0,-1 0,0-1,1 1,-1 0,0 0,1 0,-1 0,1-1,-1 1,0 0,1 0,-1-1,0 1,0 0,1-1,-1 1,0 0,0-1,1 1,-1 0,0-1,0 1,0 0,0-1,-9-14,6 12,0 1,0-1,0 1,-1-1,1 1,-1 0,1 0,-1 1,-4-2,5 3,0-1,-1 2,1-1,0 0,-1 0,1 1,0 0,-1 0,1 0,0 0,0 0,0 1,0-1,0 1,0 0,1 0,-1 0,0 0,0 1,1-1,1-1,-1 1,1 0,-1-1,1 1,0 0,-1 0,1 0,0 0,0 0,1 0,-1 1,0-1,1 0,-1 0,1 1,0-1,0 0,0 0,0 1,0-1,0 0,0 0,1 1,-1-1,1 0,0 0,0 0,0 1,0-1,1 0,-1 1,1-1,0 0,0 0,0-1,0 1,0 0,0-1,0 1,1-1,-1 1,0-1,1 0,-1 0,1 0,0-1,-1 1,1-1,-1 1,1-1,0 0,0 0,-1 0,1 0,0 0,-1-1,3 0,10-2,1 0,-1-1,0-1,7-4,-10 5,8-4,53-17,-67 23,0 1,0 0,0 0,0 0,0 1,0 0,0 0,0 1,0-1,5 3,-10-3,1 0,-1 1,0-1,0 1,0 0,0-1,0 1,0 0,0-1,0 1,0 0,0 0,-1 0,1 0,0 0,-1 0,1 0,0 0,-1 0,1 0,-1 1,0-1,1 0,-1 0,0 0,0 1,0-1,0 0,0 0,0 0,0 1,0-1,0 0,0 0,-1 0,1 1,-1-1,1 0,-1 0,1 0,-1 0,1 0,-1 0,0 0,-1 3,0-1,0 1,0-1,0 1,-1-1,1 0,-1 0,0-1,0 1,0 0,0-1,0 0,-2 1,-2-1,0-1,-1 0,1 0,0 0,-1-1,1-1,0 1,-1-1,1 0,0-1,0 1,0-1,0-1,0 1,0-1,1-1,-1 1,1-1,0 0,-1-1,-8-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0:37.98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104,'17'14,"10"-10,0-2,-1 0,1-2,10-1,10 0,-28 1</inkml:trace>
  <inkml:trace contextRef="#ctx0" brushRef="#br0" timeOffset="381.119">96 0,'0'0,"0"1,1 1,1 1,-1-1,0 1,1 2,0 4,0 2,0 4,1 2,0 3,0 1,1 0,-1-1,-1-2,0 1,-1-3</inkml:trace>
  <inkml:trace contextRef="#ctx0" brushRef="#br0" timeOffset="1076.741">492 126,'-6'-9,"0"0,-1 0,0 0,-7-6,12 13,0 0,0 0,0 1,0-1,0 1,-1-1,1 1,0 0,-1 0,1 0,-1 0,0 1,1-1,-1 1,1-1,-1 1,0 0,1 0,-1 0,0 0,1 1,-1-1,0 1,1-1,-1 1,1 0,-1 0,1 0,-1 1,1-1,0 0,0 1,0-1,0 1,-2 1,2 0,0 0,0-1,0 1,0 0,0 0,0 1,1-1,0 0,-1 0,1 1,1-1,-1 1,0-1,1 1,0-1,-1 1,1-1,1 1,-1-1,0 1,1-1,0 1,0-1,0 0,0 1,1-1,-1 1,0-2,0-1,0 1,0-1,-1 1,1-1,1 0,-1 1,0-1,0 0,0 1,1-1,-1 0,1 0,-1 0,1 0,-1-1,1 1,-1 0,1-1,0 1,-1-1,1 1,0-1,0 0,1 0,1 0,-1 0,0-1,1 1,-1-1,0 0,0 0,1-1,-1 1,0 0,0-1,1-1,10-6,0-2,-1 0,0 0,8-10,-17 17,6-6,0 0,1 1,1 1,0-1,0 2,0-1,3 1,-13 6,0 0,1 0,-1 0,1 0,-1 1,1-1,-1 1,1 0,-1-1,1 1,-1 0,1 1,0-1,-1 0,1 1,-1-1,1 1,0 0,-1 1,0-1,0 1,0 0,0 0,0 0,-1 0,1 0,0 0,-1 0,0 1,1-1,-1 0,0 1,0-1,-1 1,1-1,0 1,-1 0,0-1,1 1,-1 2,0-2,1 0,-1 0,1 0,-1 0,0 1,0-1,0 0,-1 0,1 0,-1 0,0 0,1 0,-1 0,-1 0,1 0,0 0,-1-1,0 1,1 0,-1-1,0 1,0-1,0 0,-1 0,1 1,-1-2,1 1,-1 0,1 0,-3 0,1-1,-1 0,1 0,0 0,-1 0,1-1,-1 0,1 0,-1 0,1-1,-1 1,1-1,-1 0,1 0,0-1,0 1,0-1,-1 0,1 0,1-1,-1 1,-1-2,-11-8,3 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0:33.34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56,'41'0,"-16"-2,0-1,0-1,10-4,-13 4,-2 0</inkml:trace>
  <inkml:trace contextRef="#ctx0" brushRef="#br0" timeOffset="726.745">471 59,'4'4,"2"5,-6-20,0 8,-1 0,0 0,0 0,0 0,0 0,0 0,-1 0,1 1,-1-1,0 1,1-1,-1 1,0 0,-1-1,1 1,0 0,-1 0,1 1,-1-1,1 1,-1-1,0 1,0 0,0 0,1 0,-1 0,0 0,0 1,0-1,-1 1,1 0,0 0,0 0,0 0,0 1,0-1,0 1,0-1,0 1,0 0,1 1,-1-1,0 0,0 1,1-1,-1 1,1 0,-1 0,1 0,0 0,0 1,0-1,0 0,0 1,1-1,-1 1,1 0,-1 0,1-1,0 2,0-1,-1 0,1 1,0-1,0 1,1-1,-1 1,1 0,0-1,0 1,0-1,0 1,0 0,1-1,0 1,0-1,0 1,0-1,0 0,1 1,-1-1,1 0,1 2,-1-4,0 1,0 0,0 0,1-1,-1 1,1-1,-1 0,1 0,-1 0,1 0,0 0,-1 0,1-1,0 1,0-1,-1 0,1 0,0 0,0 0,0 0,-1-1,1 1,0-1,-1 0,1 0,0 0,-1 0,1 0,-1 0,16-8,-1-1,-1 0,1-1,8-8,-7 5,2 0,0 2,13-7,-27 16,-1 1,1 0,0 0,0 0,0 0,0 1,0 0,0 1,0-1,0 1,0 0,0 1,0-1,0 1,5 2,-10-3,1 0,0 1,0-1,0 1,0-1,-1 1,1 0,0 0,-1 0,1 0,0 0,-1 0,1 1,-1-1,0 0,1 1,-1-1,0 1,0-1,0 1,0 0,0-1,0 1,-1 0,1 0,-1-1,1 1,-1 0,1 0,-1 0,0 0,0 0,0 0,0 0,0 0,-1-1,1 1,0 0,-1 0,1 0,-1 0,0-1,0 1,0 0,-1 3,0-1,-1 1,0-1,0 0,0 0,0 0,-1 0,1-1,-1 1,0-1,0 0,0 0,0 0,-1-1,1 1,-4 0,3-1,-1-1,0 0,1 0,-1-1,0 1,0-1,1-1,-1 1,0-1,1 0,-1 0,0 0,1-1,0 0,-1 0,-1-1,-2-2,1 0,0 0,0-1,0 1,0-2,1 1,0-1,0 0,0-2,-3-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0:28.16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59,'41'3,"-22"-3,-1-1,1 0,-1-1,6-2,-15 2</inkml:trace>
  <inkml:trace contextRef="#ctx0" brushRef="#br0" timeOffset="862.684">454 69,'6'5,"-3"-7,-5-9,2 9,0 1,-1 0,1-1,-1 1,1-1,-1 1,0 0,1 0,-1-1,0 1,0 0,0 0,0 0,0 0,0 0,0 0,0 0,0 0,-1 1,1-1,0 0,-1 1,1-1,0 1,-1-1,1 1,-1-1,1 1,0 0,-1 0,1 0,-1 0,1 0,-1 0,1 0,-1 1,1-1,0 0,-1 1,1-1,0 1,-1 0,0 0,-1 0,0 1,0 0,0 0,0 0,0 0,0 0,1 0,-1 1,1 0,-1-1,1 1,0 0,0 0,1 0,-1 0,1 0,-1 1,1-1,0 0,0 0,1 0,-1-1,1 1,0 0,0 0,0 0,0 0,0 0,0 0,1 0,0 0,-1 0,1 0,0 0,1 1,-1-2,1-1,-1 1,0-1,0 1,1-1,-1 0,1 1,0-1,-1 0,1 0,0 0,-1 0,1 0,0-1,0 1,0-1,0 1,0-1,0 1,4-1,0 1,-1-1,1-1,0 1,0-1,0 0,0 0,0-1,-1 0,1 0,0 0,-1 0,0-1,5-3,9-7,-1-2,15-15,-21 18,0 1,1 0,0 1,1 0,0 2,6-4,-19 12,0-1,0 1,0-1,0 1,0 0,0-1,0 1,0 0,0 0,0 0,0 0,0 0,1 0,-1 0,0 0,0 0,0 0,0 1,0-1,0 0,0 1,0-1,0 1,0-1,0 1,0-1,-1 1,2 0,-1 1,1 0,-1 0,1 1,-1-1,0 0,0 1,0-1,0 0,0 1,0-1,-1 1,1 0,0 5,0 0,0 0,-1 0,0-1,0 1,-1 0,0 0,0 0,0-5,1 0,-1 0,0 0,0 0,0 0,0 0,-1-1,1 1,-1 0,1-1,-1 1,0-1,0 0,0 1,-1-1,1 0,0 0,-1-1,1 1,-1 0,0-1,1 1,-1-1,0 0,0 0,0 0,0 0,0-1,0 1,0-1,0 0,0 0,0 0,0 0,0 0,0-1,0 1,0-1,0 0,0 0,0 0,0 0,1-1,-3 0,-6-4,1 1,-1-2,1 1,0-1,1-1,0 0,0 0,1-1,0 0,-6-9,3 1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4:00.47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51,'0'0,"0"0,0 0,0 0,0 0,47 0,0-4,1 2,-1 2,1 3,18 3,246 25,-92-11,-75-13,-95-6,1 2,-1 2,0 3,292 48,62 14,-308-49,276 68,-308-69,0 2,-2 4,-1 1,38 25,34 35,87 76,-13-8,-161-125,1-2,2-1,1-3,0-2,2-3,26 6,66 10,85 7,-192-36,71 11,26-2,155 2,149 11,175 8,-429-14,-93-9,0-4,35-3,-114-6,33-4,-42 3</inkml:trace>
  <inkml:trace contextRef="#ctx0" brushRef="#br0" timeOffset="518.344">6158 1342,'9'4,"0"1,0 1,-1 0,0 0,0 0,1 2,15 11,-7-7,-11-9,-1 0,0 0,0 0,0 1,0 0,-1 0,0 0,1 0,-1 1,-1 0,1-1,-1 2,3 4,-6-8,0-1,0 1,-1-1,1 1,0-1,-1 1,1-1,-1 1,0-1,1 0,-1 1,0-1,0 0,0 1,0-1,0 0,0 0,0 0,-1 0,1 0,0 0,0 0,-1-1,0 1,-40 21,32-17,-8 3,0 0,0-1,-1 0,1-2,-6 1,6-4</inkml:trace>
  <inkml:trace contextRef="#ctx0" brushRef="#br0" timeOffset="1519.275">0 44,'32'3,"47"-24,-59 14,1 1,0 1,14-1,-35 6,1 0,-1 0,0 0,0 0,0-1,1 1,-1 0,0 0,0 0,1 0,-1 0,0 0,0 0,0 0,1 0,-1 0,0 0,0 0,1 0,-1 0,0 0,0 0,1 0,-1 0,0 0,0 0,1 0,-1 0,0 0,0 0,0 0,1 1,-1-1,0 0,0 0,0 0,0 0,1 1,-1-1,0 0,0 0,0 0,0 1,0-1,0 0,1 0,-1 1,0-1,0 0,-12 9,-20 8,-18 1,37-14,0 0,0 1,1 0,0 1,0 0,0 1,-7 6,18-12,0 0,1 0,-1 0,0 0,0 0,1 0,-1 0,1 0,-1 1,1-1,-1 0,1 0,0 0,0 1,0-1,-1 0,1 1,0-1,0 0,1 0,-1 1,0-1,0 0,1 0,-1 0,0 1,1-1,0 0,-1 0,1 0,-1 0,1 0,0 0,0 0,0 0,38 41,-24-28,15 16,24 31,-42-44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3:24.219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60 1299,'0'0,"0"0,0 0,0 0,0 0,0 0,0 0,0 0,0 0,0 0,0 0,0 0,0 0,1 1,1 0,0 1</inkml:trace>
  <inkml:trace contextRef="#ctx0" brushRef="#br0" timeOffset="1141.965">2370 990,'0'0,"0"0,0 0,0 0,0 0,0 0,0 0,1 0,2 0,0 0,-1 0,0 0,0 0,-2 0,3 0,0 0</inkml:trace>
  <inkml:trace contextRef="#ctx0" brushRef="#br0" timeOffset="1658.055">2679 705,'0'1,"0"0,0 0,0 0,0 0,0-1,0 0,0 0,0 0,0 0,1 0,-1-1,2-2,0 0</inkml:trace>
  <inkml:trace contextRef="#ctx0" brushRef="#br0" timeOffset="2068.321">2960 471,'0'0,"0"1,0-1,0 1,0-1,0 0,0 1,0-1,0 0,1 0,-1 0,1-1,1-1,-1-3,1-2</inkml:trace>
  <inkml:trace contextRef="#ctx0" brushRef="#br0" timeOffset="2873.658">5331 159,'0'0,"0"2,0 0,0-1,0 1,0-1,0-1,0 2,0-1,0 2,0 0,0 0,0-1,0-2,0-1</inkml:trace>
  <inkml:trace contextRef="#ctx0" brushRef="#br0" timeOffset="6282.342">23 1322,'39'6,"240"-5,169-2,-185-26,94 4,-321 20,0-1,13-5,-16 3,0 2,31-1,-39 3,-1-1,0-2,1 0,-2-2,23-8,30-9,-8 6,-1-3,35-17,-45 13,-2-3,-1-3,-1-2,28-24,23-28,163-166,-223 214,2 3,1 1,14-5,11-6,1 4,3 2,0 4,16-1,126-21,-144 39,1 4,0 2,0 4,61 2,-136 5</inkml:trace>
  <inkml:trace contextRef="#ctx0" brushRef="#br0" timeOffset="7098.916">3679 209,'0'0,"0"0,0 0,316-18,-57 1,543-7,-516 26,-40 2,-245-3,0-1,0 0,0 0,-1 0,1 0,0 0,0 0,0 0,0-1,0 1,0 0,0 0,-1-1,1 1,0-1,0 1,0 0,-1-1,1 0,0 1,-1-1,1 1,0-1,-1 0,1 1,-1-1,1 0,-1 0,1 0,-1 0,1-2</inkml:trace>
  <inkml:trace contextRef="#ctx0" brushRef="#br0" timeOffset="7501.938">5366 1,'1'2,"-1"0,1 0,0 0,-1 0,1 0,0 0,0 0,0 0,1 0,-1 0,0 0,1-1,-1 1,1-1,0 1,-1-1,1 0,0 1,0-1,2 1,48 24,-37-20,24 11,-25-11,0 0,0 0,-1 1,0 1,0 0,5 5,-17-12,0 0,0 1,1-1,-1 0,0 1,0-1,0 1,-1-1,1 1,0-1,0 1,-1 0,1-1,-1 1,0 0,1-1,-1 1,0 0,0 0,0-1,0 1,0 0,-1 1,0 1,0 1,-1-1,1 0,-1 0,0 0,-1 0,1 0,-1 0,-2 2,-7 9,-2-1,0-1,0 0,-3 1,16-13,-37 23,20-16</inkml:trace>
  <inkml:trace contextRef="#ctx0" brushRef="#br0" timeOffset="8375.734">11 1253,'4'1,"0"0,0-1,0 0,0 0,1 0,-1 0,0-1,0 0,0 1,0-1,0-1,0 1,-1-1,1 1,3-3,1 0,0 0,-1 0,1 0,-1-1,0 0,0-1,5-5,-13 11,0-1,1 1,-1 0,0-1,1 1,-1 0,0 0,1 0,-1-1,0 1,0 0,1 0,-1 0,0 0,1 0,-1 0,0 0,0 0,1 1,-1-1,0 0,1 0,-1 1,0-1,1 0,-1 1,0-1,1 0,-1 1,-30 9,21-7,1 1,1 0,-1 1,1 0,0 0,0 1,-6 4,13-8,-1 0,1 0,-1 0,1-1,0 1,0 0,0 1,0-1,0 0,0 0,0 0,1 1,-1-1,1 0,0 0,-1 1,1-1,0 0,0 1,1-1,-1 0,0 1,1-1,0 0,-1 0,1 1,0-1,0 0,0 0,0 0,1 0,-1 0,2 1,13 19,1-1,1 0,9 7,17 19,-36-3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8:16.05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04 1119,'-1'0,"1"0,-1 0,1 0,0 0,-1-1,1 1,-1 0,1 0,0 0,-1 0,1 1,-1-1,1 0,0 0,-1 0,1 0,0 0,-1 0,1 0,-1 1,1-1,0 0,-1 0,1 1,0-1,0 0,-1 0,1 1,0-1,0 0,-1 1,1-1,0 0,0 1,0-1,-1 1,1-1,0 0,0 1,0-1,0 0,0 1,0-1,-2 9,14-11,-12 2,1 0,-1-1,1 1,-1 0,0 0,1 0,-1-1,1 1,-1 0,0-1,1 1,-1 0,0-1,1 1,-1 0,0-1,0 1,1-1,-1 1,0 0,0-1,0 1,1-1,-1 1,0-1,0 1,0-1,0 1,0-1,0 1,0-1,0 1,0-1,0 1,0 0,-1-1,1 1,0-1,0 1,0-1,-1 1,-16-17,-4 10,21 8,0-1,-1 0,1 0,-1 0,1 1,0-1,-1 0,1 0,0 1,-1-1,1 0,0 1,0-1,-1 1,1-1,0 0,0 1,0-1,0 0,-1 1,1-1,0 1,0-1,0 1,0-1,0 0,0 1,0-1,0 1,0-1,0 1,0-1,0 1,0-1,1 0,-1 1,0-1,0 1,0-1,1 0,-1 1,0-1,0 0,1 1,-1 0,0-1,0 1,0 0,1 0,-1 0,0 0,1 0,-1-1,0 1,1 0,-1 0,1-1,0 1,-1 0,1-1,-1 1,1-1,0 1,-1-1,1 1,0-1,0 1,0-1,-1 1,1-1,0 0,0 0,0 1,0-1,0 0,0 0,0-1,0 1,0 0,-1-1,1 1,0-1,0 1,0-1,-1 0,1 1,0-1,-1 0,1 1,-1-1,1 0,-1 0,1 1,-1-1,1 0,-1 0,1 0,-1 0,0 0,1 1,-1-1,0 0,0 0,1 1,-1-1,0 0,0 0,0 0,0 1,0-1,0 0,0 0,0 0,-1 1,1-1,0 0,0 0,-1 1,1-1,0 0,-1 0,1 1,-1-1,0 1,0-1,0 1,0 0,0-1,0 1,0 0,0 0,0 0,0 0,0 0,0 0,0 0,0 0,0 0,0 0,0 1,0-1,0 0,0 1,0-1,0 1,0-1,1 1,-1-1,0 1,0 0,0-1,1 0,-1 0,0 0,1 0,-1 0,1 0,-1 1,1-1,-1 0,1 0,-1 1,1-1,-1 0,1 1,-1-1,1 0,-1 1,1-1,0 1,-1-1,1 0,-1 1,1-1,0 1,0-1,-1 1,1 0,0-1,0 1,0-1,0 1,0-1,-1 1,1-1,0 1,0 0,0-1,0 1,1-1,-1 1,0-1,0 1,0 0,0-1,1 1,-1-1,0 1,0-1,1 1,-1-1,0 1,1-1,-1 0,1 1,-1-1,1 1,-1-1,0 0,1 1,-1-1,1 0,-1 0,1 1,0-1,1 1,-1-1,1 1,0-1,0 1,-1-1,1 1,0-1,0 0,0 0,0 0,0 0,-1 0,1 0,0-1,0 1,0-1,-1 1,1-1,0 1,0-1,-1 0,2 0,-3 0,1 1,-1 0,1-1,-1 1,1 0,-1-1,1 1,-1-1,1 1,-1-1,1 1,-1-1,0 1,1-1,-1 1,0-1,1 1,-1-1,0 0,0 1,0-1,0 1,1-1,-1 0,0 1,0-1,0 0,0 1,0-1,-14-5,13 5,0 1,0 0,0 0,0 0,0 0,0 0,0 0,0 0,0 0,1 1,-1-1,0 0,0 1,0-1,0 0,1 1,-1-1,0 1,0-1,0 1,1-1,-1 1,0 0,1-1,-1 1,1 0,-1-1,1 1,-1 0,1 0,-1 0,1-1,0 1,0 0,-1 0,1 0,0 0,0 0,0 0,0 0,0 0,0 2</inkml:trace>
  <inkml:trace contextRef="#ctx0" brushRef="#br0" timeOffset="1087.462">2582 863,'-1'-1,"-1"1,1 0,-1 0,0 1,1-1,-1 0,1 0,-1 1,1-1,-1 1,1-1,-1 1,1 0,0 0,-1 0,1-1,0 1,0 0,-1 0,0 2,2-2,0 0,0 0,0 0,0 0,1 0,-1 0,0 0,0 0,1 0,-1 0,0 0,1 0,-1 0,1 0,-1 0,1 0,0-1,-1 1,1 0,0 0,0-1,-1 1,1 0,0-1,0 1,0-1,0 1,0-1,0 1,0-1,0 0,0 1,0-1,0 0,0 0,0 1,0-1,0 0,0 0,-1 0,1 1,0-1,0 0,0 0,0-1,0 1,0 0,-1 0,1 0,0-1,0 1,0 0,0-1,-1 1,1 0,0-1,0 1,-1-1,1 1,0-1,-1 0,1 1,-1-1,1 0,-1 1,1-1,-1 0,1 0,-1 0,0 1,1-1,-1 0,0 0,0 0,1 0,-1 1,0-1,0 0,0 0,0 0,0 0,0 0,-1 0,1-2,-1 0,0 1,1-1,-1 0,-1 1,1-1,0 1,-1-1,1 1,-1 0,1-1,-1 1,0 0,0 0,0 0,0 1,-2-2,4 3,-1-1,1 0,-1 1,0-1,0 1,1-1,-1 1,0-1,0 1,1-1,-1 1,0 0,0-1,0 1,0 0,0 0,0 0,1 0,-1 0,0 0,0 0,0 0,0 0,0 0,0 0,0 1,1-1,-1 0,0 1,0-1,0 0,0 1,1-1,-1 1,0-1,1 1,-1 0,0-1,1 1,-1 0,1-1,-1 1,1 0,-1 0,1 0,-1-1,1 1,0 0,-1 0,1 0,0 0,0 0,0 0,0 1,0-1,0 1,0-1,0 1,0-1,0 1,1-1,-1 1,1-1,-1 1,1-1,0 0,-1 1,1-1,0 0,0 0,0 0,0 1,0-1,0 0,0 0,0 0,0-1,1 1,-1 0,0 0,0-1,1 1,-1 0,1-1,0 1,-2-1,1 1,0-1,0 0,0 1,0-1,0 0,0 1,0-1,0 0,0 0,0 0,0 0,0 0,0 0,0 0,0 0,0 0,0 0,-1-1,1 1,0 0,0-1,0 1,0-1,0 1,0-1,-1 1,1-1,0 0,0 1,-1-1,1 0,0 1,-1-1,1 0,-1 0,1 0,-1 0,1 1,-1-1,0 0,1 0,-1 0,0 0,0 0,0 0,0 0,-1-1,0 1,-1 0,1-1,0 1,-1 0,0 0,1 0,-1 0,0 1,1-1,-1 0,0 1,0-1,1 1,-2-1,-4-2,11 3</inkml:trace>
  <inkml:trace contextRef="#ctx0" brushRef="#br0" timeOffset="1788.421">2853 525,'-2'2,"0"-1,0 1,0 1,0-1,1 0,-1 0,1 1,0-1,-1 1,1-1,0 1,0 0,1-1,-1 1,1 0,-1 1,1-3,1 1,-1 0,0-1,1 1,-1 0,1-1,0 1,0-1,-1 1,1-1,0 0,0 1,0-1,0 0,1 1,-1-1,0 0,1 0,-1 0,0 0,1 0,-1-1,1 1,-1 0,1-1,0 1,-1-1,2 1,0 0,-1 0,1-1,-1 1,1-1,-1 0,1 0,-1 0,1 0,-1 0,1 0,-1-1,1 1,-1-1,1 0,-1 0,1 0,-1 0,1 0,-2 0,0 0,0 1,0-1,0 0,0 0,0 0,-1 0,1 0,0 0,0 0,-1 0,1 0,-1 0,1 0,-1 0,0-1,1 1,-1 0,0 0,0 0,0-1,1 1,-2 0,1 0,0 0,0-1,0 1,0 0,-1 0,1 0,0 0,-1-1,1 1,-1 0,0 0,1 0,-1 0,0 0,0 0,-1-1,1 1,-1 0,0-1,0 1,0 0,0 0,0 0,0 0,0 1,0-1,0 1,-1-1,0 1,2-1,0 1,0 0,0-1,1 1,-1 0,0 0,0 0,0 0,0 0,0 0,0 0,0 0,0 0,1 0,-1 0,0 1,0-1,0 0,0 1,1-1,-1 0,0 1,0-1,0 1,1-1,-1 1,0 0,1-1,-1 1,1 0,-1-1,1 1,-1 0,1 0,0-1,0 1,1-1,-1 1,0-1,0 0,1 1,-1-1,0 0,1 1,-1-1,0 0,1 1,-1-1,0 0,1 0,-1 1,1-1,-1 0,1 0,-1 0,1 0,-1 1,0-1,1 0,-1 0,1 0,-1 0,1 0,-1 0,1 0,-1 0,1-1,-1 1,1 0,-1 0,0 0,1 0,-1-1,1 1,-1 0,1-1,21-7,-19 3</inkml:trace>
  <inkml:trace contextRef="#ctx0" brushRef="#br0" timeOffset="2357.944">3139 310,'0'0,"-27"27,27-27,0 1,0-1,-1 0,1 1,0-1,0 1,0-1,0 0,0 1,0-1,0 1,0-1,0 1,0-1,0 0,0 1,0-1,0 1,0-1,0 0,0 1,1-1,-1 1,0-1,0 0,0 1,1-1,-1 0,0 1,0-1,1 0,-1 1,0-1,1 0,-1 0,0 1,1-1,-1 0,1 0,-1 0,0 0,1 0,-1 1,1-1,-1 0,0 0,1 0,-1 0,1 0,-1 0,1 0,-1 0,1 0,0-1,0 1,-1 0,1 0,0 0,0-1,0 1,0 0,0-1,0 1,-1-1,1 1,0-1,0 1,-1-1,1 1,0-1,-1 0,1 0,0 1,-1-1,1 0,-1 0,0 1,1-1,-1 0,0 0,1 0,-1 0,0 0,0 2,-1 0,1 1,-1-1,1 0,-1 0,0 0,1 0,-1 0,0 0,0 0,0 0,0-1,0 1,0 0,0 0,0-1,0 1,0 0,-1-1,1 0,0 1,0-1,0 1,-1-1,1 0,0 0,0 0,-1 0,1 0,0 0,0 0,-1 0,1-1,0 1,0 0,-1-1,1 1,0-1,0 1,0-1,0 1,0-1,0 0,0 0,0 0,0 1,0-1,0 0,0 0,1 0,-1 0,0-1,1 1,-1 0,1 0,-1 0,1 0,-1-1,1 1,0 0,0 0,0-1,-1 1,1 0,0 0,1-1,-1 1,0-1,0 2,0 0,0 1,0-1,0 0,0 1,0-1,0 0,0 0,0 1,0-1,0 0,0 1,0-1,0 0,0 0,0 1,0-1,0 0,0 1,0-1,1 0,-1 0,0 1,0-1,0 0,0 0,1 0,-1 1,0-1,0 0,1 0,-1 0,0 0,0 1,1-1,-1 0,0 0,0 0,1 0,-1 0,0 0,1 0,-1 0,0 0,0 0,1 0,-1 0,0 0,1 0,-1 0,0 0,0 0,1 0,-1 0,0-1,1 1,-1 0,0 0,0 0,1 0,-1-1,0 1,18-12,-15 5</inkml:trace>
  <inkml:trace contextRef="#ctx0" brushRef="#br0" timeOffset="3607.716">5398 43,'2'11,"-3"-9,1-1,-1 0,1 0,0 1,0-1,0 0,0 0,0 1,0-1,0 0,0 0,0 1,1-1,-1 0,1 0,-1 1,1-1,-1 0,1 0,-1 0,1 0,0 0,0 0,-1 0,1 0,0 0,0 0,0 0,0-1,0 1,0 0,1-1,-1 1,0-1,0 1,0-1,0 1,1-1,-1 0,0 0,0 0,1 1,2 0,1-1,-1 1,0-1,0 0,0 0,0 0,1 0,-1-1,0 1,0-1,0 0,0 0,0-1,-3 2,-1-1,0 1,0 0,1-1,-1 1,0 0,0-1,0 1,1 0,-1-1,0 1,0-1,0 1,0 0,0-1,0 1,0-1,0 1,0 0,0-1,0 1,0-1,0 1,0-1,0 1,0 0,0-1,0 1,-1 0,1-1,0 1,0-1,-1 1,1 0,0 0,0-1,-1 1,1 0,0-1,-1 1,1 0,0 0,-1-1,1 1,0 0,-1 0,1 0,-1 0,1 0,0 0,-1-1,1 1,-1 0,1 0,-25-10,-14 14,38-4,-1 0,1 1,-1-1,1 0,-1 0,1 1,0-1,-1 1,1-1,0 1,-1 0,1 0,0-1,0 1,0 0,0 0,-1 0,1 0,1 0,-1 1,0-1,0 0,0 0,0 1,5 2,-1-2</inkml:trace>
  <inkml:trace contextRef="#ctx0" brushRef="#br0" timeOffset="6832.641">6084 101,'0'0,"0"0,0 0,0 0,-40 0,-474-10,242 4,-472 7,496 2,-93 5,239-1,0 4,-43 14,44-2,1 5,-92 40,163-54,0 1,1 1,0 2,2 0,0 2,-4 5,-34 36,-37 44,46-46,-8 8,-2 10,46-55,0-1,-2-1,0-1,-1 0,-1-2,-1-1,0 0,-1-2,-1-1,0-1,-8 1,-38 9,-1-3,-1-3,-33 0,-42 0,-36-6,-7-5,-178 9,-113 5,20-2,420-15,27-3,0 2,-1 0,1 1,0 0,-11 4,27-6,0 0,0 0,0 0,0 0,0 0,1 0,-1 0,0 0,0 0,0-1,0 1,0 0,0 0,0 0,0 0,0 0,0 0,0 0,0 0,0 0,0-1,0 1,0 0,0 0,0 0,0 0,0 0,0 0,0 0,0 0,0 0,0-1,0 1,0 0,0 0,0 0,0 0,0 0,0 0,0 0,0 0,-1 0,1 0,0-1,0 1,0 0,0 0,0 0,0 0,0 0,0 0,0 0,0 0,-1 0,1 0,0 0,0 0,0 0,0 0,0 0,0 0,0 0,0 0,0 0,-1 0,1 0,9-14,12-11,-3 9,-13 13,-1 0,1 0,-1-1,0 0,0 0,0 0,-1 0,1-1,-1 1,0-1,2-5,-6 10,0 0,1-1,-1 1,0 0,1-1,-1 1,0 0,0 0,1 0,-1 0,0 0,0 0,1 0,-1 0,0 0,0 0,1 0,-1 0,0 1,0-1,1 0,-1 0,0 1,1-1,-1 1,0-1,1 1,-25 8,18-7,0 1,1 0,-1 1,0-1,1 1,0 1,0-1,0 1,1 0,-1 0,1 1,1-1,-2 3,6-7,0 0,-1 0,1 0,0 1,0-1,1 0,-1 0,0 0,0 0,1 0,-1 0,0 0,1 0,-1 0,1 0,-1 0,1 0,0 0,-1 0,1 0,0-1,0 1,-1 0,1 0,0-1,0 1,0 0,0-1,0 1,0-1,0 0,0 1,1-1,44 17,-33-13,-5-2,0 1,-1 0,1 0,-1 1,1 0,-1 0,0 0,-1 1,1 0,-1 1,0-1,0 1,0 2,-3-6</inkml:trace>
  <inkml:trace contextRef="#ctx0" brushRef="#br0" timeOffset="7772.163">5832 0,'0'0,"0"0,0 0,35 0,-20 3,1 1,-1 1,0 0,0 1,0 0,-1 1,0 1,8 6,-21-13,0 0,0 1,0-1,0 0,0 0,-1 1,1-1,-1 1,1-1,-1 0,1 1,-1-1,0 1,1-1,-1 1,0-1,0 1,0-1,-1 1,1-1,0 1,0-1,-1 1,1-1,-1 0,1 1,-1-1,0 0,0 1,1-1,-1 0,0 0,0 0,-1 1,-41 45,33-37,-2 1,1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0:37.72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69 436,'1'1,"0"-1,0 1,0 0,0-1,0 1,0 0,0 0,0-1,0 1,0 0,0 0,-1 0,1 0,0 0,-1 0,1 0,-1 0,1 0,-1 1,0-1,1 0,-1 0,0 0,0 1,0-1,1 0,-1 1,2 33,-3-29,1-1,-2 1,1-1,-1 0,1 1,-2-1,1 0,0 0,-1 0,0-1,0 1,-1-1,1 1,-1-1,0 0,0 0,0-1,0 1,-1-1,0 0,1 0,-1-1,-1 1,-5 1</inkml:trace>
  <inkml:trace contextRef="#ctx0" brushRef="#br0" timeOffset="638.543">425 227,'-2'5,"1"0,-1-1,0 1,-1 0,1-1,-1 0,-1 3,3-6,-4 8,0 1,0 0,1 0,1 0,-1 0,2 0,-1 1,2 0,-1-1,1 1,1 0,0-1,1 2,-1-8,0-1,1 1,-1 0,1-1,0 1,0-1,0 1,1-1,-1 1,1-1,0 0,0 0,0 0,0 0,1 0,-1 0,1 0,0-1,0 1,0-1,0 0,0 0,0 0,0-1,1 1,-1-1,0 1,1-1,0 0,-1 0,1-1,0 1,-1-1,1 0,0 0,-1 0,1 0,3-1,-2 1,-1-1,0 1,0-1,0 1,0-1,0-1,0 1,0 0,-1-1,1 0,0 0,-1 0,1 0,-1-1,0 1,0-1,0 0,0 0,0 0,-1 0,1 0,-1-1,0 1,0-1,0 0,0 1,-1-1,1 0,-1 0,0 0,0 0,-1 0,1 0,-1 0,0 0,0-1,-1-2,1-1,-1 0,0 1,-1-1,1 0,-1 1,-1-1,0 1,0-1,0 1,-1 0,0 1,0-1,-1 1,0-1,0 1,0 1,-1-1,0 1,-4-3,5 5,0-1,-1 2,1-1,-1 1,1-1,-1 1,0 1,0-1,0 1,0 0,0 1,0-1,0 1,-2 0,5 1</inkml:trace>
  <inkml:trace contextRef="#ctx0" brushRef="#br0" timeOffset="1023.644">1096 206,'3'4,"0"0,0 0,0 0,-1 0,1 0,-1 1,0-1,0 1,-1 0,1-1,-1 1,0 0,0 0,-1 0,1 2,-1 79,0-77,-1 21,0-19</inkml:trace>
  <inkml:trace contextRef="#ctx0" brushRef="#br0" timeOffset="1386.766">976 313,'0'0,"0"1,1 0,0-1,1 1,2 1,2-1,5 0,3 0,3 0,2-1,3-1,0 0,6-2,-2 0</inkml:trace>
  <inkml:trace contextRef="#ctx0" brushRef="#br0" timeOffset="1972.87">1524 347,'0'0,"0"0,0 0,-7-38,7 35,-1-1,0 1,0 0,0 0,-1-1,1 1,-1 0,0 0,0 1,0-1,0 0,0 1,0-1,-1 1,1 0,-1-1,0 1,0 0,0 1,1-1,-2 1,1-1,0 1,0 0,0 0,-1 0,1 0,0 1,-3-1,3 2,-1-1,1 1,-1-1,1 1,0 0,-1 1,1-1,0 0,0 1,0 0,0 0,0 0,0 0,0 0,1 0,-1 1,1-1,0 1,-1 0,1 0,1 0,-1 0,0 0,1 0,-1 0,1 1,0-1,-1 3,1-1,0-1,0 1,1 0,-1-1,1 1,0 0,0 0,1-1,-1 1,1 0,0-1,0 1,1-1,0 3,-1-6,-1 1,1-1,-1 0,1 0,0 0,0 0,0 0,0 0,-1 0,1 0,0 0,0-1,1 1,-1 0,0 0,0-1,0 1,0-1,1 1,-1-1,0 0,1 0,1 0,-1 0,0 0,0 0,0-1,0 1,0-1,0 1,-1-1,1 0,0 0,0 0,0 0,0 0,-1 0,1 0,-1-1,1 1,46-45,-33 31,1 0,0 1,1 0,15-8,-28 19,0 1,0-1,1 1,-1 0,1 1,0-1,0 1,0 0,-1 0,1 0,0 1,0 0,0 0,0 0,0 0,0 1,0 0,0 0,0 0,-1 1,1-1,2 2,-5-2,1 0,-1 0,0 0,1 0,-1 0,0 1,0-1,0 1,0-1,0 1,0 0,-1 0,1 0,-1 0,1 0,-1 0,1 0,-1 0,0 1,0-1,0 0,-1 1,1-1,0 1,-1-1,0 1,1-1,-1 1,0-1,0 1,-1-1,1 1,-1 1,0 0,-1-1,1 0,-1 0,0 0,0 0,0-1,-1 1,1 0,0-1,-1 0,0 0,1 1,-1-1,0-1,0 1,0 0,0-1,-1 0,1 1,0-1,-1-1,1 1,0 0,-3-1,-2 2,-1-2,1 1,-1-1,1 0,0-1,-1 0,1 0,0-1,-1 0,1 0,0-1,1 0,-1-1,0 0,-2-2,-2-2</inkml:trace>
  <inkml:trace contextRef="#ctx0" brushRef="#br0" timeOffset="2373.526">1769 0,'24'29,"1"-8,-2 0,0 2,-2 0,0 2,-1 0,-2 1,0 3,-12-19,-1 0,0 1,-1 0,0 0,-1 0,0 1,-1-1,0 1,0 7,-2-10,0-1,-1 0,0 0,0 1,-1-1,0 0,0 0,-1-1,0 1,-1-1,1 1,-1-1,-1 0,-2 4,3-6,0-1,0 0,0 0,0 0,0 0,-1-1,0 0,0 1,0-2,0 1,0-1,0 1,-6 0,-20 6</inkml:trace>
  <inkml:trace contextRef="#ctx0" brushRef="#br0" timeOffset="3190.65">371 0,'-13'2,"0"-1,0 2,1 0,-1 0,-4 3,-26 6,-54 5,-26-2,121-15,1 1,0-1,-1 1,1-1,0 1,-1 0,1-1,0 1,0 0,0 0,0 0,-1 0,1 0,1 0,-1 0,0 0,0 0,0 0,0 1,1-1,-1 0,1 0,-1 1,1-1,-1 1,1-1,0 0,0 1,-1-1,1 1,0-1,0 1,1-1,-1 0,0 2,10 60,-7-48,44 317,-40-270,-6-56,-1 4,1-1,1 0,0 1,0-1,1 0,0 0,2 4,-4-10,1-1,0 1,0-1,0 1,0-1,1 0,-1 0,1 0,-1 0,1 0,0-1,-1 1,1-1,0 1,0-1,0 0,0 0,0-1,0 1,0-1,1 1,-1-1,0 0,1 0,164 0,-148-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9:21.60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,'0'1,"1"1,-1 0,1-1,0 1,0 0,0-1,0 1,0-1,0 1,0-1,0 0,0 1,1-1,-1 0,0 0,1 0,-1 0,1 0,0 0,-1-1,1 1,0 0,-1-1,1 1,0-1,-1 0,1 1,0-1,0 0,0 0,0 0,6-2,0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2:53.21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4 144,'0'-3,"-1"1,1-1,-1 1,1-1,-1 1,0 0,0-1,0 1,0 0,0 0,0-1,-1 1,0-1,2 3,-1 0,1-1,0 1,0 0,0 0,0 0,-1-1,1 1,0 0,0 0,0 0,-1 0,1 0,0-1,0 1,0 0,-1 0,1 0,0 0,0 0,-1 0,1 0,0 0,0 0,-1 0,1 0,0 0,0 0,-1 0,1 0,0 0,0 0,-1 0,1 0,0 0,0 0,-1 1,1-1,-3 20,10 66,5 13,-3-37,-3 1,-2 0,-3 11,-6-47,5-26,0-1,0 0,0 1,0-1,0 1,0-1,0 0,0 1,0-1,0 1,0-1,-1 0,1 1,0-1,0 0,-1 1,1-1,0 0,0 1,-1-1,1 0,0 0,-1 1,1-1,0 0,-1 0,1 0,0 1,-1-1,1 0,0 0,-1 0,1 0,-1 0,1 0,0 0,-1 0,1 0,-1 0,1 0,0 0,-1 0,1 0,-1 0,1 0,0 0,-1-1,1 1,0 0,-1 0,1 0,0-1,-1 1,1 0,0 0,-1-1,1 1,0 0,0-1,-1 1,-6-9</inkml:trace>
  <inkml:trace contextRef="#ctx0" brushRef="#br0" timeOffset="533.53">0 123,'0'0,"0"0,19-17,0 1,1 1,0 0,1 2,12-5,-25 13,0 1,0 1,0-1,1 1,0 1,-1 0,1 0,0 0,0 1,0 1,0-1,0 1,0 1,1 0,-8-1,0 1,1 0,-1-1,0 1,0 0,0 0,0 0,0 0,0 1,0-1,0 1,-1-1,1 1,0-1,-1 1,1 0,-1 0,0 0,0 0,0 0,1 1,0 1,-1 1,0 0,1 0,-2 0,1 0,0 0,-1 0,0 0,0 0,-1 0,-2 15,0-1,-1 0,-1-1,-7 15,0 0,-1-1,-10 15,16-35,0 0,0-1,-1 0,0 0,-1-1,-1 0,-9 8,18-17,1 0,-1 0,0-1,0 1,0-1,1 1,-1-1,0 1,0-1,0 1,0-1,0 0,0 1,0-1,0 0,0 0,0 0,0 0,-1 0,1 0,1 0,0 0,-1-1,1 1,0 0,-1 0,1-1,0 1,-1 0,1-1,0 1,0 0,0-1,-1 1,1 0,0-1,0 1,0-1,0 1,0 0,-1-1,1 1,0-1,0 1,0 0,0-1,0 1,0-1,1 1,-1-1,0 1,0-2,0 1,1-1,-1 1,1-1,0 1,-1 0,1-1,0 1,0 0,-1-1,1 1,0 0,1 0,-1 0,0 0,0 0,0 0,1 0,-1 0,0 1,1-1,-1 0,0 1,1-1,-1 1,1-1,1 1,1 0,1 0,0 1,0-1,0 1,-1 0,1 1,0-1,-1 1,1 0,-1 0,0 0,0 0,0 1,0 0,0 0,2 2,60 58,-58-54,42 48,-42-47</inkml:trace>
  <inkml:trace contextRef="#ctx0" brushRef="#br0" timeOffset="933.059">398 422,'43'-3,"-30"-1,-1-1,1 0,-1-1,-1 0,1-1,-1 0,0-1,-1 0,1-1,-8 6,0 0,0 0,0 0,-1 0,1 0,-1 0,0-1,0 0,0 1,-1-1,1 0,-1 0,0 1,0-3,0 4,-1-1,-1 0,1 1,0-1,-1 1,1-1,-1 0,0 1,1-1,-1 1,-1-1,1 1,0 0,0 0,-1-1,0 1,1 0,-1 0,0 0,0 0,0 1,0-1,-1 0,1 0,-1 0,1 0,0 0,-1 1,0-1,1 1,-1-1,0 1,1 0,-1 0,0 0,0 1,0-1,0 1,0-1,0 1,0 0,1 1,0-1,0 1,0-1,0 1,0 0,1-1,-1 1,0 0,0 0,1 1,-1-1,1 0,-1 1,1-1,-1 0,1 1,0 0,0-1,-1 1,-2 5,1 1,-1 0,1-1,1 1,-1 0,1 0,1 1,-1-1,2 0,-1 6,0 8,2-1,0 0,1 1,3 7,-5-23,1-1,1 1,-1 0,1-1,0 0,0 1,1-1,-1 0,1 0,0 0,1 0,-1-1,1 1,0-1,0 0,0 0,0 0,4 1,-6-4,-1 0,1 0,0-1,0 1,-1-1,1 0,0 1,0-1,0 0,0 0,-1 0,1 0,0 0,0-1,1 0,13-3</inkml:trace>
  <inkml:trace contextRef="#ctx0" brushRef="#br0" timeOffset="1304.903">888 28,'-4'-1,"0"1,0-1,0 0,1 0,-1 0,0 0,0-1,-2-1,5 2,-1 0,1 0,-1 0,1 0,0 0,-1 1,0-1,1 0,-1 1,1 0,-1-1,0 1,0 0,1 0,-1 0,0 0,1 0,-1 0,0 0,1 0,-1 1,0-1,1 1,-1-1,1 1,-1 0,1 0,-1-1,1 1,-1 0,1 0,0 0,0 1,-1-1,1 0,0 0,0 1,0-1,0 1,0-1,1 1,-1-1,0 2,-4 8,0 0,1 0,0 1,1-1,1 1,-1 0,2 0,0 0,0 0,3 109,-2-117,3 44,3 0,2 6,-4-37,0 1,1-1,0 0,2 0,0-1,1 0,4 7,-6-16,-4-6</inkml:trace>
  <inkml:trace contextRef="#ctx0" brushRef="#br0" timeOffset="1674.584">725 408,'0'0,"0"1,0 0,0 0,1 2,0 0,3 1,1 0,3 0,4 0,3-1,8-3,2-1,2-4,3-5,0-3,0-5,-5 1</inkml:trace>
  <inkml:trace contextRef="#ctx0" brushRef="#br0" timeOffset="2137.994">1011 52,'0'0,"0"1,0-1,0 3,0 4,1 11,0 14,2 20,3 12,1 7,2-4,-2-9,-1-10,-1-11,-2-7,-1-7</inkml:trace>
  <inkml:trace contextRef="#ctx0" brushRef="#br0" timeOffset="2524.196">1132 403,'3'-2,"1"-1,0 1,-1 0,1 1,0-1,0 0,0 1,4-1,21-9,-22 7,-1 0,-1-1,1 0,-1 0,1 0,-1-1,-1 0,1 0,-1 0,0-1,-3 6,0 0,0 0,0-1,-1 1,1-1,0 1,-1-1,1 1,-1-1,1 1,-1-1,0 1,0-1,0 1,0-1,0 0,0 1,0-1,0 1,0-1,-1 1,1-1,-1 0,1 1,-1 0,0-1,1 1,-1-1,0 1,0 0,0-1,0 1,0 0,0 0,0 0,-1 0,1 0,0 0,-1 0,1 1,0-1,-1 0,1 1,-1-1,1 1,-1-1,0 1,1 0,-1-1,-1 1,1-1,-1 1,1 0,-1 0,0 0,1 0,-1 0,1 0,-1 1,1-1,-1 1,1-1,-1 1,1 0,-1 0,1 1,0-1,0 0,-1 1,1-1,0 1,0-1,1 1,-1 0,0 0,1 0,-1 0,1 0,-1 1,1-1,0 0,0 1,0-1,0 1,0-1,1 1,-1 1,-2 8,0-1,1 1,1-1,0 1,0 0,1 0,1 8,1-7,0 0,1 0,1 0,0 0,0-1,3 5,-6-14,0 0,1 0,-1-1,0 1,1 0,0-1,-1 1,1-1,0 1,0-1,1 0,-1 0,0 0,1 0,-1-1,1 1,-1 0,1-1,0 0,0 0,0 0,0 0,0 0,0 0,0-1,0 1,0-1,0 0,2 0,11-4</inkml:trace>
  <inkml:trace contextRef="#ctx0" brushRef="#br0" timeOffset="2525.196">1483 257,'-4'0,"0"0,0 1,0 0,0-1,0 1,0 1,0-1,0 0,1 1,-1 0,1 0,-1 0,1 0,0 1,-1-1,1 1,1 0,-1 0,0 0,-1 3,0 0,0-1,1 1,0 1,0-1,1 0,-1 1,1 0,1-1,-1 1,1 1,0 2,0 0,0 0,1 0,0 0,1 0,0 0,0 0,1 0,1 0,0-1,0 1,0-1,2 0,-1 0,1 0,1 1,-5-9,0 1,0 0,0-1,0 1,0-1,1 0,-1 1,1-1,-1 0,1 0,-1 0,1 0,0 0,-1 0,1 0,0-1,0 1,0-1,0 1,-1-1,1 0,0 1,0-1,0 0,0 0,0-1,0 1,0 0,0 0,-1-1,1 0,0 1,0-1,0 0,-1 0,1 1,0-1,-1-1,1 1,-1 0,1 0,-1-1,5-4,0 0,0-1,-1 0,0 0,0 0,-1 0,0-1,2-5,9-23</inkml:trace>
  <inkml:trace contextRef="#ctx0" brushRef="#br0" timeOffset="2894.071">1631 44,'0'1,"0"0,0 1,0 3,0 3,0 6,0 18,1 16,1 13,3 8,2 3,0-5,0-12,-3-10,-1-11,-2-8,-2-3,-1-5</inkml:trace>
  <inkml:trace contextRef="#ctx0" brushRef="#br0" timeOffset="2895.071">1620 395,'0'0,"0"0,0 0,1 0,3 0,3 0,5-1,10-2,5-1,7-4,3 0,1-3,-6 1</inkml:trace>
  <inkml:trace contextRef="#ctx0" brushRef="#br0" timeOffset="3441.443">2266 301,'13'-3,"-23"-7,-4-3,10 10,0-1,0 0,0 1,0 0,0 0,-1 0,1 0,-1 1,0 0,0 0,0 0,0 1,0-1,0 1,-6 0,8 1,0 0,-1 0,1 1,0 0,0-1,-1 1,1 1,0-1,0 0,0 1,0-1,0 1,0 0,1 0,-1 0,1 0,-1 1,1-1,0 1,0-1,0 1,0 0,0 0,0 0,0 1,-4 10,0 0,0 1,1-1,1 1,1 0,0 1,1-1,0 3,1-6,0-1,1 1,1 0,0-1,0 1,1-1,0 0,1 1,1-1,0 0,1 2,-4-11,-1 0,1 0,0 0,0 0,0 0,0-1,0 1,0 0,1-1,-1 1,1 0,-1-1,1 0,0 1,-1-1,1 0,0 0,0 0,0 0,0 0,0 0,0-1,0 1,0-1,0 1,0-1,0 0,0 0,0 0,0 0,0 0,1 0,-1 0,0-1,0 1,0-1,0 0,0 0,0 1,0-1,-1 0,1-1,0 1,0 0,-1 0,1-1,-1 1,2-2,4-4,1 0,-1-1,-1 0,1-1,-1 1,-1-1,0 0,0-1,1-4,1-7,-1 0,-1-1,-1 1,-1-1,-1 0,-1 0,-1 0,0 0,-4-18,12 118,-5-34,2-1,3 3,-6-38,-1 1,0-1,1 1,0-1,1 0,0 0,0 0,1 0,0 0,0-1,1 0,0 0,0 1,-4-7,0-1,-1 1,1-1,-1 0,1 1,0-1,-1 1,1-1,0 0,-1 0,1 1,0-1,-1 0,1 0,0 0,0 0,-1 0,1 0,0 0,0 0,-1 0,1 0,0 0,0-1,6-2</inkml:trace>
  <inkml:trace contextRef="#ctx0" brushRef="#br0" timeOffset="3841.997">2570 257,'0'0,"0"1,0-1,-1 0,1 1,0-1,0 0,-1 0,1 1,0-1,-1 0,1 0,0 0,-1 1,1-1,0 0,-1 0,1 0,-1 0,1 0,0 0,-1 0,1 0,0 0,-1 0,1 0,-1 0,1 0,0 0,-1 0,1 0,0 0,-1 0,1-1,0 1,-1 0,1 0,0 0,-1-1,1 1,-1 0,-23-10,16 6,5 3,0 1,0 0,-1 0,1 0,0 0,0 0,0 0,0 1,0 0,-1-1,1 1,0 0,1 1,-1-1,0 0,0 1,0 0,1-1,-1 1,1 0,-1 1,1-1,0 0,0 1,0-1,0 1,1-1,-1 1,0 0,1 0,0 0,-6 11,0 0,1 1,1 0,0 0,-2 13,3-9,1 1,1-1,1 1,1 20,0-32,0-1,1 1,0 0,1 0,0-1,0 1,0-1,1 0,0 0,0 0,1 0,0 0,1-1,0 2,-4-7,0 0,0 1,0-1,0 0,0 0,0 0,1 0,-1-1,0 1,1 0,-1 0,0-1,1 1,-1-1,1 1,-1-1,0 0,1 1,-1-1,1 0,-1 0,1 0,0 0,-1 0,1-1,-1 1,0 0,1-1,-1 1,1-1,1-1,0 1,0-1,-1 0,1 0,-1 0,1-1,-1 1,0-1,0 1,0-1,0 0,0 0,-1 0,10-17</inkml:trace>
  <inkml:trace contextRef="#ctx0" brushRef="#br0" timeOffset="4226.523">2634 202,'3'6,"0"0,0 1,0-1,-1 1,0 0,0-1,-1 1,0 0,0 0,-1 0,0 2,3 17,16 73,-8-45,-2 1,0 34,-11-65,-5-33,-5-40,11 31,1 0,0-1,2 1,0 0,2 0,-1 1,2-1,1 1,0 0,1 0,0 0,2 1,0 1,1-1,0 1,12-13,-9 15</inkml:trace>
  <inkml:trace contextRef="#ctx0" brushRef="#br0" timeOffset="4658.183">2969 326,'-24'-5,"22"4,0 0,1 0,-1 0,0 1,0-1,0 1,0-1,0 1,0 0,1-1,-1 1,0 0,0 0,0 0,0 1,0-1,0 0,0 1,0 0,0-1,1 1,-1 0,0 0,0 0,1 0,-1 0,1 0,-1 0,1 0,-1 1,1-1,0 1,-1-1,1 1,0 0,0-1,0 1,0 0,1 0,-4 9,0 1,1-1,1 1,0 0,0 0,1 0,1 0,0 0,1 7,-1-13,1-1,-1 1,1 0,0 0,1 0,-1-1,1 1,0 0,0-1,1 0,0 0,0 1,0-2,1 1,-1 0,1-1,0 1,0-1,1 0,0 0,-3-3,-1 0,0 0,1 0,-1-1,1 1,-1-1,1 1,-1-1,1 1,-1-1,1 0,0 0,-1 0,1 1,-1-2,1 1,0 0,-1 0,1 0,-1-1,1 1,-1-1,1 1,-1-1,1 0,0 0,1-1,-1-1,0 1,1 0,-1-1,0 0,0 1,-1-1,1 0,-1 0,1 0,-1 0,1-3,2-6,-1 0,-1 0,0 0,-1 0,0 0,0-10,-1 15,-1 0,0 0,0 1,0-1,-1 1,1-1,-2 1,1 0,-1-1,0 1,0 0,0 1,-1-1,0 1,0-1,-1 1,1 0,-1 1,0-1,-1 1,-4-3,6 5</inkml:trace>
  <inkml:trace contextRef="#ctx0" brushRef="#br0" timeOffset="5083.824">3251 261,'-15'1,"0"0,0 1,0 0,0 2,0-1,1 2,-1 0,1 0,0 2,1 0,-14 8,26-14,0 0,0 0,0 0,0 0,0 0,1 0,-1 0,0 0,0 1,1-1,-1 0,1 0,-1 1,1-1,-1 0,1 1,0-1,0 0,0 1,0-1,0 0,0 1,0-1,0 1,0-1,0 0,1 1,-1-1,1 0,-1 0,1 1,0-1,-1 0,1 0,0 0,0 1,-1-1,1 0,0 0,0 0,0-1,1 1,-1 0,0 0,10 8,0 0,1 0,0-1,6 2,2 3,-15-10,0 1,0 0,-1 0,1 0,-1 1,0 0,0 0,0 0,-1 0,0 0,0 1,0-1,-1 1,1 1,-3-5,1 1,-1 0,0-1,0 1,0-1,0 1,0 0,-1-1,1 1,-1-1,0 1,0-1,0 1,0-1,0 0,0 0,-1 1,1-1,-1 0,1 0,-1 0,0 0,0-1,0 1,0 0,0-1,0 1,0-1,-1 0,1 0,0 0,-1 0,1 0,-1 0,1-1,-2 2,1 0,-1-1,0 1,1-1,-1 0,0 0,0-1,0 1,0-1,1 0,-1 0,0 0,0 0,0-1,0 1,0-1,1 0,-1 0,0-1,1 1,-1-1,1 1,-1-1,1 0,0-1,0 1,0-1,0 1,0-1,0 0,1 0,-1 0,0-2,-9-17</inkml:trace>
  <inkml:trace contextRef="#ctx0" brushRef="#br0" timeOffset="5512.192">3421 240,'-52'19,"45"-16,-58 26,61-27,0 0,0 0,0 1,0-1,1 1,-1 0,1 0,-1 1,1-1,0 1,1-1,-1 1,-1 2,4-5,0 1,-1 0,1-1,0 1,0-1,0 1,0-1,1 1,-1 0,0-1,1 1,-1-1,1 1,-1-1,1 1,0-1,-1 0,1 1,0-1,0 0,0 0,0 1,0-1,1 0,-1 0,0 0,0 0,1 0,45 29,-32-22,-2 0,-1 0,0 1,-1 0,0 0,-1 1,0 1,6 7,-14-16,-1 1,1-1,-1 1,1-1,-1 1,0 0,0-1,0 1,-1 0,1 0,-1 0,1 0,-1 0,0-1,0 1,0 0,-1 1,0 0,0-1,0 0,-1 0,1 0,-1 0,0 0,0-1,0 1,0-1,-1 1,1-1,-1 0,1 1,-1-1,0 0,0-1,1 1,-4 0,3 1,0-2,0 1,0 0,0-1,-1 1,1-1,0 0,-1 0,1 0,-1-1,1 1,-1-1,0 0,1 0,-1 0,1 0,-1 0,1-1,-1 0,1 0,-1 0,1 0,0 0,-1-1,1 0,0 1,0-1,0 0,0 0,0-1,1 1,-1-1,1 1,-1-1,1 0,0 0,0 0,1 0,-1 0,0 0,1-1,0 1,0-1,0 1,0-1,0 1,1-1,-1-2,-2-17</inkml:trace>
  <inkml:trace contextRef="#ctx0" brushRef="#br0" timeOffset="6155.516">4039 206,'-9'102,"10"-63,2 0,6 25,-7-52,1 0,-1-1,2 0,0 0,0 0,1 0,1 0,0-1,0 0,1 0,1 0,-9-22,1 5</inkml:trace>
  <inkml:trace contextRef="#ctx0" brushRef="#br0" timeOffset="6544.957">3802 177,'4'1,"0"1,-1 0,1 0,0 0,0 1,-1-1,1 1,-1 0,0 0,0 0,0 0,1 2,8 7,135 129,41 58,-182-193,-2-1</inkml:trace>
  <inkml:trace contextRef="#ctx0" brushRef="#br0" timeOffset="6945.385">4137 93,'0'0,"-12"23,-20 75,-6 38,18-57,-3-2,-31 66,43-124,6-15</inkml:trace>
  <inkml:trace contextRef="#ctx0" brushRef="#br0" timeOffset="7399.149">4255 376,'31'10,"-18"-10,-1 0,1-1,0-1,-1 0,0-1,1 0,-1-1,0 0,-1-1,1 0,10-7,-4 0</inkml:trace>
  <inkml:trace contextRef="#ctx0" brushRef="#br0" timeOffset="7799.981">4665 304,'0'0,"0"0,0 0,0 0,-4-3,0 0,0 1,0 0,0 0,0 0,0 0,-1 1,1 0,0 0,-1 0,-1 0,0 1,0 0,0 0,0 1,0-1,1 1,-1 1,0-1,1 1,-1 0,1 0,-1 1,1 0,0 0,0 0,0 0,0 1,1-1,0 1,-1 1,1-1,1 1,-1-1,1 1,-1 0,0 4,0-5,1 1,1 0,-1 0,1 0,0 1,0-1,0 1,1-1,0 1,0-1,0 1,1 0,0-1,0 1,0 0,1-1,-1 1,1-1,1 1,-1-1,1 1,0-1,0 0,1 0,0 0,-1 0,5 4,-6-7,0-1,0 1,1-1,-1 1,1-1,-1 0,1 1,-1-1,1 0,0 0,-1 0,1-1,0 1,0 0,0-1,-1 1,1-1,0 1,0-1,0 0,0 0,0 0,2 0,-1-1,-1 0,1 0,-1 0,1-1,0 1,-1 0,0-1,1 0,-1 0,0 1,0-1,0 0,0-1,1-1,3-4,-1 0,0-1,0 1,-1-1,0 0,-1 0,0-1,0 1,-1-1,3-55,7 95,-5 0,14 49,-19-73,0 1,1-1,-1 0,2 0,-1 0,1 0,0-1,0 1,0-1,2 1,-6-6,0 1,1-1,-1 1,1-1,-1 1,1-1,0 0,-1 1,1-1,-1 0,1 0,-1 1,1-1,0 0,-1 0,1 0,0 0,-1 0,1 0,0 0,-1 0,1 0,0 0,-1 0,1 0,-1 0,1 0,0-1,-1 1,1 0,-1 0,1-1,0 1,-1 0,1-1,0 0,4-5</inkml:trace>
  <inkml:trace contextRef="#ctx0" brushRef="#br0" timeOffset="8185.219">4834 264,'0'8,"2"-1,-1 0,0 0,1 0,1 0,-1 0,1-1,0 1,1-1,-1 1,4 3,52 65,-54-69,9 10,0-1,1 0,6 4,-18-16,1 0,-1-1,1 1,-1-1,1 0,0 0,0 0,0 0,0-1,0 1,0-1,1 0,-1 0,0-1,0 1,1-1,-1 0,0 0,3-1,0-1</inkml:trace>
  <inkml:trace contextRef="#ctx0" brushRef="#br0" timeOffset="8186.219">4958 204,'-1'11,"0"0,-1 1,0-1,-4 11,-5 27,2 34,5 1,4 32,0-114</inkml:trace>
  <inkml:trace contextRef="#ctx0" brushRef="#br0" timeOffset="8618.028">5157 334,'0'1,"0"1,0 1,0 2,0 5,0 2,0 12,0 5,0 3,0 1,1 0,1-3,-1-5,0-5,-1-7,0-5</inkml:trace>
  <inkml:trace contextRef="#ctx0" brushRef="#br0" timeOffset="8619.028">5201 163,'0'0,"0"1,0 1,-1 1,0 0,0-1,0-1,0 2,1 0,0 2,0-1,1 2,1 2,1 0</inkml:trace>
  <inkml:trace contextRef="#ctx0" brushRef="#br0" timeOffset="9050.596">5493 271,'-42'14,"10"-10,-29 4,57-7,0 0,1 0,-1 0,1 0,-1 1,1-1,0 1,0 0,0 0,0 0,0 1,0-1,-2 2,5-3,-1 1,0-1,1 1,-1-1,0 1,1-1,0 1,-1-1,1 1,0-1,0 1,0-1,0 1,0-1,0 1,0 0,1-1,-1 1,0-1,1 1,-1-1,1 1,0-1,-1 0,1 1,0-1,0 0,0 0,0 1,0-1,0 0,0 0,1 0,-1 0,1 0,51 38,-44-33,1 1,7 3,-2 1,1 0,5 7,-19-16,1 0,-1 1,1-1,-1 1,0-1,0 1,0 0,0 0,0 0,-1 0,1 0,-1 0,0 0,0 1,0-1,0 0,-1 1,1-1,-1 0,0 1,0 2,-1-3,0-1,0 0,0 1,-1-1,1 0,-1 0,1 0,-1 0,0 0,0 0,1 0,-1 0,-1-1,1 1,0-1,0 1,0-1,-1 0,1 0,-1 0,1 0,-1-1,1 1,-3 0,-65 7,66-8,-23 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4:59.35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8 294,'0'0,"0"0,0 0,0 0,7 25,-4 4,-1-1,-2 1,-1 0,0-1,-3 1,0-1,-2 0,-2 5,5-29,1-19,3-23,5-8,3 1,4-10,-8 38,0 0,2 1,-1-1,2 1,0 1,1-1,5-4,-14 20,0-1,0 1,0-1,1 1,-1-1,0 1,0-1,1 1,-1 0,0-1,1 1,-1-1,0 1,1 0,-1-1,0 1,1 0,-1 0,1-1,-1 1,1 0,-1 0,1 0,-1 0,0-1,1 1,-1 0,1 0,-1 0,1 0,-1 0,1 0,-1 0,1 0,-1 0,1 1,-1-1,1 0,-1 0,1 0,-1 0,1 1,-1-1,0 0,1 1,-1-1,1 0,-1 1,0-1,1 0,-1 1,0-1,1 0,-1 1,0-1,0 1,0-1,1 1,-1-1,0 1,0-1,0 1,0-1,0 1,0-1,0 1,0-1,0 1,0-1,0 1,6 46,-5-38,1 9,1 14,1-1,7 21,-9-44,1 1,-1-1,2 0,-1 0,1 0,1 0,-1-1,1 1,0-1,1-1,5 7,-7-11,0 1,1-1,-1 1,0-1,1-1,0 1,-1-1,1 1,0-1,-1-1,1 1,0-1,0 0,0 0,0 0,0 0,-1-1,1 0,0 0,0 0,-1-1,1 0,-1 1,1-2,-1 1,0 0,1-1,18-11</inkml:trace>
  <inkml:trace contextRef="#ctx0" brushRef="#br0" timeOffset="396.025">483 0,'4'46,"16"121,-6 2,-8 70,-6-227</inkml:trace>
  <inkml:trace contextRef="#ctx0" brushRef="#br0" timeOffset="998.813">937 309,'1'6,"-1"-4,-7-8,5 3,-1 1,1 0,-1-1,0 1,1 0,-1 0,0 0,0 1,-1-1,1 1,0-1,-1 1,1 0,0 1,-1-1,1 0,-1 1,1 0,-1 0,1 0,-1 0,1 1,-1-1,1 1,-1 0,1 0,0 0,-1 0,0 1,-1 2,-1 0,1 0,1 0,-1 0,1 1,0 0,0 0,0 0,0 0,1 0,0 1,0 0,1-1,-1 1,1 0,0 2,0 0,1 0,-1 0,2 0,-1 0,1 0,0 0,1 0,-1 0,2 0,-1 0,1 0,0 0,1-1,0 1,1 1,-3-6,0-1,1 1,-1 0,1-1,0 0,0 1,0-1,0 0,0 0,0 0,0 0,1 0,-1 0,1-1,0 1,-1-1,1 0,0 1,0-1,0-1,0 1,-1 0,1-1,0 1,0-1,1 0,-1 0,0 0,0-1,0 1,0-1,-1 1,1-1,0 0,0 0,0 0,0-1,-1 1,1-1,-1 1,1-1,5-4,0 1,-1-2,0 1,0-1,0 0,-1 0,0-1,0 1,-1-1,0-1,0 1,-1-1,0 0,-1 0,0 0,0 0,-1-1,0 1,-1-1,0 1,0-1,-1 1,0-1,-1-5,4 57,0-15,0 1,1-1,2 2,-4-21,1 0,-1-1,1 1,1-1,-1 1,1-1,0 0,1-1,0 1,0-1,0 0,6 5,-8-9,0 1,0-1,1 0,-1-1,1 1,-1-1,1 1,0-1,-1 0,1 0,0-1,0 1,0-1,-1 0,1 0,0 0,0 0,3-1,5-2,-1 1,0-1,0-1,0 0,6-4,10-5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5:13.17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8 32,'-4'1,"-1"0,1 0,0 0,0 1,0-1,1 1,-1 0,0 0,1 0,-1 1,1-1,0 1,0 0,0 0,0 0,0 1,1-1,-1 1,-9 11,2 0,-1 2,-1 6,6-14,1 1,0 0,1 0,0 1,1 0,0-1,1 1,0 0,1 0,0 0,0 0,2 0,-1 1,1-1,1 0,0-1,0 1,1 0,0 0,1-1,1 0,-1 0,2 0,-1 0,1-1,1 0,-1 0,2-1,-1 0,1 0,0 0,1-1,0 0,0-1,0 0,1-1,0 0,7 3,14 4,1 0,0-2,1-2,0-1,0-1,1-2,-1-2,14 0,-5-3,0-1,-1-2,1-2,-1-2,0-1,23-10,-51 15,0-2,-1 1,1-1,-1-1,-1 0,1-1,-2 0,1-1,-1 0,0-1,-1 0,5-6,-10 11,0-1,0 0,-1 0,1-1,-1 1,-1 0,1-1,-1 0,0 0,-1 0,0 1,0-1,0-1,-1 1,0 0,0 0,-1 0,0 0,0 0,0 1,-1-1,0 0,-1 0,-2-5,-4-5,-1 0,-1 1,-1 1,0-1,-1 2,0 0,-1 0,-1 1,0 1,-1 1,0 0,-1 1,0 0,0 2,-1 0,0 1,-1 1,1 0,-1 2,-5-1,-3 0,0 1,-1 1,1 1,0 1,-1 2,1 1,-1 1,1 1,0 2,1 0,-1 2,1 1,1 1,-4 3,9-2</inkml:trace>
  <inkml:trace contextRef="#ctx0" brushRef="#br0" timeOffset="601.319">1485 337,'6'417,"-6"-399,-1-11,1 0,0 0,0 1,0-1,1 0,0 0,1 0,0 0,0-1,2 5,-4-11,0 0,0 1,0-1,0 0,0 0,0 0,0 0,0 0,0 0,1 1,-1-1,0 0,0 0,0 0,0 0,0 0,0 0,1 0,-1 0,0 0,0 0,0 0,0 0,0 0,1 0,-1 0,0 0,0 0,0 0,0 0,0 0,1 0,-1 0,0 0,0 0,0 0,0 0,0 0,1 0,-1 0,0 0,0 0,0 0,0 0,0 0,0-1,1 1,-1 0,0 0,0 0,0 0,0 0,0 0,0-1,0 1,0 0,0 0,0 0,0 0,0 0,0-1,0 1,0 0,0 0,0 0,0 0,0 0,0-1,3-10,-3 10,2-14</inkml:trace>
  <inkml:trace contextRef="#ctx0" brushRef="#br0" timeOffset="979.902">1613 337,'5'46,"3"69,-5 1,-8 64,5-178,-5 36,5-37,0 0,0 0,0 0,-1 0,1 1,0-1,0 0,0-1,-1 1,1 0,-1 0,1 0,0 0,-1 0,0 0,1 0,-1 0,1-1,-1 1,0 0,0-1,1 1,-1 0,0-1,0 1,0-1,0 1,0-1,0 0,-1 1,2-1,-1-1,0 1,0-1,1 1,-1-1,0 0,1 1,-1-1,0 0,1 1,-1-1,1 0,-1 0,1 0,-1 1,1-1,0 0,0 0,-1 0,0-2,-5-13</inkml:trace>
  <inkml:trace contextRef="#ctx0" brushRef="#br0" timeOffset="1603.163">1262 391,'-8'1,"24"-6,39-20,1 3,0 3,30-5,-55 16,0 2,1 2,-1 1,1 1,-1 1,1 2,15 3,-37-3,1 1,0 0,-1 1,0 0,1 1,-1-1,-1 2,10 4,-17-7,1 0,0 0,-1 1,1-1,-1 0,0 1,1-1,-1 1,0 0,-1 0,1 0,-1 0,1 0,-1 0,0 0,0 1,0-1,0 0,-1 1,1-1,-1 0,0 1,0-1,0 0,-1 1,1-1,-1 1,0-1,0 2,-3 6,0 0,-1 0,0-1,0 1,-1-1,0-1,-1 1,0-1,-1 0,0-1,0 0,-1 0,0 0,-1-1,2 0,-1-1,0 0,-1-1,1 0,-1 0,0-1,0 0,-1 0,1-1,-1-1,0 0,0-1,1 1,-1-2,-2 0,26 2,0 0,0 0,0 2,0 0,-1 0,0 1,0 0,0 1,9 7,15 11,-1 1,12 14,-23-18,2 0,0-2,1-1,1-1,5 1,-25-15,0 0,-1 0,1-1,0 0,0-1,8 1,1-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5:18.16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03 54,'2'4,"-1"0,1 0,-1 0,0 0,0 0,-1 1,1-1,-1 4,3 260,-4-175,1-88</inkml:trace>
  <inkml:trace contextRef="#ctx0" brushRef="#br0" timeOffset="422.724">351 6,'0'42,"2"30,0 10,-3-1,-8 41,0-87,3-24</inkml:trace>
  <inkml:trace contextRef="#ctx0" brushRef="#br0" timeOffset="1096.317">1 124,'10'-1,"0"-1,0 0,0-1,0 0,-1-1,1 0,-1 0,0-1,4-3,28-12,-37 18,37-15,0 1,31-6,-62 20,1-1,-1 1,1 0,-1 1,1 1,0-1,0 2,-1 0,1 0,0 0,-1 2,1-1,8 4,-15-4,-1-1,0 1,0 0,0 0,0 0,-1 0,1 0,0 1,-1-1,0 1,1-1,-1 1,0 0,0 0,-1 0,1 0,-1 1,1-1,-1 0,0 1,0-1,0 1,-1 2,1 1,-1-1,0 1,-1-1,1 1,-1-1,-1 0,1 1,-1-1,0 0,0 0,-1 1,-1 2,-1 0,1 0,-1 0,-1-1,0 1,0-1,0-1,-1 1,0-1,-1 0,0-1,0 0,0 0,-1-1,1 0,-3 1,11-6,-1 0,1 1,0-1,0 1,0-1,0 0,0 1,0-1,0 1,0-1,0 0,0 1,0-1,0 1,0-1,0 1,0-1,0 0,0 1,0-1,1 0,-1 1,0-1,0 1,0-1,1 0,-1 1,0-1,0 0,1 0,-1 1,0-1,1 0,-1 0,0 1,1-1,-1 0,1 0,-1 0,0 0,1 0,-1 1,1-1,-1 0,1 0,20 14,0-3,0 0,0-1,1-2,0 0,1-1,0-2,0 0,0-1,0-1,1-2,-1 0,1-1,-1-2,0 0,1-1,9-4,-15 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5:20.04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87 99,'2'-19,"4"17,-5 4,0 0,0 0,0 0,0 1,0-1,-1 0,1 0,0 1,-1-1,0 0,0 1,1 0,-1 48,-1-1,-3 3,1-5,1 0,4 22,-2-71,0 1,0-1,1 1,-1 0,0-1,0 1,1-1,-1 1,0 0,1 0,-1-1,1 1,-1 0,0-1,1 1,-1 0,1 0,-1 0,1 0,-1-1,0 1,1 0,-1 0,1 0,-1 0,1 0,-1 0,1 0,-1 0,1 0,-1 0,1 0,-1 1,1-1,-1 0,0 0,1 0,-1 1,1-1,-1 0,0 0,1 1,-1-1,0 0,1 1,-1-1,0 0,1 1,-1-1,0 1,0-1,1 0,-1 1,0-1,0 1,0-1,0 1,0-1,0 1,1-1,-1 1,5-12</inkml:trace>
  <inkml:trace contextRef="#ctx0" brushRef="#br0" timeOffset="386.237">314 26,'5'159,"0"-72,-7 70,0-133,0-20,1-15,1-2</inkml:trace>
  <inkml:trace contextRef="#ctx0" brushRef="#br0" timeOffset="1065.822">7 60,'-6'2,"24"-5,12-9,0 1,1 2,0 1,0 2,1 0,-1 3,1 0,0 2,0 1,0 2,0 1,19 5,-48-7,1-1,-1 1,0 0,1 0,-1 0,0 1,0-1,0 1,0 0,0 0,0 0,-1 0,1 0,0 0,-1 1,0-1,0 1,0 0,0-1,0 1,0 0,-1 0,1 2,-1-1,0 0,-1 0,0 0,0 0,0 0,0 0,0 0,-1 0,0 0,0 0,0 0,0 0,-1 0,0-1,1 1,-1 0,-1-1,1 0,-3 4,-4 4,0 0,-1 0,0 0,-1-1,0-1,-13 8,18-12,-1-1,0 1,0-1,0-1,-1 0,1 0,-1 0,0-1,0 0,0-1,0 1,0-1,-4-1,39 5,-1 1,0 0,0 3,0 0,-2 1,1 1,17 12,56 23,-95-44,1-1,-1 1,0-1,1 0,-1 0,1-1,-1 1,1-1,-1 1,1-1,-1-1,1 1,-1 0,1-1,-1 1,1-1,-1 0,1 0,-1-1,0 1,3-2,5-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5:01.12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40,'0'41,"0"224,0-301,2 0,2 0,5-24,-6 46,1 0,0 0,0 0,1 0,1 1,1 0,0 0,0 1,1-1,5-4,-12 15,0 0,1 1,-1-1,1 1,-1-1,1 1,-1-1,1 1,0 0,-1 0,1 0,0 0,0 0,0 0,0 1,0-1,0 0,0 1,0 0,0-1,0 1,0 0,2 0,-1 1,-1 0,0 0,0 0,0 1,0-1,0 0,0 1,0-1,0 1,-1 0,1-1,0 1,-1 0,0 0,1 0,-1 0,1 2,4 9,0 1,-1 0,-1 1,0-1,-1 1,0 1,1 19,-1-1,-2 20,2 32,-1-82,-1-6</inkml:trace>
  <inkml:trace contextRef="#ctx0" brushRef="#br0" timeOffset="473.111">361 1,'-13'41,"5"-16,1 1,1-1,1 1,1 8,3-25,0-1,0 0,1 0,1 1,-1-1,1 0,1 0,-1 0,2 0,-1 0,1 0,0 0,0-1,1 1,4 4,-7-10,0 0,0 0,0-1,0 1,0-1,1 1,-1-1,1 0,-1 1,1-1,0 0,-1 0,1 0,0 0,0 0,0 0,0-1,0 1,-1-1,1 1,0-1,0 0,0 0,0 0,0 0,0 0,0 0,0 0,0-1,0 1,0-1,0 1,0-1,0 0,0 0,0 0,0 0,1-2,0 1,-1-1,1 0,-1 1,0-1,1 0,-1-1,-1 1,1 0,0 0,-1-1,0 1,1-1,-1 0,-1 1,1-1,0 0,-1 1,0-1,0 0,-1-6,0 0,0 1,-1-1,0 0,-1 1,0-1,-1 1,0 0,0 0,-1 1,0-1,2 3,-1 1,1 0,-1 0,0 0,0 1,0-1,-1 1,0 0,0 0,0 1,0-1,0 1,-1 0,1 1,-1-1,0 1,0 0,-1 0,4 2</inkml:trace>
  <inkml:trace contextRef="#ctx0" brushRef="#br0" timeOffset="1268.548">561 31,'6'295,"-6"-316,2 0,0 0,2 0,0 1,6-15,-6 22,0 0,1 1,1-1,0 1,0 1,2-1,-1 1,1 0,5-4,-12 14,-1 0,1 0,1-1,-1 1,0 0,0 0,0 0,0 0,1 0,-1 1,1-1,-1 0,0 1,1-1,-1 1,1-1,-1 1,1-1,0 1,-1 0,1 0,-1 0,1 0,-1 0,1 0,-1 1,2-1,-1 1,0 1,0-1,0 1,-1-1,1 1,0 0,-1-1,1 1,-1 0,0 0,1 0,-1 1,0-1,0 0,0 0,0 1,4 12,-1 1,-1 0,0 0,1 14,-4-26,3 21,-1 0,-1 0,-1 0,-1 0,-3 6,6-84,-3 43,1 1,0-1,1 0,-1 1,2-1,0 0,1-4,-2 11,0 1,0 0,1-1,-1 1,1 0,-1 0,1 0,0 0,0 0,-1 0,1 0,1 1,-1-1,0 1,0-1,1 1,-1 0,0 0,1 0,-1 0,1 0,0 1,-1-1,1 1,0 0,-1 0,1 0,-1 0,1 0,1 0,21 1,-11 0,1-1,0 0,-1-1,8-2,-16 2,-1 0,1-1,-1 0,1 0,-1-1,0 1,0-1,0 0,0-1,-1 1,1-1,-1 0,2-2,-3 3,-1-1,1 0,-1 0,0-1,0 1,0 0,0-1,-1 1,1-1,-1 1,-1-1,1-2,0 6,-1 0,0-1,0 1,0 0,0 0,0 0,0 0,0 0,0 0,0-1,-1 1,1 0,0 0,-1 0,1 0,-1 0,1 0,-1 0,1 0,-1 0,0 0,0 0,1 1,-1-1,0 0,0 0,0 1,0-1,0 0,0 1,0-1,0 1,0-1,0 1,0 0,0-1,0 1,0 0,-1 0,1 0,0 0,0 0,0 0,0 0,0 0,0 0,-1 1,1-1,0 0,0 1,0-1,0 1,0 0,-5 0,1 1,0 1,0-1,1 1,-1 0,0 0,1 0,0 1,-1-1,2 1,-1 0,0 0,1 1,0-1,-1 1,2 0,-1 0,1 0,-1 0,2 0,-1 0,0 0,1 1,-1 3,1-4,1 0,-1 1,1-1,-1 0,2 1,-1-1,0 0,1 1,0-1,1 0,-1 0,1 1,0-1,0-1,0 1,1 0,-1 0,1-1,1 0,-1 1,0-1,1 0,0-1,0 1,1 0,2 0,0 0,0-1,0 0,0 0,1 0,-1-1,1 0,0-1,0 0,-1 0,1 0,3-1,10-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6:14.57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102,'1'1,"-1"0,1 0,-1 0,1 0,0-1,-1 1,1 0,0 0,0 0,0-1,-1 1,1 0,0-1,0 1,0-1,0 1,0-1,0 1,0-1,0 0,0 1,1-1,-1 0,0 0,0 0,0 0,35 5,-31-4,12 0,1 0,0-1,0 0,0-2,-1 0,1-1,1-1,6-3</inkml:trace>
  <inkml:trace contextRef="#ctx0" brushRef="#br0" timeOffset="750.165">693 83,'-5'-1,"-1"-1,1 1,0-2,0 1,0 0,0-1,0 0,0 0,1 0,-1-1,-3-3,-30-19,34 24,0 0,-1 0,0 1,1 0,-1 0,0 0,0 0,0 1,1 0,-1 0,0 0,0 0,0 1,0 0,1 0,-1 0,0 1,1-1,-1 1,1 0,0 1,0-1,-1 1,1 0,1 0,0-1,0 1,1 0,-1 0,1 0,0 0,0 0,0 0,0 1,0-1,1 1,0-1,-1 1,1 0,1-1,-1 1,0 0,1 0,0 0,0-1,0 1,0 0,1 0,0 0,-1-1,1 1,0 0,1-1,-1 1,2 2,-1-2,-1-1,1 0,-1 1,1-1,0 0,0 0,0-1,1 1,-1 0,1-1,-1 1,1-1,0 0,0 0,0 0,0 0,0 0,1-1,-1 1,2-1,0 0,-1 0,1-1,0 0,-1 0,1 0,-1-1,1 1,-1-1,1 0,-1-1,1 1,-1-1,0 0,1 0,14-9,0 0,-2-1,1-1,-2 0,0-2,1-1,-2 2,0 1,0 1,1 1,1 0,9-5,-22 14,-1 0,1 0,0 0,0 0,0 1,0-1,0 1,0 0,1 0,-1 1,0-1,0 1,1 0,-1 0,0 0,1 1,-1-1,0 1,0 0,0 1,0-1,0 1,0-1,0 1,0 0,0 1,-1-1,2 2,-3-2,0 0,0 0,0 0,-1 1,1-1,-1 0,1 1,-1 0,0-1,0 1,0 0,0-1,0 1,-1 0,1 0,-1 0,0-1,0 1,0 0,0 0,-1 0,1 0,-1 0,1-1,-1 1,0 0,0-1,0 1,-1 0,1-1,-1 1,1-1,-1 0,0 0,0 1,0-1,0 0,0 0,-1 0,-2 3,0 0,-1-1,1 1,-1-1,0-1,0 1,-1-1,1 0,-1 0,1-1,-1 0,0 0,0 0,0-1,-6 0,3-2,0-1,0 0,-1 0,2-1,-1-1,0 0,1 0,-1-1,1 0,1 0,-1-1,1 0,0-1,0 0,0 0,1-1,1 1,-1-2,-3-5,-1-3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5:36.69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158,'36'0,"-14"0,10 0,-1-2,0-1,18-4,-30 3</inkml:trace>
  <inkml:trace contextRef="#ctx0" brushRef="#br0" timeOffset="500.801">65 1,'2'3,"0"0,0 1,0-1,0 1,-1-1,1 1,-1 0,0 0,0-1,0 1,-1 0,1 2,-1-2,22 149,-19-136</inkml:trace>
  <inkml:trace contextRef="#ctx0" brushRef="#br0" timeOffset="955.337">498 159,'0'-1,"0"0,1 0,-1 0,0 0,0-1,0 1,0 0,0 0,0 0,0 0,0 0,-1 0,1 0,0 0,-1-1,1 1,-1 0,1 0,-1 1,1-1,-1 0,0 0,0 0,0 0,-18-28,19 28,-1-1,0 1,0 0,0 0,0 0,-1 0,1 0,0 0,0 0,-1 0,1 0,0 0,-1 1,1-1,-1 0,1 1,-1 0,1-1,-1 1,1 0,-1 0,1-1,-1 1,1 0,-1 1,1-1,-1 0,0 0,1 1,-1-1,1 1,0-1,-1 1,1 0,-1-1,1 1,0 0,-1 0,1 0,0 0,0 0,0 0,0 0,0 1,0-1,0 0,0 1,1-1,-1 0,0 1,1-1,-1 1,1 0,-3 4,1 1,0-1,0 1,0-1,1 1,0-1,1 1,-1 0,1 0,1-1,-1 1,1 1,-1-5,1 0,-1 0,1 0,0 0,0 0,0-1,0 1,0 0,1-1,-1 1,1-1,0 1,-1-1,1 0,0 0,0 0,1 0,-1 0,0 0,1 0,-1-1,1 1,-1-1,1 0,0 0,0 0,-1 0,1 0,0-1,0 1,0-1,0 0,0 0,0 0,0 0,0 0,0 0,-1-1,1 0,0 1,0-1,0 0,-1-1,1 1,1-1,15-7,-1-1,0 0,-1-1,0-1,12-12,-12 10,52-38,-65 50,-1-1,1 1,0 0,0 0,0 1,1-1,-1 1,0 0,1 0,-1 0,0 1,1 0,-1-1,1 2,-1-1,4 1,-7-1,0 0,1 1,-1-1,1 1,-1-1,0 1,1-1,-1 1,0 0,1 0,-1 0,0 0,0 0,0 0,0 0,0 0,0 0,0 0,0 1,-1-1,1 0,0 1,-1-1,1 0,-1 1,1 0,-1 1,0 0,0-1,0 1,0 0,0-1,-1 1,1-1,-1 1,0 0,0-1,0 1,-1 1,-1 2,0 0,-1 1,0-1,0-1,0 1,-1-1,0 1,0-1,0 0,-3 1,4-4,0 0,0 0,-1 0,1 0,-1-1,0 0,1 1,-1-2,0 1,0-1,1 1,-1-1,0 0,0-1,0 1,1-1,-1 0,0-1,1 1,-1-1,-3-1,-2-2,2 1,-1-2,0 1,1-1,0 0,1-1,-1 0,1 0,1 0,-1-2,-5-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5:24.50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130,'0'0,"0"0,1 0,0 0,-1 0,1 0,0 1,1-1,3 1,2-1,5 1,2-1,4 0,2-1,0-2,1 0,3-4,-2 0</inkml:trace>
  <inkml:trace contextRef="#ctx0" brushRef="#br0" timeOffset="378.385">58 1,'-2'64,"0"-41,1 0,1 0,1 1,2-1,0 0,1 1,0-13,0-3</inkml:trace>
  <inkml:trace contextRef="#ctx0" brushRef="#br0" timeOffset="986.045">449 141,'0'-4,"-1"0,1 0,-1 0,0 0,0 1,0-1,0 0,-1 0,1 0,-1 1,0-1,0 1,0 0,-1-1,1 1,-1 0,0 0,0 1,0-1,0 0,0 1,-1 0,1 0,-1 0,1 0,-1 1,0-1,1 1,-1 0,1 0,-1 0,1 0,0 1,0 0,0 0,-1-1,1 2,0-1,0 0,0 1,-1-1,1 1,0 0,0 0,0 0,0 1,0-1,1 1,-1-1,0 1,1 0,-1 0,1 0,-1 1,1-1,0 0,0 1,0 0,0-1,1 1,-1 0,1 0,0 0,-1 0,1 0,0 0,0 0,0 1,0-1,0 0,0 0,0 1,1-1,0 1,-1-1,1 0,0 1,1-1,-1 1,0-1,1 0,0 1,0-1,0 0,0 0,1 1,-1-1,1 0,0 0,0-1,0 1,0 0,0-1,0 1,1-1,-1 0,2 1,0-1,-1 0,1 0,0-1,0 1,0-1,1 0,-1 0,0 0,0-1,1 0,-1 1,0-2,0 1,1 0,-1-1,0 0,0 0,0 0,0 0,0-1,0 1,0-1,0 0,0-1,11-7,-1 0,0-1,-1-1,2-2,-1 0,1 1,1 0,0 1,6-3,-18 13,0 0,1 0,-1 0,0 0,1 0,0 1,-1 0,1 0,0 0,-1 1,1-1,0 1,0 0,0 1,-1-1,1 1,0 0,0 0,1 1,-3-1,0 0,-1 0,1 0,0 0,-1 1,1-1,-1 1,0 0,1 0,-1 0,0 0,0 0,0 0,0 1,-1-1,1 1,-1-1,1 1,-1-1,0 1,0 0,0 0,0-1,-1 1,1 0,-1 0,0 0,1 0,-1 0,-1 0,1 0,0 0,-1 0,1 0,-1-1,0 1,0 0,0 0,-1 0,1 2,-1-1,-1 1,1-1,-1 1,1-1,-1 0,0 0,-1 0,1 0,-1-1,0 0,0 1,0-1,0 0,0-1,0 1,-1-1,0 0,1 0,-1 0,0-1,0 0,-1 1,-4-2,1 0,-1-1,0 0,0 0,0-1,0-1,1 1,-1-2,1 1,0-1,-5-3,-2-1,1-1,0-1,0-1,1 0,-12-12,7 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0:48.69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23 64,'-1'1,"1"0,-1-1,0 1,0 0,1-1,-1 1,0-1,0 0,0 1,0-1,0 0,0 1,0-1,0 0,0 0,1 0,-1 0,0 0,0 0,0 0,0 0,-1 0,-34 0,27-1,-21 1,-67 2,91-2,0 1,0 0,0 0,0 1,0 0,0 0,0 0,0 1,1 0,-1 0,1 0,0 1,-2 1,3-1,1 1,-1 0,1-1,0 1,0 1,1-1,0 0,-1 0,2 1,-1-1,1 1,0 0,-1 3,-3 82,4-56,-2 16,1-20,0 1,2 0,1 0,5 27,-4-54,0-1,0 0,0 0,0 0,1 0,0 0,-1 0,1-1,1 1,-1-1,0 0,1 0,0 0,0-1,0 1,0-1,0 0,0 0,0 0,1 0,-1-1,1 0,-1 0,1 0,0 0,10 2,0-1,1 0,-1-1,1 0,-1-2,1 0,0 0,-2-2,-3 0</inkml:trace>
  <inkml:trace contextRef="#ctx0" brushRef="#br0" timeOffset="573.007">395 252,'-12'43,"9"-34,1 0,0 1,1-1,0 0,1 1,0-1,0 1,1-1,0 1,0-1,1 0,2 6,-3-12,1 0,-1 0,0 0,1-1,0 1,-1 0,1-1,0 1,0-1,1 1,-1-1,0 0,1 0,0 0,-1-1,1 1,0 0,0-1,0 0,0 0,0 0,0 0,0 0,0 0,0-1,0 0,1 1,-1-1,0 0,0-1,0 1,1 0,-1-1,0 0,0 0,0 0,0 0,1-1,-1 2,0-1,-1 0,1 1,0-1,-1 0,1 0,-1-1,1 1,-1 0,0-1,1 0,-1 1,0-1,0 0,0 0,-1 0,1 0,0-1,-1 1,1 0,-1-1,0 1,0-1,0 1,0-1,0 0,0 1,-1-1,1 0,-1 1,0-1,0 0,0 0,0 1,0-1,-1 0,1 0,-1 1,0-1,0 0,0 1,0-1,-1 0,-2-7,-1 0,-1 1,0-1,0 2,-1-1,0 0,-1 1,0 1,0-1,-3-1,7 6,0 0,-1 0,1 0,-1 0,1 1,-1 0,0 0,0 0,0 1,0-1,0 1,0 1,0-1,0 1,0-1,-1 2,1-1,0 0,0 1,-3 1,8-2,0 0,-1 0,1 0,0 0,0 0,0 0,-1 0,1 0,0 0,0 0,0 0,0 0,-1 0,1 0,0 0,0 1,0-1,0 0,0 0,-1 0,1 0,0 0,0 1,0-1,0 0,0 0,0 0,0 0,-1 1,1-1,0 0,0 0,0 0,0 0,0 1,0-1,0 0,0 0,0 0,0 1,0-1,0 0,0 0,0 0,0 1,1-1,-1 0,0 0,0 0,0 0,0 1,0-1,0 0,0 0,0 0,1 0,-1 0,0 1,0-1,0 0,0 0,1 0,-1 0,0 0,0 0,0 0,0 0,1 0,4 3</inkml:trace>
  <inkml:trace contextRef="#ctx0" brushRef="#br0" timeOffset="947.659">738 411,'0'1,"0"1,0 1,0 0,0 0,0 0,0 2,0 4,-1 1,0 3,-2 2,-1 2,0-2,-1-1,-1-3,2-2</inkml:trace>
  <inkml:trace contextRef="#ctx0" brushRef="#br0" timeOffset="1417.218">1118 188,'-1'0,"0"0,0 0,-1 1,0 2,-1 2,-1 2,-1 4,-1 4,-1 3,0 3,-1 2,1 1,0 0,2-1,1-3,1-1,0-4</inkml:trace>
  <inkml:trace contextRef="#ctx0" brushRef="#br0" timeOffset="1418.218">983 292,'0'0,"0"1,0 0,0-1,1 1,1 0,3 0,2 0,2 0,3-1,4 1,3-1,2-1,0-1,4-2,-2-1</inkml:trace>
  <inkml:trace contextRef="#ctx0" brushRef="#br0" timeOffset="1950.031">1475 275,'0'-2,"0"1,0-1,0 0,0 0,0 0,0 0,0 1,-1-1,1 0,-1 0,1 0,-1 1,0-1,0 0,0 1,0-1,0 1,0-1,0 1,0 0,0-1,-1 1,1 0,-1 0,1 0,-1 0,1 0,-1 0,0 0,1 0,-1 1,0-1,0 1,1-1,-1 1,0 0,0-1,0 1,0 0,1 0,-2 1,-2-1,1 1,0 0,0 0,0 0,0 0,0 1,1-1,-1 1,0 0,1 0,-1 1,1-1,0 1,-1 0,1-1,0 1,1 1,-2 1,2-3,0 0,1 1,-1-1,1 1,0 0,0-1,0 1,0 0,0-1,0 1,1 0,0 0,-1 0,1 0,0 0,0 0,1-1,-1 1,0 0,1 0,0 0,0-1,0 1,0 0,0-1,0 1,1 0,-1-2,1 1,-1-1,1 0,0 0,0 1,-1-1,1 0,0 0,0-1,0 1,0 0,0-1,0 1,0-1,1 1,-1-1,0 0,0 0,0 0,0 0,0-1,0 1,1 0,-1-1,0 1,0-1,0 0,0 0,-1 0,1 0,0 0,0 0,0 0,-1-1,1 1,0-1,50-45,-39 34,1 0,0 1,1 0,0 1,8-4,-20 13,1 1,-1-1,1 0,0 1,-1 0,1 0,0 0,0 0,0 1,0-1,0 1,0 0,0 0,0 0,0 1,0 0,0-1,-1 1,1 1,0-1,0 0,-1 1,1 0,-1 0,1 0,2 2,-5-3,1 0,0 0,-1 0,1 0,0 1,-1-1,0 0,1 1,-1-1,0 1,0-1,0 1,0 0,0-1,0 1,0 0,0 0,-1 0,1 0,-1 0,1-1,-1 1,0 0,0 0,0 0,0 0,0 0,0 0,-1 0,1 0,0 0,-1 0,0 0,1-1,-1 1,0 0,0 0,-1 1,-1 0,0 1,0-1,-1 0,1 0,-1 0,1-1,-1 1,0-1,0 0,0 0,0 0,-1-1,1 1,0-1,-1 0,-1 0,-2 0,1-1,0 1,0-1,-1-1,1 0,0 0,0 0,0 0,0-1,0-1,0 1,0-1,1 0,0-1,-3-1,-4-3</inkml:trace>
  <inkml:trace contextRef="#ctx0" brushRef="#br0" timeOffset="2350.102">1715 0,'4'2,"0"-1,0 1,-1 0,1 0,-1 0,1 1,-1-1,0 1,0 0,1 1,2 1,6 5,0 1,-1 0,0 1,-1 0,0 1,-1 0,0 0,-1 1,-1 1,0-1,-1 1,0 0,-2 0,1 1,-2-1,0 1,0 12,-2-15,-1 1,-1-1,0 1,0-1,-2 1,0-1,0 0,-1 0,0 0,-2-1,1 1,-1-1,-1-1,0 1,-1-1,0 0,-1-1,0 0,0 0,-1-1,-1 0,-13 1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5:22.89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109,'0'0,"0"0,33 9,-13-7,0-2,0 0,0-1,7-1,-6-1</inkml:trace>
  <inkml:trace contextRef="#ctx0" brushRef="#br0" timeOffset="732.013">508 132,'0'0,"0"0,-8-29,4 20,0 0,-1 0,0 0,-1 0,0 1,0 0,-1 0,0 1,-7-6,13 11,-1 1,0 0,1 0,-1-1,0 1,0 1,0-1,1 0,-1 0,0 1,0-1,0 1,0-1,0 1,-1 0,1 0,0 0,0 0,0 0,-1 1,0 0,1 0,0 1,-1-1,1 1,0 0,0 0,0-1,0 1,0 0,0 1,1-1,-1 0,1 0,0 1,-1-1,1 1,0-1,0 1,1 0,-1 0,-2 7,1-1,0 1,0 0,1 0,1-1,-1 1,2 9,-1-15,0-1,1 1,-1-1,0 0,1 1,0-1,0 0,0 1,0-1,1 0,-1 0,1 0,0 0,0 0,0 0,0-1,0 1,1-1,-1 1,1-1,-1 0,1 0,0 0,0 0,-1-2,0 1,0-1,0 0,0 0,0 0,0 0,0-1,0 1,0 0,0-1,0 0,0 1,0-1,0 0,0 0,0 0,-1 0,1 0,0 0,-1-1,1 1,-1 0,38-37,-31 29,18-20,30-31,-52 56,0 0,1 0,0 1,0-1,0 1,0 0,0 1,1-1,-1 1,1 0,3 0,-8 2,0-1,1 1,-1 0,1 0,-1 0,0 0,1 0,-1 0,1 0,-1 1,0-1,1 1,-1-1,0 1,1-1,-1 1,0-1,0 1,0 0,1 0,-1 0,0 0,0 0,0 0,0 0,1 2,-1 0,1-1,-1 1,0 0,0 0,0-1,0 1,-1 0,1 0,-1 0,0 0,0 1,1 2,-1 1,-1-1,1 0,-1 0,0 0,-1 0,1 0,-1 0,0 0,-1 0,1-1,-1 1,1-3,0-1,0 0,1 0,-1-1,0 1,-1 0,1-1,0 1,0-1,-1 1,1-1,-1 0,1 0,-1 0,1-1,-1 1,0-1,1 1,-1-1,0 0,1 0,-1 0,0 0,1 0,-1-1,0 1,1-1,-1 0,-5-1,1-1,-1 0,1-1,0 1,0-2,0 1,1-1,-5-3,-2-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3:42.1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1 15,'0'0,"0"0,6 23,-2-14,1-12,-6 2,1 0,0 0,-1 0,1 1,0-1,-1 0,1 0,-1 0,0 1,1-1,-1 0,1 1,-1-1,0 0,0 1,1-1,-1 1,0-1,0 1,0-1,0 1,1 0,-1-1,0 1,0 0,0 0,0 0,0 0,0 0,0 0,-1 0,2-1,-1 1,0 0,0 0,1 0,-1 0,0 0,0 0,0 0,1 0,-1 0,0 0,0 0,0 1,1-1,-1 0,0 0,0 1,1-1,-1 1,0-1,1 1,-1-1,0 1,1-1,-1 1,1-1,-1 1,1 0,-1-1,1 1,0 0,-1-1,1 1,0 0,-1 0,1-1,0 1,0 0,0 0,0-1,-1 1,1 0,0 0,1 0,-1 0,0-2,-1 0,1 0,0-1,0 1,0 0,0 0,1 0,-1 0,0 0,0-1,1 1,-1 0,1 0,-1 0,1 0,-1 0,1 0,0 0,-1 0,1 1,0-1,0 0,0 0,0 0,-1 1,1-1,0 0,0 1,0-1,0 1,1 0,-1-1,0 1,0 0,0-1,0 1,0 0,0 0,1 0,-1 0,0 0,0 0,0 0,0 1,0-1,1 0,-1 0,0 1,0-1,0 1,0-1,0 1,0 0,0-1,0 1,-1 0,1 0,0-1,0 1,0 0,-1 0,-1-3,-1 0,1 0,-1 0,0 0,1 1,-1-1,0 0,0 1,0-1,-1 1,1 0,0 0,0 0,-1 0,1 0,-1 0,1 1,-1-1,2 1,0 0,-1-1,1 1,0 0,0 0,-1 0,1 0,0 0,0 0,0 1,-1-1,1 0,0 0,0 1,0-1,0 1,-1-1,1 1,0 0,0-1,0 1,0 0,0 0,1 0,-1 0,0 0,0 0,0 0,1 0,-1 0,1 0,-1 0,1 0,-1 0,1 0,-1 1,1 0,0-1,0 1,-1-1,1 0,0 0,1 1,-1-1,0 0,0 1,0-1,1 0,-1 0,1 1,-1-1,1 0,-1 0,1 0,0 0,0 0,-1 0,1 0,0 0,0 0,0 0,0 0,0 0,0-1,0 1,0 0,1-1,-1 1,0-1,0 1,0-1,1 1,-1-1,0 0,1 0,-1 0,0 0,0 0,1 0,-1 0,0 0,2-1,-2 2,0-1,0 0,0 0,0 0,-1 0,1 0,0 0,0 0,0-1,0 1,0 0,0 0,0-1,0 1,0-1,-1 1,1 0,0-1,0 0,0 1,-1-1,1 1,0-1,-1 0,1 0,0 1,-1-1,1 0,-1 0,0 0,1 0,-1 1,0-1,1 0,-1 0,0 0,0 0,0 0,1 0,-1 0,0 0,-1 0,1 0,0 0,0 0,0 0,0 1,-1-1,1 0,0 0,-1 0,1 0,-1 0,1 1,-1-1,0 0,0 0,1 0,-1 1,1-1,-1 0,1 1,-1-1,0 1,1-1,-1 1,0 0,1-1,-1 1,0 0,0-1,1 1,-1 0,0 0,0 0,1 0,-1-1,0 1,0 0,0 0,1 1,-1-1,0 0,0 0,0 0,1 0,-1 1,0-1,0 0,1 1,-1-1,0 1,1-1,-1 1,0-1,1 1,-1-1,1 1,-1-1,1 1,-1 0,1-1,-1 1,1 0,0 0,-1-1,1 1,0 0,0 0,0-1,-1 1,1 0,0 0,0 0,0 0,0 0,-1 0,1 0,0 0,-1 1,1-1,0 0,0 0,0 0,0 1,0-1,0 0,0 0,1 0,-1 0,0 1,1-1,-1 0,1 0,-1 0,1 0,-1 0,1 0,0 0,-1 0,1 0,0 0,0 0,0-1,0 1,0 0,0 0,0-1,0 1,0-1,0 1,0-1,0 1,0-1,0 0,0 1,1-1,-1 0,0 0,0 0,0 0,1 0,0 0,-2 0,1 0,0 0,-1 1,1-1,0 0,-1 0,1 0,0 0,-1 0,1 0,0 0,-1 0,1 0,0-1,0 1,-1 0,1 0,-1 0,1-1,0 1,-1 0,1-1,-1 1,1-1,-1 1,1-1,-1 1,1-1,-1 1,1-1,-1 1,1-1,-1 1,0-1,1 0,-1 1,0-1,0 0,0 1,1-1,-1 0,0 1,0-1,0 0,0 1,0-1,0 0,0 1,-1-1,1 0,0 1,0-1,0 0,-1 1,1-1,0 0,-1 1,0-2,0 0,0 1,0-1,0 1,-1-1,1 1,-1 0,1 0,-1-1,1 1,-1 0,0 0,1 1,-1-1,0 0,0 0,0 1,1-1,-1 1,0 0,0 0,0-1,-3 2,0-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3:47.5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0 1,'0'0,"0"0,0 0,0 0,-10 35,11-34,-1 1,1-1,-1 1,1-1,0 1,-1-1,1 0,0 1,0-1,0 0,0 1,0-1,1 0,-1 0,0 0,0 0,1 0,-1 0,1-1,-1 1,0 0,1-1,-1 1,1-1,0 1,-1-1,1 0,-1 0,1 0,0 0,-1 0,1 0,-1 0,1 0,0-1,-1 1,1 0,-1-1,1 0,-1 1,1-1,-1 0,0 0,1 1,-1-2,0 2,1-1,-1 1,0-1,0 0,0 0,0 0,0 1,0-1,0 0,-1 0,1 0,0-1,0 1,-1 0,1 0,0 0,-1 0,0-1,1 1,-1 0,0 0,1-1,-2 1,1-1,0 1,-1 0,1-1,-1 1,1 0,-1 0,0 0,0-1,1 1,-1 0,0 0,0 0,0 0,0 0,0 0,0 1,-1-1,1 0,0 1,0-1,0 0,-1 1,1-1,0 1,-1 0,1-1,-1 1,0-1,1 1,-1 0,0-1,1 1,-1 0,0 0,1 0,-1 0,0 0,1 1,-1-1,0 0,1 1,-1-1,0 1,1 0,-1-1,1 1,-1 0,1 0,0 0,-1 0,1 0,0 0,0 0,-1 1,2-1,-1 0,0 0,1 0,-1 0,1-1,-1 1,1 0,-1 0,1 0,0 0,0 1,0-1,-1 0,1 0,0 0,0 0,0 0,0 0,1 0,-1 0,0 0,0 0,1 0,-1 0,0 0,1 0,-1 0,1 0,-1 0,1 0,0 0,-1-1,1 1,0 0,0 0,0-1,-1 1,1 0,0-1,0 1,1 0,-1-1,0 0,0 0,0 1,0-1,0 0,1 0,-1 0,0 0,0 0,0 0,0-1,0 1,0 0,1-1,-1 1,0 0,0-1,0 1,0-1,0 0,0 1,0-1,-1 0,1 0,0 1,0-1,0 0,-1 1,1-1,-1 1,1 0,-1-1,1 1,-1-1,0 1,1-1,-1 1,1-1,-1 1,0-1,0 0,1 1,-1-1,0 1,0-1,0 0,1 1,-1-1,0 0,0 1,0-1,0 1,0-1,0 0,-1 1,1-1,0 0,0 1,0-1,-1 1,1-1,0 0,0 1,-1-1,1 1,-1-1,1 1,0-1,-1 1,1-1,-1 1,1 0,-1-1,1 1,-1 0,1 0,-1 0,1 0,-1 0,1 0,-1 0,1 0,-1 0,1 0,0 0,-1 1,1-1,-1 0,1 0,-1 0,1 1,0-1,-1 0,1 0,-1 1,1-1,0 0,-1 1,1-1,0 0,0 1,-1-1,1 1,0-1,0 0,0 1,-1-1,1 1,0-1,0 1,0-1,-3 19,4-17</inkml:trace>
  <inkml:trace contextRef="#ctx0" brushRef="#br0" timeOffset="2234.958">274 229,'-1'1,"0"-1,0 1,-1 0,1-1,0 1,0 0,0 0,0 0,0 0,0 0,0 0,0 0,0 0,1 0,-1 0,0 1,1-1,-1 0,1 1,-1-1,1 0,0 1,-1-1,1 0,0 1,0-1,0 1,0-1,0 1,0 2,-1 1,1-1,0 0,0 1,1-1,-1 0,1 1,0-1,0 1,-1-4,1 0,-1 0,1 0,-1 0,0 0,1 0,-1-1,1 1,0 0,-1 0,1-1,0 1,-1 0,1-1,0 1,0-1,0 1,-1-1,1 1,0-1,0 0,0 1,0-1,0 0,0 0,0 1,0-1,0 0,0 0,0 0,0 0,0 0,0-1,0 1,-1 0,1 0,0-1,0 1,0 0,0-1,0 1,0-1,-1 1,1-1,0 1,0-1,-1 0,1 1,0-1,-1 0,1 0,0-1,0 1,0 0,0-1,0 1,0-1,-1 1,1-1,0 1,-1-1,0 1,1-1,-1 1,0-1,0 0,1 1,-1-1,-1 0,1 1,0-1,0 1,-1-1,1 0,-1 1,1-1,-1 1,1-1,-1 1,0-1,0 1,0 0,0-1,0 1,-1-1,1 1,0 0,1 0,-1 0,0 0,0 0,0 0,0 0,0 0,-1 1,1-1,0 0,0 1,0-1,-1 1,1-1,0 1,-1 0,1-1,0 1,-1 0,1 0,0 0,-1 0,1 0,0 0,-1 1,1-1,0 0,0 1,-1-1,1 1,0-1,0 1,-1-1,1 1,0 0,0 0,0 0,0-1,0 1,0 0,0 0,0 1,1-1,-1 0,1 1,-1-1,1 1,0-1,0 1,-1-1,1 0,0 1,0-1,0 1,1-1,-1 1,0-1,1 1,-1-1,0 0,1 1,0-1,-1 0,1 1,0-1,0 0,-1 0,1 0,0 1,0-1,0 0,1 0,-1-1,0 1,0 0,0 0,1 0,-1-1,0 1,1-1,-1 1,0-1,1 0,0 1,-1-1,0 1,0 0,0-1,0 1,0-1,0 0,0 1,0-1,0 0,0 0,0 0,1 1,-1-1,0 0,0-1,0 1,0 0,0 0,1 0,-1-1,0 1,0 0,0-1,0 1,0-1,0 0,0 1,0-1,0 0,0 1,-1-1,1 0,0 0,0 0,-1 0,1 0,0 0,-1 0,1 0,-1 0,1 0,-1 0,0 0,1 0,-1 0,0 0,0-1,0 0,0 1,0 0,0-1,0 1,-1-1,1 1,0 0,-1-1,1 1,-1 0,0 0,1-1,-1 1,0 0,0 0,1 0,-1 0,0 0,0 0,0 0,-1 0,1 0,0 0,0 1,0-1,-1 0,1 1,0-1,-1 1,1-1,0 1,-1 0,1 0,0-1,-1 1,1 0,-1 0,1 0,0 1,-1-1,1 0,-2 1,2-1,-1 0,1 0,-1 0,1 0,0 1,-1-1,1 0,-1 1,1-1,0 1,-1-1,1 1,0 0,0 0,0 0,-1-1,1 1,0 0,0 0,0 0,0 1,1-1,-1 0,0 0,0 0,1 1,-1-1,1 0,-1 1,1-1,-1 1,1 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3:53.16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 1,'0'0,"0"0,0 0,0 0,0 0,0 0,0 0,10 30,13-16,-22-14,-1 0,0 1,0-1,1 0,-1 0,0 1,1-1,-1 0,0 0,0 0,1 0,-1 1,1-1,-1 0,0 0,1 0,-1 0,0 0,1 0,-1 0,0 0,1 0,-1 0,1 0,-1 0,0 0,1 0,-1 0,0 0,1-1,-1 1,0 0,1 0,-1 0,0-1,1 1,-1 0,0 0,0-1,1 1,-1 0,0 0,0-1,0 1,1 0,-1-1,0 1,0 0,0-1,0 1,0 0,1-1,-1 1,0 0,0-1,0 1,0-1,0 1,0 0,0-1,0 1,-1 0,1-1,0 1,0 0,0-1,0 1,0 0,-1-1,1 0,-1 0,1 0,-1 0,0 0,1 0,-1 0,0 0,0 1,0-1,0 0,1 0,-1 1,0-1,0 0,0 1,-1-1,1 1,0 0,0-1,0 1,0 0,0-1,0 1,-1 0,1 0,0 0,0 0,0 0,-1 1,1-1,0 0,0 0,0 1,0-1,0 1,0-1,-1 1,1-1,1 0,-1 1,1-1,-1 0,1 0,-1 1,1-1,-1 1,1-1,-1 0,1 1,-1-1,1 1,0-1,-1 1,1-1,0 1,-1-1,1 1,0 0,0-1,-1 1,1-1,0 1,0 0,0-1,0 1,0 0,1 0,-1 0,1 0,-1 0,1 0,0 0,-1 0,1 0,0-1,0 1,-1 0,1 0,0-1,0 1,0 0,0-1,0 1,0-1,0 1,0-1,0 0,1 1,-1-1,0 1,0-1,0 1,0-1,0 0,0 1,0-1,0 0,0 0,1 0,-1 0,0 0,0 0,0 0,0 0,0 0,0 0,0-1,0 1,0 0,0-1,0 1,0-1,0 1,-1-1,0 1,1-1,-1 1,1-1,-1 1,0-1,1 0,-1 1,0-1,1 0,-1 1,0-1,0 0,0 1,0-1,0 0,0 1,0-1,0 0,0 1,0-2,0 2,0-1,0 1,0-1,0 0,0 1,0-1,0 0,0 1,-1-1,1 1,0-1,0 0,-1 1,1-1,0 1,-1-1,1 1,-1-1,1 1,0-1,-1 1,1 0,-1-1,1 1,-1 0,0-1,1 1,-1 0,1-1,-1 1,1 0,-1 0,0 0,1 0,-1 0,0 0,1 0,-1 0,1 0,-1 0,0 0,1 0,-1 0,0 0,1 0,-1 1,1-1,-1 0,1 0,-1 1,0-1,1 0,-1 1,1-1,0 1,-1-1,1 0,-1 1,1-1,0 0,0 0,0 0,0 0,-1 0,1 0,0 1,0-1,0 0,0 0,0 0,0 1,-1-1,1 0,0 0,0 0,0 1,0-1,0 0,0 0,0 0,0 1,0-1,0 0,0 0,0 0,0 1,0-1,0 0,0 0,0 0,0 1,0-1,0 0,1 0,-1 0,0 1,0-1,0 0,0 0,0 0,0 0,1 1,-1-1,0 0,0 0,0 0,0 0,1 0,-1 0,0 0,0 0,0 1,1-1,-1 0,0 0,0 0,1 0,-1 0,0 0,14 0,-9-2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43:56.99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2 1,'-16'41,"15"-40,1 0,-1 0,1 0,-1 0,1 1,0-1,-1 0,1 0,0 0,0 1,0-1,0 0,0 0,0 1,1-1,-1 0,0 0,0 0,1 1,-1-1,1 0,-1 0,1 0,0 0,-1 0,1 0,0 0,0 0,-1 0,1 0,0-1,0 1,0 0,0 0,0-1,0 1,1-1,-1 1,0-1,0 1,0-1,0 0,1 0,-1 1,0-1,0 0,0 0,2 0,-3 0,1 0,-1 0,1 0,0 0,-1 1,1-1,-1 0,1 0,0 0,-1-1,1 1,0 0,-1 0,1 0,-1 0,1-1,-1 1,1 0,0 0,-1-1,1 1,-1 0,1-1,-1 1,0-1,1 1,-1-1,1 1,-1-1,0 1,1-1,-1 1,0-1,1 1,-1-1,0 1,0-1,0 0,0 1,0-1,1 0,-1 1,0-1,0 1,0-1,-1 0,1 1,0-1,0 0,-1-1,0 1,1 0,-1-1,0 1,0 0,0 0,0 0,0 0,0 0,0 0,0 0,0 0,0 0,-1 1,1-1,0 0,0 1,-1-1,1 1,-1-1,-27 3,20 1,18-1,5-5,-21-7,2 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1:50.75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0,'0'321,"0"-315</inkml:trace>
  <inkml:trace contextRef="#ctx0" brushRef="#br0" timeOffset="516.6">67 213,'3'2,"1"1,-1-1,1 1,0-1,0-1,-1 1,1 0,0-1,0 0,1 0,-1 0,0 0,0-1,0 0,1 0,-1 0,0 0,0-1,0 1,2-1,6-1,0 0,0-1,0 0,-1-1,1-1,6-3,-17 8,1 0,-1-1,0 0,1 1,-1-1,0 0,0 1,1-1,-1 0,0 0,0 0,0 0,0 0,0 0,0-1,0 1,-1 0,1 0,0-1,0 1,-1 0,1-1,-1 1,0-1,1 1,-1-1,0 1,0-1,0 1,0 0,0-1,0 1,0-2,-1 1,-1 0,1 0,-1 0,1 1,-1-1,1 0,-1 1,0-1,0 1,0-1,0 1,0 0,0 0,0 0,-1 0,1 0,0 0,0 0,-1 1,-1-1,1 1,0-1,-1 1,1 0,0 0,0 0,0 1,0-1,0 1,0-1,0 1,0 0,0 0,0 1,0-1,0 0,0 1,1 0,-1 0,1 0,-1 0,1 0,0 0,0 0,0 1,0-1,0 1,1 0,-1-1,1 1,-1 0,1 0,0 0,0 0,0 0,1 0,-1 1,0 1,-1 1,1-1,0 0,1 0,-1 0,1 0,0 1,1-1,-1 0,1 0,0 1,0-1,0 0,1 0,0 0,0-1,0 1,1 0,-1-1,1 1,3 3,-4-7,-1 0,0 0,1 1,0-2,-1 1,1 0,-1 0,1 0,0-1,0 1,-1-1,1 1,0-1,1 0,11 1</inkml:trace>
  <inkml:trace contextRef="#ctx0" brushRef="#br0" timeOffset="917.341">530 20,'-36'-19,"34"19,-1-1,1 1,-1 1,1-1,-1 0,1 1,-1-1,1 1,-1 0,1 0,0 0,-1 0,1 0,0 0,0 1,0-1,0 1,0-1,-1 2,-1 2,0-1,1 0,0 1,0 0,1 0,-1 0,1 0,0 0,0 2,-3 11,0 1,2 0,0 0,1 17,1-5,3-1,0 0,4 10,-2-11,-4-25</inkml:trace>
  <inkml:trace contextRef="#ctx0" brushRef="#br0" timeOffset="1318.142">310 248,'0'0,"1"0,2 0,-1 0,1 0,3 0,1 1,4-1,2 1,3-1,3 0,1-1,0-3,6-2,-3-2</inkml:trace>
  <inkml:trace contextRef="#ctx0" brushRef="#br0" timeOffset="1703.999">644 8,'0'323,"0"-315</inkml:trace>
  <inkml:trace contextRef="#ctx0" brushRef="#br0" timeOffset="1704.999">539 187,'0'1,"0"-1,1 1,3 0,1 0,4 0,5-1,8-2,6-1,1 0,6-4,-4-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1:28.93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24 124,'-47'-5,"38"3,0 0,0 1,0 1,0-1,-7 2,13-1,1 0,-1 0,1 0,0 0,-1 1,1-1,0 1,-1 0,1 0,0 0,0 0,0 0,0 0,0 0,0 1,0-1,0 1,0 0,0-1,0 2,2-1,0-1,0 1,0 0,0-1,0 1,0 0,0-1,1 1,-1 0,1-1,-1 1,1-1,-1 1,1-1,0 1,0-1,0 1,0-1,0 0,0 0,0 1,0-1,1 0,-1 0,0 0,1 0,-1 0,1-1,0 1,36 25,19 14,-54-37,1 0,-1 0,0 1,0-1,0 1,0 0,0 0,-1 0,0 0,0 0,0 0,1 2,-3-4,1-1,-1 1,0 0,0-1,1 1,-1 0,0 0,0-1,0 1,-1 0,1-1,0 1,-1 0,1-1,-1 1,1 0,-1-1,0 1,0-1,0 1,0-1,0 0,0 2,-2-1,0 0,1 0,-1 0,0 0,0 0,-1 0,1-1,0 1,0-1,-1 0,-1 1,-5 0,1 0,-1-1,0 0,0 0,0-1,1 0,-1-1,-1 0,5 0,2-1,-1 1,0-1,0 0,0 0,1 0,-1 0,1-1,0 0,0 0,0 0,0-1,0 1,1-1,-1 0,1 0,-2-2,-5-10</inkml:trace>
  <inkml:trace contextRef="#ctx0" brushRef="#br0" timeOffset="554.946">289 24,'17'44,"-10"-19,-2 0,0 1,-2-1,-1 1,-1 0,-1 0,-1 0,-3 13,8-56,1-1,1 1,1 0,0 1,1 0,1 0,0 1,1 0,3-3,-13 17,1 1,0-1,-1 0,1 0,0 0,0 0,0 0,0 1,0-1,-1 0,1 1,1-1,-1 1,0-1,0 1,0-1,0 1,0 0,0 0,0-1,1 1,-1 0,0 0,0 0,0 0,0 0,1 1,-1-1,0 0,0 1,1 0,0 0,-1 1,1-1,-1 1,1 0,-1-1,1 1,-1 0,0 0,0 0,0 0,0 0,0 0,-1 0,1 0,3 11,-1 1,0-1,-1 1,0 9,-1-13,0-6,-1 0,1 0,-1 0,0 0,0 0,-1 0,1 0,-1 0,0 0,0 0,0 0,-1 3,-2-3</inkml:trace>
  <inkml:trace contextRef="#ctx0" brushRef="#br0" timeOffset="956.036">553 138,'0'0,"0"2,1 2,0 0,1 1,0 2,-1 3,1 3,-1 2,0 3,-1 2,0 0,0-1,0 0,0 1,0-3</inkml:trace>
  <inkml:trace contextRef="#ctx0" brushRef="#br0" timeOffset="957.036">605 17,'0'0,"0"0,0 1,0-1,0 1,0-1,0 0,1 1,0 0,2 0,0 0,1 1,1-1</inkml:trace>
  <inkml:trace contextRef="#ctx0" brushRef="#br0" timeOffset="1339.643">885 30,'-1'0,"0"0,0 0,0 0,0 0,0-1,0 1,0 0,0 0,0-1,1 1,-1 0,0-1,0 1,0-1,0 1,1-1,-1 0,0 1,0-1,1 0,-1 0,0 1,0-1,0 0,0 1,0-1,0 1,0-1,0 1,0-1,0 1,0 0,0-1,0 1,-1 0,1 0,0 0,0 0,0 0,0 0,0 0,-1 0,1 1,0-1,0 0,-1 1,-2 1,1 1,0 0,-1 0,1 0,0 0,1 0,-1 1,0-1,1 1,0 0,0 0,0 0,0 0,1 0,0 0,-1 3,-15 71,16-73,-13 135,10-126</inkml:trace>
  <inkml:trace contextRef="#ctx0" brushRef="#br0" timeOffset="1722.742">721 196,'0'0,"1"2,2 2,-1 1,2 1,1-1,3-1,3-2,3 1,2-2,2-1,2-2,-1-3,1-2,2-3,-2-1</inkml:trace>
  <inkml:trace contextRef="#ctx0" brushRef="#br0" timeOffset="1723.742">1019 44,'2'82,"0"-37,-2 1,-2-1,-3 17,2-46</inkml:trace>
  <inkml:trace contextRef="#ctx0" brushRef="#br0" timeOffset="2120.201">915 203,'0'0,"0"0,0 0,2 1,1 1,3 0,5 1,4-1,5-2,8-3,3-1,7-5,-4-1</inkml:trace>
  <inkml:trace contextRef="#ctx0" brushRef="#br0" timeOffset="4826.909">2748 115,'3'-4,"1"0,-1 0,1 1,-1-1,1 1,0 0,0 0,1 0,-1 1,0-1,1 1,0 0,3-1,3-1,1 1,-1-1,1 2,0-1,3 1,-14 2,1 0,0 0,0-1,0 1,-1 0,1 0,0 1,0-1,0 0,0 0,-1 1,1 0,0-1,-1 1,1 0,0-1,-1 1,1 0,-1 0,1 1,-1-1,1 0,-1 0,0 1,1 0,-1 1,0-1,0 1,0-1,-1 1,1 0,-1-1,0 1,1 0,-1 0,0-1,-1 1,1 0,0-1,-1 1,0 1,-4 12,0-1,-1 1,-1-1,0-1,-3 4,-4 4,0-1,-17 17,7-8,24-30,0 1,0-1,-1 0,1 0,0 0,0 1,0-1,0 0,0 0,0 0,0 1,-1-1,1 0,0 0,0 0,0 1,0-1,0 0,0 0,0 1,0-1,0 0,0 0,0 1,0-1,0 0,0 0,1 0,-1 1,0-1,0 0,0 0,0 0,0 1,0-1,1 0,-1 0,0 0,0 1,0-1,0 0,1 0,-1 0,14 4,15-3,28-5,-1-3,37-10,-81 1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1:11.93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1 175,'-37'-10,"29"9,0 0,0 0,0 1,0 0,-7 0,12 0,1 1,-1-1,1 0,-1 0,1 1,-1 0,1-1,0 1,-1 0,1 0,0 0,0 0,0 1,0-1,0 1,0-1,0 1,0 0,0-1,0 3,1-3,1 0,0 0,0 0,0 0,0 1,0-1,0 0,0 0,0 0,1 0,-1 1,0-1,1 0,-1 0,1 0,-1 0,1 0,-1 0,1 0,0 0,-1 0,1 0,0 0,0-1,0 1,0 0,0 0,0-1,0 1,1 0,36 21,-32-19,32 15,37 20,-70-34,0-1,1 1,-1 0,0 0,-1 1,1-1,-1 1,0 0,0 0,0 0,-1 1,-2-5,-1 0,1 1,0-1,-1 0,1 0,-1 1,0-1,1 0,-1 1,0-1,0 0,0 1,0-1,0 0,0 1,0-1,-1 0,1 1,0-1,-1 0,1 0,-1 1,1-1,-1 0,0 0,1 0,-1 1,0-1,-2 1,1 1,-1-1,0 0,0 0,0 0,0 0,0-1,-1 1,1-1,0 0,-2 0,-6 3,-1-2,0 1,0-2,0 0,0 0,-4-1,13 0,0 0,0 0,0-1,1 1,-1-1,0 1,0-1,1 0,-1 0,1 0,-1 0,1-1,-1 1,1-1,0 1,-1-1,1 0,0 0,0 0,0 0,1 0,-1-1,0 1,1 0,0-1,-1 1,1-1,0 0,0 1,1-1,-1 0,0-1,-2-14</inkml:trace>
  <inkml:trace contextRef="#ctx0" brushRef="#br0" timeOffset="539.711">236 0,'1'1,"1"0,-1-1,0 1,0 0,0 0,0 0,0 0,0 0,0 0,0 0,0 1,0-1,0 0,-1 0,1 1,0-1,-1 0,1 1,-1 0,13 34,-12-32,9 39,-1 1,-3 0,-1 0,-3 0,-1 1,-2-1,-2 1,6-59,1 0,0 0,1 0,1 1,0 0,4-5,-3 3,0 0,-3 4,2 0,-1 0,1 0,1 1,-1 0,2 0,0 0,7-6,-15 16,0-1,1 1,-1 0,1-1,-1 1,1-1,-1 1,1 0,-1 0,1-1,0 1,-1 0,1 0,-1 0,1 0,0-1,-1 1,1 0,-1 0,1 0,0 0,-1 0,1 1,0-1,-1 0,1 0,-1 0,1 1,-1-1,1 0,0 0,-1 1,1-1,10 21,-4 33,-7-50,0 28,-1-23,1 1,1 0,0-1,0 1,1 3,0-11,0-3</inkml:trace>
  <inkml:trace contextRef="#ctx0" brushRef="#br0" timeOffset="925.162">580 196,'0'1,"0"0,0 1,0 2,0 2,1 2,0 3,0 4,0 3,0 3,-1 2,1-2,-1-1,0-3,0-4</inkml:trace>
  <inkml:trace contextRef="#ctx0" brushRef="#br0" timeOffset="926.162">594 72,'0'0,"0"0,0 0,0 0,0 0,0 0,-1 0,0 0,0 0,0-1,1-1,0 1,2-2,1 1</inkml:trace>
  <inkml:trace contextRef="#ctx0" brushRef="#br0" timeOffset="1288.165">903 51,'-2'-1,"-1"-1,0 1,0-1,1 1,0-1,-1 0,1 0,0 0,0-1,0 1,-1-2,-14-12,16 15,0 1,-1-1,1 0,0 1,0-1,0 1,0-1,-1 1,1 0,0-1,0 1,-1 0,1 0,0 0,-1 0,1 0,0 0,-1 0,1 0,0 0,0 1,-1-1,1 1,0-1,0 1,0-1,-1 1,1 0,-1 1,0 0,0 0,0 1,0-1,0 1,1-1,-1 1,1-1,0 1,0 0,0 0,-1 2,-2 13,0 0,1 1,1 0,1 1,1-11,-5 91,6 35,-1-129</inkml:trace>
  <inkml:trace contextRef="#ctx0" brushRef="#br0" timeOffset="1673.416">719 312,'0'0,"0"0,0 0,0 0,3 0,1 0,4 0,4-2,4-1,2-2,3-1,1-2,5-3,-2-1</inkml:trace>
  <inkml:trace contextRef="#ctx0" brushRef="#br0" timeOffset="1674.416">1015 55,'0'1,"0"0,0 1,0 0,0 2,0 2,0 4,0 10,2 12,0 6,1 2,-1-1,1-3,-1-5,-1-5,0-4,0-4</inkml:trace>
  <inkml:trace contextRef="#ctx0" brushRef="#br0" timeOffset="2089.557">961 279,'0'0,"0"0,1 0,1 0,2 0,4 0,3 0,6-1,2-1,4 0,6-2,0 0</inkml:trace>
  <inkml:trace contextRef="#ctx0" brushRef="#br0" timeOffset="2475.528">1532 304,'0'0,"0"0,0 0,-10-30,9 27,0 1,-1 0,1 0,-1 0,1 0,-1 0,0 0,0 0,0 0,0 1,0-1,-1 1,1-1,0 1,-1 0,1 0,-1 0,1 0,-1 1,1-1,-1 1,1-1,-1 1,0 0,1 0,-1 0,0 0,1 1,-1-1,1 1,-1 0,1-1,-1 1,0 1,0 0,0-1,1 1,0 1,-1-1,1 0,0 0,0 1,0 0,1-1,-1 1,1 0,-1 0,1-1,0 1,0 0,0 0,0 0,1 1,-1-1,1 0,0 0,0 0,0 0,0 0,1 1,-1-1,1 0,0 3,0-2,0 0,0 0,1 0,-1 0,1 0,-1-1,1 1,1 0,-1-1,0 1,1-1,0 0,0 0,0 0,0 0,0 0,0-1,1 1,-1-1,1 0,0 0,-1 0,1-1,0 1,0-1,0 0,1 0,-1-1,0 1,0-1,0 0,0 0,1 0,-1 0,0-1,0 0,0 0,0 0,0 0,0 0,0-1,0 0,0 0,-1 0,1 0,1-2,10-10</inkml:trace>
  <inkml:trace contextRef="#ctx0" brushRef="#br0" timeOffset="2476.528">1557 69,'0'36,"0"2,-1-10,0 0,2-1,2 1,0-1,2 1,0-1,4 5,-9-30,1 0,0 0,-1 0,1-1,0 1,0 0,0-1,0 1,1 0,-1-1,0 0,1 1,-1-1,2 2,3-1</inkml:trace>
  <inkml:trace contextRef="#ctx0" brushRef="#br0" timeOffset="2875.584">1690 181,'-9'73,"7"-65,0 2,0-1,1 0,0 0,0 0,1 1,0-1,1 0,0 0,1 1,0-1,0 0,1 0,0-1,1 3,-4-10,1 1,-1-1,1 0,-1 0,1 0,-1 1,1-1,0 0,0 0,0 0,-1 0,1 0,0-1,0 1,0 0,0 0,1-1,-1 1,0 0,0-1,0 1,0-1,1 1,-1-1,0 0,0 0,1 1,-1-1,0 0,1 0,-1 0,0-1,1 1,-1 0,0 0,0-1,1 1,-1 0,0-1,0 1,0-1,0 0,1 1,-1-1,0 0,0 0,0 0,2-2,-1 0,0 1,1-1,-1 0,-1 0,1-1,0 1,-1 0,1-1,-1 1,0 0,0-1,-1 0,1 1,-1-1,1-3,-2 1,0 0,0 0,0 0,-1 0,0 0,0 0,-1 0,0 1,0-1,0 1,0 0,-1 0,0 0,0 0,-4-3,-22-31,24 29</inkml:trace>
  <inkml:trace contextRef="#ctx0" brushRef="#br0" timeOffset="3308.141">1822 200,'0'40,"1"-24,0 0,1 0,1-1,3 9,-6-20,1-1,-1 0,1 0,0 0,0 0,1 0,-1 0,0 0,1 0,0 0,0 0,0-1,0 1,0-1,0 0,1 1,-1-1,1 0,0-1,-1 1,1 0,0-1,0 1,0-1,1 0,-1-1,-1 0,1-1,0 1,0-1,-1 0,1 0,0 0,-1 0,1 0,-1-1,1 1,-1-1,0 1,1-1,-1 0,0 0,0 0,0 0,-1 0,1-1,0 1,-1-1,0 1,1-1,0-2,2-3,0 0,-1 0,0 0,-1-1,1 1,-1-1,0-8,-1 23,0-1,0 0,0 1,0-1,1 0,0 0,0 0,1 0,-1 0,1-1,0 1,4 3,-7-7,1 1,0-1,-1 0,1 0,0 1,0-1,0 0,0 0,0 0,1 0,-1 0,0-1,0 1,0 0,1 0,-1-1,1 1,-1-1,0 1,1-1,-1 0,1 1,-1-1,1 0,-1 0,1 0,-1 0,1 0,-1-1,0 1,1 0,-1-1,1 1,-1-1,0 1,1-1,-1 0,0 1,1-1,-1 0,0 0,0 0,0 0,0 0,0 0,0 0,0 0,0-1,0 0,1-2,1 0,-1-1,0 1,-1-1,1 1,-1-1,0 0,0 0,0 1,-1-1,0 0,0 0,0 0,0 0,-1 0,0 0,-1-7,0 1,-1-1,-1 0,0 1,-5-10,4 11</inkml:trace>
  <inkml:trace contextRef="#ctx0" brushRef="#br0" timeOffset="3748.32">2178 218,'-1'37,"0"-20,1-1,0 0,1 0,1 0,1 4,-3-20,0 1,0-1,0 0,0 0,0 0,0 0,0 0,0 1,0-1,0 0,0 0,1 0,-1 0,0 0,0 0,0 1,0-1,0 0,0 0,0 0,1 0,-1 0,0 0,0 0,0 0,0 0,0 0,0 0,1 0,-1 0,0 0,0 0,0 0,0 0,1 0,-1 0,0 0,0 0,0 0,0 0,0 0,1 0,-1 0,0 0,0 0,0 0,0 0,0 0,0 0,1 0,-1-1,0 1,0 0,0 0,10-11,6-12,-8 7,25-39,-30 51,0 0,0 1,0-1,0 1,0 0,1 0,-1 0,1 0,0 0,0 1,4-2,-7 4,0-1,0 1,0 0,0-1,0 1,0 0,-1 0,1 0,0 0,0 0,0 0,0 0,0 1,0-1,0 0,0 0,0 1,0-1,-1 0,1 1,0-1,0 1,0-1,-1 1,1 0,0-1,0 1,14 27,-4 34,-11-61,2 32,-2-33</inkml:trace>
  <inkml:trace contextRef="#ctx0" brushRef="#br0" timeOffset="4231.087">2690 110,'41'0,"23"-1,-61 1,0 0,0 1,0-1,0 1,-1 0,1 0,0 0,0 0,0 0,-1 0,1 1,0 0,-1-1,0 1,1 0,-1 0,1 1,-2-2,0 1,0-1,0 1,-1-1,1 1,0-1,-1 1,1-1,-1 1,1-1,-1 1,0 0,0-1,0 1,0 0,0-1,0 1,0 0,0-1,-1 1,1 0,-1 0,-1 2,0 0,0 0,0 0,0 0,-1-1,0 1,0-1,0 1,0-1,-8 7,-1 0,1-1,-2-1,-10 7,3-6,10-3,29-8,-3 0,0 1,0 1,-1 0,1 1,0 1,11 2,-23-3,0 0,0 0,-1 0,1 1,0-1,-1 1,1 0,-1 0,1 1,-1-1,0 0,0 1,1 1,-3-2,1 0,-1 1,0-1,0 0,0 0,0 1,0-1,0 0,-1 1,1-1,-1 1,0-1,0 1,0-1,0 1,0-1,0 1,-1-1,1 1,-1-1,0 1,1-1,-1 0,-1 3,-1 0,1 0,-1 0,1 0,-1-1,-1 1,1-1,-1 0,0 0,1 0,-2-1,1 1,0-1,-1 0,-4 2,-1 1,-1-1,0 0,0-1,0-1,-1 1,-9 0,-3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7:41.39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06 425,'21'2,"0"0,1-1,-1-1,1-1,-1-1,4-2,3 1</inkml:trace>
  <inkml:trace contextRef="#ctx0" brushRef="#br0" timeOffset="645.192">741 299,'0'1,"1"0,-1 1,1-1,0 0,-1 0,1 0,0 0,0 0,0 0,0 0,-1-1,1 1,1 0,-1 0,0-1,0 1,0 0,0-1,0 1,1-1,-1 0,0 1,0-1,0 0,1 0,-1 0,0 0,1 0,-1 0,0 0,1 0,57-2,-40 1,-17 1,12 0,0 1,0-1,0 2,13 3,-26-5,1 0,-1 0,0 0,1 1,-1-1,0 0,1 1,-1-1,0 1,1-1,-1 1,0 0,0-1,0 1,0 0,1 0,-1 0,0 0,-1 0,1 0,0 0,0 0,0 1,-1-1,1 0,0 0,-1 1,1-1,-1 0,0 1,1-1,-1 0,0 1,0-1,0 1,0-1,0 0,0 1,0-1,-1 1,1-1,0 0,-1 1,1-1,-1 0,1 0,-1 1,0-1,0 0,1 0,-1 0,0 0,0 0,-1 1,-16 20,0-1,-2-1,-1-1,0 0,-1-2,-4 1,-4 5,0 2,-22 23,51-48,1 1,-1-1,0 1,1-1,-1 1,1-1,-1 1,1 0,-1-1,1 1,0 0,-1-1,1 1,0 0,-1 0,1-1,0 1,0 0,0 0,0-1,0 1,0 0,0 0,0 0,0-1,0 1,0 0,0 0,0-1,1 1,0 0,0 0,0 0,0 0,0 0,0 0,0-1,0 1,1 0,-1-1,0 1,1-1,-1 1,0-1,1 0,-1 0,1 0,61 3,-55-3,16 0,-10 1,0-1,0-1,0 0,0 0,0-1,0-1,0-1,10-4,-13 3</inkml:trace>
  <inkml:trace contextRef="#ctx0" brushRef="#br0" timeOffset="1029.378">1223 590,'0'1,"0"1,0 1,0 0,0 0,0 0,0 4,0 2,0 3,0 2,-2 3,-2 1,-2 2,-1 0,-1-1,-2 0,0-4</inkml:trace>
  <inkml:trace contextRef="#ctx0" brushRef="#br0" timeOffset="1417.708">1483 451,'0'0,"0"0,0 0,0 0,1 0,3 0,3 0,3 0,3 0,4 0,3 0,1-2,7-1,-1-1</inkml:trace>
  <inkml:trace contextRef="#ctx0" brushRef="#br0" timeOffset="1948.598">1857 374,'40'-1,"37"0,-71 1,-1 1,0-1,1 1,-1 1,0-1,0 1,0-1,0 2,0-1,0 0,-1 1,1 0,-3-1,0 0,-1 0,0-1,1 1,-1 0,0 0,0 0,0 0,0 1,0-1,-1 0,1 0,0 1,-1-1,0 0,0 0,0 1,0-1,0 0,0 1,0-1,-1 0,1 1,-1-1,1 0,-1 0,0 0,0 0,0 0,0 0,-1 0,1 0,0 0,-2 1,-3 5,0 1,0-1,-1-1,0 1,0-1,-1 0,-3 1,0 1,0-2,-1 0,0 0,-1-1,1 0,-1-1,-1-1,1 0,0-1,-1 0,-2-1,33-2,19 0,-1 1,22 3,-48-3,-1 0,0 1,1 0,-1 0,0 1,0 0,0 0,0 1,-1 0,0 0,0 1,0 0,5 4,-10-8,-1 1,1-1,-1 1,1-1,-1 1,1 0,-1-1,0 1,0 0,1 0,-2 0,1 0,0 0,0 0,-1 0,1 0,-1 1,1-1,-1 0,0 0,0 0,0 1,0-1,0 0,-1 0,1 0,-1 0,1 1,-1-1,0 0,0 0,0 0,0 0,0-1,0 1,0 0,-1 0,1-1,-1 1,1-1,-1 1,0-1,1 1,-1-1,0 0,-1 0,-4 4,-1-1,0 0,0 0,0-1,-1 0,1 0,-1-1,1 0,-1-1,0 0,0 0,1-1,1 0,-1-1,0 0,0-1,1 1,-1-1,-1-2,-7-2</inkml:trace>
  <inkml:trace contextRef="#ctx0" brushRef="#br0" timeOffset="2450.447">2132 94,'2'2,"-1"1,1 0,-1-1,1 0,0 1,0-1,0 0,0 0,0 0,1 0,-1 0,1 0,-1-1,1 1,1 0,6 5,28 20,-2 2,0 2,-3 1,0 2,25 35,-48-57,-2 1,0 0,0 0,-1 1,-1 0,0 0,-1 1,-1-1,0 1,-1 0,0 0,-1 0,-1 1,-1-1,0 0,-1 1,0-1,-1 0,-1 0,-1 1,1-2,-1 0,-1 0,0 0,-1-1,0 0,-1 0,-1 0,0-1,0 0,-2-1,1 0,-1 0,-1-1,0 0,0-1,-1-1,0 1,0-2,-1 0,-2 1,-21 6</inkml:trace>
  <inkml:trace contextRef="#ctx0" brushRef="#br0" timeOffset="2867.474">215 1,'-3'15,"0"1,0-1,-2 0,0-1,0 1,-2-1,1 0,-2 0,-8 12,-1 3,11-18,-20 35,2 1,2 1,2 1,-3 18,18-50,2-1,0 1,1 0,0-1,1 1,1 0,1 0,0 0,1 0,1 0,1-1,0 0,1 1,1-2,5 11,-4-11,1 0,0 0,1-1,1-1,0 1,1-2,0 1,1-2,1 1,0-2,0 0,1 0,0-1,0-1,6 2,20 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8:19.65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298 34,'-62'-10,"49"7,1 0,-1 1,0 0,0 1,-1 1,1 0,0 1,-3 1,14-2,0 1,-1 0,1 0,0 0,0 1,0-1,0 1,0-1,0 1,0-1,1 1,-1 0,0 0,1 0,0 0,-1 0,1 0,0 1,0-1,0 0,0 0,1 1,-1 1,-11 64,9-45,-23 97,13-68,3 1,-3 38,13-86,-1 0,1 0,0 0,1 0,-1 0,1-1,0 1,0 0,0 0,1-1,0 1,-1 0,2-1,-1 0,1 1,-1-1,1 0,0 0,0-1,1 1,-1-1,1 0,0 1,0-1,3 1,2 1,-1-1,1-1,0 0,0 0,1-1,-1 0,1 0,-1-1,1 0,-1-1,1 0,9-2,-11 2,0-2,0 1,0-1,0 0,0-1,0 0,0 0,-1 0,0-1,4-3,1-1</inkml:trace>
  <inkml:trace contextRef="#ctx0" brushRef="#br0" timeOffset="401.005">226 309,'0'0,"0"0,0 0,1 0,0 0,3 0,2 1,2 0,4-1,3-1,3 0,2-1,2-2,2-1,5-2,-3 0</inkml:trace>
  <inkml:trace contextRef="#ctx0" brushRef="#br0" timeOffset="848.541">516 189,'35'0,"10"-2,-31 0,0 1,0 1,-1 0,1 1,0 1,0 0,10 3,-23-5,0 0,0 1,0-1,0 1,0-1,0 1,0-1,0 1,0 0,-1 0,1-1,0 1,0 0,-1 0,1 0,0 0,-1 0,1 0,-1 0,1 0,-1 0,1 0,-1 0,0 0,0 0,1 0,-1 0,0 0,0 0,-1 3,1-1,-1 0,1 1,-1-1,0 0,0 0,-1 0,1 0,-1 0,0 2,-7 8,0-1,-1 1,0-2,-1 1,-52 40,48-40,0-1,1 2,-10 10,24-23,-1 0,1 1,-1-1,1 0,0 1,-1-1,1 0,0 1,-1-1,1 1,0-1,0 1,-1-1,1 0,0 1,0-1,0 1,0-1,0 1,0-1,0 1,0-1,0 1,0-1,0 1,0-1,0 1,0-1,0 1,0-1,1 1,-1-1,0 1,0-1,0 1,1-1,-1 1,22 7,34-5,-51-3,102-6,-87 3</inkml:trace>
  <inkml:trace contextRef="#ctx0" brushRef="#br0" timeOffset="1265.444">981 445,'0'1,"0"0,0 0,-1 2,-1 2,-1 2,-2 3,-2 2,-2 1,0 1,-1-1,2-2,1-3,3-2,0-2,-1-3,2-2</inkml:trace>
  <inkml:trace contextRef="#ctx0" brushRef="#br0" timeOffset="1266.444">1124 340,'0'0,"0"1,0-1,0 1,1 0,1-1,3 0,2 0,5 0,3 0,3 0,1-1,1-1,1 0,1-1,-1-1,3-2,-3-1</inkml:trace>
  <inkml:trace contextRef="#ctx0" brushRef="#br0" timeOffset="1639.274">1216 194,'0'0,"0"1,0 1,0 1,0 0,0 3,0 3,0 3,0 3,-1 2,0 3,-1 2,1 0,-1-1,1-1,0-3,1-2,-1-3</inkml:trace>
  <inkml:trace contextRef="#ctx0" brushRef="#br0" timeOffset="2104.483">1635 357,'0'0,"-3"-37,1 32,1 1,-1 0,1 0,-1-1,0 1,-1 1,1-1,-1 0,0 0,1 1,-2 0,1 0,0 0,-1 0,1 0,-4-2,5 5,0-1,0 0,-1 1,1 0,0-1,0 1,-1 0,1 0,0 0,0 0,-1 1,1-1,0 1,0-1,0 1,-1 0,1-1,0 1,0 0,0 1,0-1,1 0,-1 1,0-1,0 1,1-1,-1 1,1 0,-1-1,1 1,0 0,0 0,0 0,0 1,-2 1,1 0,0 1,0 0,1-1,-1 1,1 0,0 0,1-1,-1 1,1 0,0 0,0 0,0 0,1 0,-1 0,1 0,1-1,-1 1,2 4,-2-7,-1 0,1 0,0-1,0 1,0 0,0 0,0 0,0-1,1 1,-1-1,1 1,-1-1,1 1,-1-1,1 0,0 0,0 0,-1 0,1 0,0 0,0 0,0-1,0 1,0-1,0 1,0-1,0 0,0 0,0 0,0 0,1 0,-1 0,0 0,0-1,0 1,0-1,0 0,0 1,-1-1,1 0,0 0,0 0,0 0,-1-1,1 1,0-1,10-8,0 0,-1 0,-1-1,0-1,4-5,-3 2,1 1,1 1,0 0,6-4,-15 14,0 0,0 1,0-1,1 1,-1 0,0 0,1 0,0 1,-1-1,1 1,0 1,-1-1,1 0,0 1,0 0,0 0,0 1,1-1,-3 1,-1-1,0 0,1 1,-1-1,0 1,0-1,1 1,-1 0,0 0,0 0,0 0,0 1,0-1,0 0,-1 1,1 0,0-1,-1 1,1 0,-1 0,0-1,1 1,-1 0,0 0,0 1,0-1,-1 0,1 0,0 0,-1 1,1-1,-1 0,0 1,0-1,0 0,0 1,0-1,-1 0,1 3,-1-1,-1 0,1 0,0 0,-1 0,0 0,0-1,0 1,0 0,-1-1,0 0,1 1,-1-1,0 0,0-1,-1 1,1 0,-1-1,1 0,-1 0,0 0,-3 1,1-1,1 0,-1 0,0-1,0 0,0-1,0 1,0-1,0 0,0 0,0-1,0 0,0 0,0 0,0-1,0 0,1 0,-1-1,1 1,-1-1,1 0,-2-2,-4-5</inkml:trace>
  <inkml:trace contextRef="#ctx0" brushRef="#br0" timeOffset="2504.888">1836 1,'3'3,"0"0,0-1,1 1,-1-1,0 0,1 0,-1 0,1 0,0 0,1 0,18 9,-9-1,1 0,-2 1,1 0,-2 2,1-1,-2 1,0 1,0 0,-1 1,-1 0,6 13,-10-17,-1 1,-1-1,1 0,-2 1,0 0,0 0,-1-1,0 1,-1 0,-1 0,0 0,0 0,-1 0,-1-1,0 1,-1-1,0 0,0 1,-4 4,0 0,0 0,-2-1,0 0,0 0,-2-1,0-1,0 0,-6 4,-3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1:13.71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35 53,'1'0,"-1"0,1 0,-1 0,1 0,0 0,-1 0,1 0,-1-1,1 1,-1 0,1 0,-1 0,1 0,-1-1,1 1,-1 0,1 0,-1-1,0 1,1 0,-1-1,1 1,-1-1,0 1,1 0,-1-1,0 1,0-1,1 1,-1-1,0 1,0-1,0 1,1-1,-1 1,0-1,0 1,0-1,0 0,0 1,0-1,0 1,0-1,0 1,-1-1,1 1,0-1,0 1,0-1,-1 1,1-1,-1-1,1 1,-1-1,0 1,0-1,1 1,-1-1,0 1,-1 0,1-1,0 1,0 0,0 0,-1 0,1 0,-1 0,0-1,-11-1,1 1,0 0,-1 0,1 1,-1 1,0 0,1 0,-1 2,1-1,-1 2,1 0,0 0,0 1,-6 3,-5 2,0 2,0 0,1 1,0 2,1 0,-13 13,27-22,0 1,1 0,0 1,0-1,0 1,1 0,0 1,0-1,1 1,-1 2,4-6,-1 1,1-1,0 1,0-1,1 1,0-1,-1 1,2-1,-1 1,0-1,1 1,0-1,0 1,0-1,0 0,1 1,0-1,0 0,0 0,2 2,5 8,2 0,0-1,0-1,1 0,1 0,0-1,0-1,1 0,0 0,1-2,0 0,0-1,8 3,37 12,1-2,56 11,-22-10,2-5,0-3,1-5,-1-4,1-4,56-9,-120 5,0-2,-1-1,1-1,1-2,-22 5,1 0,-1 0,0-1,-1-1,0 0,0-1,0 0,-1-1,0 0,0-1,0-1,-8 7,1 0,-1-1,0 1,-1-1,1 1,-1-1,0 0,0 0,0 0,-1 0,1 0,-1-1,-1 1,1 0,-1 0,0-1,0-2,-1 0,-1 0,1 0,-2 0,1 0,-1 1,0-1,0 1,-1-1,0 1,-5-6,-3-2,-1-1,0 2,-1 0,0 0,-2 1,1 1,-1 1,-1 0,-3-1,-23-8,0 2,-1 2,-1 2,0 2,-1 2,0 2,-1 2,1 2,-1 2,0 2,0 2,0 2,1 2,-42 11,31 2,35-10</inkml:trace>
  <inkml:trace contextRef="#ctx0" brushRef="#br0" timeOffset="516.303">336 602,'0'0,"0"0,0 0,-12 32,2-8,-3 6,1 0,-6 30,16-52,0 0,1 0,0 0,0 0,0 0,1 0,1 0,-1 0,2 0,-1 0,1-1,0 1,0 0,2 2,-3-8,0 0,1 1,-1-1,1 0,-1 0,1 0,0 0,0 0,0-1,0 1,0-1,0 1,0-1,1 1,-1-1,2 0,11 4</inkml:trace>
  <inkml:trace contextRef="#ctx0" brushRef="#br0" timeOffset="1017.588">542 649,'-15'35,"9"-25,1-1,0 1,1 0,1 1,-1-1,1 1,1-1,0 1,1 0,0 0,0 7,1-14,0 0,0-1,1 1,-1 0,1-1,0 1,0-1,0 1,1-1,-1 0,1 1,0-1,-1 0,1 0,1 0,-1 0,0-1,1 1,0-1,-1 1,1-1,0 0,0 0,0 0,1 0,-1-1,0 1,1-1,-1 0,1 0,-1 0,1 0,-1-1,1 1,0-1,1 0,-2 0,-1 1,1-1,-1 0,1 0,-1 0,1 0,-1-1,1 1,-1-1,0 1,1-1,-1 0,1 0,-1 0,0 0,0 0,0 0,0-1,0 1,0-1,0 0,0 1,0-1,-1 0,1 0,-1 0,1 0,-1 0,0-1,0 1,0 0,0-1,0 1,0 0,-1-1,1 1,-1-1,0 1,0-1,0 1,0-1,0 0,0-3,-1 1,0-1,0 0,0 1,0-1,-1 1,0 0,0 0,-1 0,1 0,-1 0,0 0,-1 0,1 1,-1 0,1-1,-2 1,-2-2,2 3,1 0,-1 0,0 1,-1 0,1 0,0 0,0 0,-1 1,1 0,-1 0,0 1,-4-1,6 1</inkml:trace>
  <inkml:trace contextRef="#ctx0" brushRef="#br0" timeOffset="1401.981">857 853,'0'0,"0"1,0 1,0 1,1 3,-1 1,1 3,-1 2,-1 2,-2 2,-1 0,-2-2,-1-1,0-1,0-4,-1-3,0-2</inkml:trace>
  <inkml:trace contextRef="#ctx0" brushRef="#br0" timeOffset="1781.098">1084 734,'-21'36,"18"-30,1 1,1 0,0 0,0 0,0 1,1-1,-1 0,2 0,-1 0,1 0,1 5,-1-10,-1 1,0-1,1 0,-1 1,1-1,-1 0,1 0,0 0,0 0,0 0,0 0,1 0,-1 0,1 0,-1-1,1 1,-1 0,1-1,0 1,0-1,0 0,-1 1,1-1,1 0,-1 0,0-1,0 1,0 0,0-1,1 1,-1-1,0 0,0 1,1-1,-1 0,0-1,3 1,-2-1,0 0,0-1,0 1,-1 0,1-1,0 0,-1 0,1 0,-1 0,0 0,0 0,0-1,0 1,0-1,0 1,0-1,-1 0,1 1,-1-1,0 0,0 0,0 0,0 0,-1 0,1-1,-1 1,0 0,0 0,0 0,0 0,0-1,0-3,0 0,-1 0,1 0,-2 0,1 1,0-1,-1 0,-1 1,1-1,-1 1,0 0,0 0,-1 0,0 0,-22-11,25 16</inkml:trace>
  <inkml:trace contextRef="#ctx0" brushRef="#br0" timeOffset="2181.365">1241 538,'2'3,"0"0,0 0,1 0,0-1,0 1,-1-1,1 0,1 0,-1 0,2 1,9 7,2 4,0 0,-1 1,0 1,-2 0,0 1,-1 1,0 0,-2 0,8 18,-15-28,0 0,0 0,-1 1,0-1,-1 0,0 1,0 0,-1-1,0 1,0-1,-1 1,0-1,-1 1,0-1,0 1,-1-1,0 0,0 0,-1-1,0 1,0-1,-1 1,0-1,0 0,-5 4,-25 20,16-1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8:04.358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20 58,'-5'0,"0"1,0 0,0 0,1 0,-1 0,1 1,-1 0,1 0,-1 0,1 0,0 1,0 0,0 0,0 0,1 0,-1 0,1 1,0 0,0-1,0 1,0 0,1 1,0-1,-1 0,2 1,-2 3,-1 1,1 0,0 0,0 0,1 1,0-1,1 0,0 1,0 0,1-1,1 1,-1-1,1 1,2 3,1-1,1 0,0 0,1-1,1 0,0 0,0 0,1-1,0 0,1-1,0 0,1 0,0-1,0 0,0 0,1-1,0-1,1 0,0 0,11 3,11 3,0-1,0-1,1-2,0-2,1-1,23 0,-16-3,0-2,0-1,-1-3,1-1,16-6,-41 7,0-1,-1-1,0-1,0 0,0-1,7-6,-15 8,0 0,-1 0,0-1,0-1,0 1,-1-1,0 0,-1-1,0 1,0-1,1-5,-3 8,-1-1,0 0,-1 0,0-1,0 1,0 0,-1-1,0 1,-1-1,0 1,0-1,0 1,-1-1,0 1,0 0,-1-1,0 1,0 0,-1 0,0 0,0 0,-1 1,0-1,0 1,0 0,-1 0,0 0,0 1,0 0,-1 0,-9-9,0 2,0 0,-1 1,-1 1,0 0,0 2,-1 0,0 0,0 2,-1 0,-1 1,-29-5,-1 3,0 1,0 3,-42 3,1 6,0 3,-16 7,74-1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8:09.98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71 6,'1'0,"-1"1,0-1,0 1,1-1,-1 0,0 1,0-1,1 1,-1-1,0 0,1 1,-1-1,0 0,1 0,-1 1,1-1,-1 0,1 0,-1 0,0 1,1-1,-1 0,1 0,-1 0,1 0,-1 0,1 0,-1 0,1 0,-1 0,0 0,1 0,-1 0,1 0,-1-1,1 1,-1 0,1 0,-1 0,0-1,1 1,-1 0,1-1,-1 1,-32-4,-31 5,1 2,-1 3,1 2,-11 6,71-13,0 0,0 0,0 0,0 0,0 0,1 1,-1-1,0 0,0 1,1 0,-1-1,1 1,0 0,-1 0,1 0,0 0,0 0,0 0,0 0,1 0,-1 0,0 0,1 0,0 1,-1-1,1 0,0 0,0 1,0-1,1 1,-1 15,1 0,0-1,4 13,-3-15,6 68,-4 1,-6 65,1-89,1-58,0 0,1 0,-1-1,0 1,1 0,-1 0,1-1,0 1,0 0,0-1,0 1,0 0,0-1,0 1,0-1,0 0,1 1,-1-1,1 0,-1 0,1 0,-1 0,1 0,0 0,-1-1,1 1,0 0,0-1,-1 1,1-1,0 0,0 0,1 1,12 1,0-1,-1 0,1-1,4-1,5 0,-4 2,-7 0,1-1,0 0,-1-1,1-1,-1 0,8-2,-17 3</inkml:trace>
  <inkml:trace contextRef="#ctx0" brushRef="#br0" timeOffset="410.66">162 308,'0'0,"0"1,1 0,1 0,1 1,3 0,2-1,2 1,3 0,2 0,3-1,2 0,7-4,1 0</inkml:trace>
  <inkml:trace contextRef="#ctx0" brushRef="#br0" timeOffset="837.332">499 208,'0'0,"34"0,2-1,43 1,-73 0,-1 1,0-1,1 1,-1 1,0-1,1 1,-1 0,0 0,0 1,-1-1,1 1,1 1,-5-3,0 0,-1 0,1 0,0 0,0 0,-1 1,1-1,0 0,-1 1,1-1,-1 0,0 1,0-1,1 0,-1 1,0-1,0 1,0-1,0 0,0 1,-1-1,1 1,0-1,-1 0,1 1,-1-1,1 0,-1 0,0 1,1-1,-1 0,0 0,0 0,0 0,0 0,0 0,-1 1,-43 41,40-39,-58 43,44-35,0 2,1 0,1 1,-5 6,21-21,1 1,0-1,0 0,-1 0,1 1,0-1,0 0,-1 0,1 1,0-1,0 0,0 1,-1-1,1 0,0 1,0-1,0 0,0 1,0-1,0 1,0-1,0 0,0 1,0-1,0 0,0 1,0-1,0 1,0-1,0 0,0 1,1-1,-1 0,0 1,0-1,0 0,1 1,14 5,28-4,-38-2,22-1,1-1,-1-1,26-6,-31 4</inkml:trace>
  <inkml:trace contextRef="#ctx0" brushRef="#br0" timeOffset="1204.003">997 450,'0'0,"0"1,0 0,0-1,0 2,0 1,0 2,0 3,-1 2,-2 3,-1 1,-1 1,-2 0,-1-2,-1-2,-1-2,0-2</inkml:trace>
  <inkml:trace contextRef="#ctx0" brushRef="#br0" timeOffset="1620.364">1229 341,'0'0,"1"2,0 0,2 2,1 0,2 0,3-1,4 1,3-1,3 1,3-1,3 1,0-1,1-2,0-1,3-2,-3-1</inkml:trace>
  <inkml:trace contextRef="#ctx0" brushRef="#br0" timeOffset="1990.615">1326 214,'1'24,"2"0,0 0,5 13,4 26,-1-3,-7-45</inkml:trace>
  <inkml:trace contextRef="#ctx0" brushRef="#br0" timeOffset="2410.055">1776 389,'1'0,"0"1,0-1,0 0,0 0,-1 0,1 0,0-1,0 1,0 0,0 0,0-1,0 1,0 0,0-1,0 1,-1-1,1 1,0-1,0 1,0-1,-1 1,1-1,0 0,-1 0,1 1,-1-1,1 0,-1 0,1 0,-1 0,1-1,-1 0,0 0,0 0,0 0,0 0,-1 0,1 0,0 0,-1 0,1 0,-1 0,0 0,0 1,0-2,-2-3,0 0,-1 0,1 1,-1 0,-1-1,1 1,0 1,-1-1,-4-2,7 6,1-1,-1 1,0 0,0 0,-1 0,1 0,0 1,0-1,0 0,0 1,-1 0,1-1,0 1,-1 0,1 0,0 0,0 1,-1-1,1 0,0 1,0 0,0-1,-1 1,1 0,0 0,0 0,0 0,0 1,0-1,-1 2,0 0,0 0,1 1,-1-1,1 0,-1 1,1 0,0-1,1 1,-1 0,1 0,-1 0,1 0,0 0,0 3,1-4,-1 1,1 0,0 0,0 0,0 0,0-1,1 1,-1 0,1 0,0 0,0-1,1 1,-1-1,1 1,-1-1,3 4,-2-5,0 0,0 0,0 0,0-1,0 1,1-1,-1 1,1-1,-1 0,1 0,-1 0,1 0,-1 0,1 0,0-1,-1 1,1-1,0 0,0 0,-1 0,1 0,0-1,0 1,-1-1,1 1,2-2,6-2,0-1,0 0,0-1,-1-1,0 1,0-2,0 1,-1-1,5-6,-2 3,0 0,1 1,0 1,0 0,15-7,-24 14,0 1,0-1,1 1,-1 0,0 0,0 1,1-1,-1 1,1 0,-1 0,0 0,1 1,-1-1,0 1,0 0,1 0,-1 1,0-1,0 1,0 0,0 0,-1 1,4 1,-5-3,1 1,-1-1,0 1,0 0,0 0,0-1,0 1,0 1,0-1,0 0,-1 0,1 1,-1-1,0 0,0 1,0 0,0-1,0 1,0 0,-1-1,1 1,-1 0,0 0,0-1,0 1,0 0,0 0,-1-1,1 1,-1 0,1 0,-1 0,-1 0,0 0,0 1,0-1,-1 0,1 0,-1 0,1-1,-1 1,0-1,0 1,0-1,-1 0,1 0,0 0,-1-1,1 1,-1-1,1 0,-1 0,0 0,0 0,1-1,-3 1,-12 0,1-1,0 0,-1-2,1 1,0-2,0-1,-1 0,10 2,0 0,0-1,0 0,1 0,-1-1,1 0,0 0,0 0,0-1,1 0,0-1,0 1,0-1,0 0,-3-7,3 2</inkml:trace>
  <inkml:trace contextRef="#ctx0" brushRef="#br0" timeOffset="2823.583">2023 1,'19'17,"12"0,-1 2,-1 1,-1 2,-1 0,-1 2,3 4,-22-20,0 0,0 1,-1-1,0 1,-1 0,0 1,-1-1,1 1,-2 0,1 0,-2 1,1-1,-1 0,-1 1,0 0,0-1,-1 1,-1-1,1 1,-2 0,0-1,-1 5,-2 0,0 0,-1 0,-1-1,-1 0,0 0,0 0,-1-1,-1-1,0 1,-1-2,-1 1,1-2,-2 1,1-2,-2 0,1 0,-1-1,0-1,-4 1,-6 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9:01.84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46 57,'-3'2,"0"0,0 0,0 0,0 1,0-1,0 1,1 0,-1 0,1 0,0 0,-2 3,0 0,-11 13,2 1,0 0,1 1,1 1,1-1,1 2,-3 13,9-25,0 0,1 0,0 0,1 0,0 1,1-1,0 0,1 0,0 1,1-1,0 0,0 0,1-1,1 1,0 0,1-1,1 3,-4-9,0-1,1 0,-1 0,0 0,1 0,-1-1,1 1,0-1,0 0,0 1,0-1,1-1,-1 1,0 0,1-1,1 1,16 4</inkml:trace>
  <inkml:trace contextRef="#ctx0" brushRef="#br0" timeOffset="413.256">189 307,'0'0,"0"1,0-1,1 1,1 1,2 1,2 0,3 0,3 1,2-1,3-1,7-4,3-2,2-4,-2-1</inkml:trace>
  <inkml:trace contextRef="#ctx0" brushRef="#br0" timeOffset="1071.98">710 273,'0'0,"0"0,1 0,-1 0,1 0,-1 1,0-1,1 0,-1 0,1 0,-1 0,0 0,1-1,-1 1,1 0,-1 0,0 0,1 0,-1 0,0 0,1-1,-1 1,0 0,1 0,-1 0,0-1,1 1,-1 0,0-1,0 1,1 0,-1 0,0-1,0 1,0-1,1 1,-10-17,8 14,-1 0,0 0,0 1,-1-1,1 0,0 1,-1 0,0-1,1 1,-1 0,0 1,0-1,0 0,0 1,-1-1,1 1,0 0,-1 0,1 1,0-1,-1 1,1-1,-1 1,1 0,-1 0,1 1,-1-1,1 1,0 0,-1-1,1 2,0-1,-1 0,1 1,0-1,0 1,0 0,0 0,1 0,-1 0,0 1,1-1,-2 1,1 0,0-1,0 1,0 0,1 1,-1-1,1 0,-1 1,1-1,0 1,0 0,1 0,-1 0,1-1,0 2,0-1,0 0,1 0,-1 0,1 0,0 0,0 1,0-1,1 0,0 0,-1 0,2 0,-1 0,0 0,1 0,-1 0,1-1,0 1,1 1,-1-3,-1 0,1-1,0 1,0 0,-1-1,1 1,0-1,0 1,1-1,-1 0,0 0,0 0,0 0,1 0,-1-1,1 1,-1-1,0 1,1-1,-1 0,2 0,1-1,0 1,0-1,0-1,0 1,-1-1,1 0,-1 0,1 0,-1 0,4-3,6-5,0-1,-1-1,0 0,-1-1,7-9,-9 10,1 1,0 0,0 0,1 1,0 1,1 0,0 0,2 1,-12 6,0 0,0 0,0 1,1-1,-1 1,1 0,-1 0,1 0,0 1,-1-1,1 1,-1 0,1 0,0 0,-1 0,1 0,0 1,-1 0,1 0,-1 0,1 0,-1 0,1 1,-1 0,0 0,0-1,0 2,0-1,0 0,0 1,-1-1,1 1,-1 0,0 0,1 0,0 2,-1-3,0 1,-1 0,1-1,0 1,-1 0,0 0,0 0,0 0,0 0,0 0,-1 0,1 0,-1 0,0 1,0-1,0 0,0 0,-1 0,1 0,-1 1,1-1,-1 0,0 0,-1 0,1-1,0 1,-1 0,0 0,1-1,-1 1,0-1,-1 1,1-1,0 0,-1 0,1 0,-1 0,1 0,-1-1,-1 2,-4 1,1-1,-1 1,0-1,1 0,-1-1,-1 0,1 0,0-1,0 0,-1-1,1 1,0-2,-1 1,1-1,-1 0,0-2,0 1,1-1,-1-1,1 0,-1 0,1-1,1 0,-3-2,-4-3</inkml:trace>
  <inkml:trace contextRef="#ctx0" brushRef="#br0" timeOffset="1429.406">1288 366,'0'2,"0"3,0 1,0-2,0 1,-2 2,0 2,-3 3,-6 4,-2 2,-1-2,-1-4,1-6,1-5</inkml:trace>
  <inkml:trace contextRef="#ctx0" brushRef="#br0" timeOffset="1821.417">1460 236,'0'1,"0"-1,0 1,1 0,1 0,1 0,4 0,3 0,3 0,3 0,2 0,1 0,1-1,0-1,3-2,-1 0</inkml:trace>
  <inkml:trace contextRef="#ctx0" brushRef="#br0" timeOffset="2423.255">1821 178,'0'0,"0"0,36-1,49 1,-80 0,1 1,-1-1,0 1,0 1,0-1,0 0,0 1,0 0,-1 1,1-1,-1 1,1-1,2 3,-7-4,1 0,-1-1,1 1,0-1,-1 1,1 0,-1-1,1 1,-1 0,0 0,1-1,-1 1,0 0,0 0,1 0,-1-1,0 1,0 0,0 0,0 0,0 0,0-1,0 1,0 0,0 0,-1 0,1-1,0 1,0 0,-1 0,-20 21,-33 7,-14-4,74-26,0 0,0 1,0-1,-1 2,1-1,0 0,2 2,6-1,0 0,1 1,-1 1,0 0,0 1,0 0,0 1,10 6,-21-10,1 1,-1 0,0 0,0 1,1-1,-1 0,-1 1,1 0,0 0,-1 0,1 0,-1 0,0 1,0 0,-1-2,0 0,-1 1,1-1,-1 1,0-1,1 1,-1-1,0 0,-1 1,1-1,0 1,-1-1,1 1,-1-1,0 0,0 1,0-1,0 0,0 0,0 0,-1 0,1 0,-1 0,0 0,-1 2,-1 0,-1 0,1 0,0-1,-1 0,0 0,0 0,0-1,0 1,0-1,0 0,-1-1,1 0,0 1,-1-1,0-1,1 1,-1-1,1 0,-1-1,1 1,-1-1,1 0,-1 0,1-1,-5-1,-2-3</inkml:trace>
  <inkml:trace contextRef="#ctx0" brushRef="#br0" timeOffset="3279.627">1935 16,'125'1,"-36"-10,-60 5,-1 2,1 0,6 2,-33 1,1-1,-1 1,0 0,0 0,0 0,0 0,1 0,-1 0,-1 1,1-1,0 1,0-1,-1 1,1 0,0 0,-1 0,0 0,1 0,-1 0,0 0,0 0,0 0,0 0,-1 1,1-1,-1 0,1 1,-1-1,0 0,0 2,3 15,-2 0,0-1,-2 15,1-15,-2 80,0-38,2 1,8 56,-8-116,0 1,0 0,0-1,-1 1,1-1,0 1,-1-1,0 1,1-1,-1 1,0-1,0 1,1-1,-1 0,0 1,-1-1,1 0,0 0,0 0,0 0,-1 0,1 0,0 0,-1 0,1-1,-1 1,1-1,-1 1,0-1,1 1,-1-1,0 0,-67 13,46-10,-107 19,105-19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9:14.66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318 43,'-1'-2,"0"1,0-1,0 0,0 1,0-1,0 1,0-1,0 1,-1-1,1 1,-1 0,1 0,-1 0,-1-1,-2 1,1 1,-1 0,0 0,1 0,-1 0,1 1,-1 0,1 0,-1 0,1 1,0-1,-1 1,1 0,0 0,-3 3,-59 40,65-44,-16 12,0 1,1 0,1 1,0 1,1 0,1 1,-7 13,16-23,0 1,0-1,1 1,0 0,0 0,1 0,0 0,0 1,1-1,0 0,0 1,1-1,1 1,-1-1,1 1,1-1,-1 0,1 0,1 0,2 7,2-1,0-1,1 0,0 0,1-1,1-1,0 1,0-1,1-1,0 0,1-1,0 0,1 0,-1-2,2 1,-1-2,1 0,0 0,3 0,41 12,0-2,1-3,53 4,-108-16,138 17,1-5,10-7,-64-6,1-4,-1-3,79-19,-144 21,1-1,-2-1,1-1,-1-2,0 0,-1-1,-1-2,1 0,2-4,-17 12,-1 0,0-1,0 0,0 0,-1 0,0-1,-1 0,1 0,-1 0,0-1,-1 1,0-1,0-1,-1 2,-1 1,0-1,0 0,-1 0,0 0,0 0,-1 0,0 0,0 0,-1 0,0 0,0 1,0-1,-1 1,0-1,0 1,-2-3,-7-8,0 0,-1 1,0 0,-1 1,-1 0,-1 1,0 1,-1 1,0 0,0 1,-2 1,-5-3,-33-13,-2 2,0 3,-27-5,30 12,1 2,-2 2,1 3,-1 2,-51 3,71 3,0 2,0 1,0 2,0 1,1 2,0 2,1 1,0 2,-15 9,37-16,0 1,0 0,1 1,-3 3,2 0</inkml:trace>
  <inkml:trace contextRef="#ctx0" brushRef="#br0" timeOffset="611.774">2069 699,'-1'-1,"1"0,0 0,0 0,0 0,-1 0,1 1,-1-1,1 0,-1 0,1 0,-1 0,1 0,-1 1,0-1,1 0,-1 1,0-1,0 0,0 1,1-1,-1 1,0-1,0 1,-1-1,-4 1,1 0,-1 0,0 0,1 1,-1 0,1 0,-1 0,1 1,-1-1,1 2,0-1,0 0,0 1,0 0,0 0,0 0,1 1,0 0,-2 1,-6 6,1 1,0 0,0 0,1 1,1 1,-1 1,6-7,0-1,1 0,0 1,1 0,0-1,0 1,1 0,-1 0,2 0,-1 0,1 0,1 0,-1 0,1 0,1 0,-1 0,1 0,1 0,-1-1,1 1,1-1,-1 0,1 0,1 0,-1 0,1-1,0 0,1 0,-1 0,1 0,1-1,-5-3,1 0,-1 0,1 0,0-1,-1 1,1-1,0 1,0-1,0 0,0 0,0-1,1 1,0 0,18 0</inkml:trace>
  <inkml:trace contextRef="#ctx0" brushRef="#br0" timeOffset="1033.585">2141 804,'0'1,"0"0,1 1,1 1,2 0,1-1,4-1,2 0,3 1,3 0,2-1,1 0,0-1,6-3,-3 0</inkml:trace>
  <inkml:trace contextRef="#ctx0" brushRef="#br0" timeOffset="1487.19">2483 695,'0'1,"1"0,0-1,-1 1,1 0,0-1,-1 1,1-1,0 1,0-1,0 1,-1-1,1 1,0-1,0 0,0 0,0 1,0-1,0 0,-1 0,1 0,0 0,0 0,0 0,0 0,0 0,1-1,37 0,-27 0,-10 1,8 0,0 0,0 0,0 1,0 0,10 3,-19-4,0 1,0-1,0 1,0-1,0 1,0-1,0 1,0-1,0 1,0 0,0 0,0-1,0 1,-1 0,1 0,0 0,0 0,-1 0,1 0,-1 0,1 0,-1 0,0 1,0 0,0 0,0 0,0 0,0 0,-1-1,1 1,-1 0,0 0,1-1,-1 1,0 0,0-1,0 1,0-1,0 1,0-1,-1 1,0 0,-8 8,-1 1,0-2,0 1,-1-1,-1-1,1 0,-2-1,-1 2,0 0,1 0,1 1,0 1,-1 1,14-12,-1 1,1-1,-1 1,1-1,-1 1,1-1,-1 1,1-1,-1 1,1-1,0 1,-1-1,1 1,0 0,0-1,-1 1,1 0,0-1,0 1,0 0,0-1,0 1,0 0,0-1,0 1,0 0,0-1,0 1,0 0,1-1,-1 1,0 0,1 0,21 9,32-5,-42-6,-1 0,0 0,0-2,11-2,1-3</inkml:trace>
  <inkml:trace contextRef="#ctx0" brushRef="#br0" timeOffset="1935.242">2908 945,'0'0,"0"0,0 0,0 1,0 0,0 1,-1 4,-1 2,0 3,-2 2,-1 3,0 1,-1-1,2-2,-1-1,2-3</inkml:trace>
  <inkml:trace contextRef="#ctx0" brushRef="#br0" timeOffset="2320.652">3060 730,'0'0,"0"0,1 1,0-1,2 1,1-1,0 0,3 0,2 0,4 0,3 1,4 1,2-1,2-1,-1-2,2-3,-4 0</inkml:trace>
  <inkml:trace contextRef="#ctx0" brushRef="#br0" timeOffset="2821.717">3474 674,'5'1,"-1"0,1 0,0 0,0-1,0 0,-1 0,1 0,1-1,-1 1,74 6,-75-6,-1 1,1 0,0 0,-1 0,1 0,-1 0,1 0,-1 1,0 0,1 0,-1 0,0 0,0 0,-1 1,1-1,0 1,-1 0,1 0,0 2,-2-4,0 1,-1-1,1 1,-1-1,0 1,1-1,-1 1,0-1,0 1,0-1,0 1,0-1,-1 1,1-1,0 1,-1-1,1 0,-1 1,1-1,-1 1,1-1,-2 2,-1 0,1 1,-1-1,0 0,0 0,-1 0,1 0,-1 0,-1 1,-10 4,1 0,-1 0,-15 4,-21 3,27-8,18-5,8-1,22-2,-1 2,1 1,-1 1,11 3,-27-5,-1 0,0 0,0 1,0 0,0 1,0-1,0 1,-1 0,0 0,1 1,-1 0,0 0,0 0,-1 0,0 1,1 0,-1 0,-1 0,1 1,-3-5,0 1,0-1,-1 1,1 0,0-1,-1 1,1 0,-1 0,0-1,0 1,1 0,-1 0,0 0,-1 0,1-1,0 1,0 0,-1 0,1-1,-1 1,0 0,1 0,-1-1,0 1,0 0,-1 0,-1 1,1-1,0 0,-1 0,0 0,1 0,-1-1,0 1,0-1,0 0,0 1,0-1,-3 0,-1 1,0 0,0-1,0 0,0-1,0 1,-1-1,1-1,0 1,0-1,0 0,0-1,0 0,0 0,-7-6,2 0</inkml:trace>
  <inkml:trace contextRef="#ctx0" brushRef="#br0" timeOffset="3292.407">3699 451,'29'20,"-15"-9,20 11,0 2,-1 1,-2 1,0 2,3 6,-26-25,0 1,-1 0,1 0,-2 0,0 1,0 0,-1 0,0 0,-1 1,0 0,-1 0,-1 0,0 0,0 0,-1 0,0 1,-2-1,1 0,-2 7,-2 1,-1 1,-1-1,-1 0,0-1,-2 0,0 0,-1-1,-1 0,0-1,-2 0,0 0,-1-2,0 0,-1 0,-1-2,0 1,-4 0,-13 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9:40.74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02,'6'4,"-4"-3,-1-1,1 1,-1 0,1 0,0-1,-1 1,1-1,0 1,-1-1,1 0,0 0,0 0,-1 0,1 0,26-1,-1-1,0-1,1-2,11-4,-13 2</inkml:trace>
  <inkml:trace contextRef="#ctx0" brushRef="#br0" timeOffset="769.775">580 94,'0'0,"0"0,0 0,15-15,-15 12,1 1,-1-1,0 0,0 0,-1 1,1-1,-1 0,1 0,-1 1,0-1,0 1,0-1,0 0,0 1,-1 0,1-1,-1 1,1 0,-1 0,0 0,0 0,0 0,0 0,-1 0,1 1,0-1,-1 1,1 0,-2-1,1 0,0 1,0 0,0-1,0 1,0 0,0 1,0-1,0 0,0 1,0 0,0 0,0 0,-1 0,1 0,0 1,0-1,0 1,0 0,0 0,0 0,0 0,0 0,0 1,1 0,-3 1,0 3,0 0,0 1,1 0,0 0,0 0,1 0,0 1,0-1,0 1,1 0,1 0,-2 7,3-11,-1 0,1 0,0 0,0 0,0 0,1 0,-1 0,1 0,0 0,0 0,0 0,2 2,-2-5,0 1,0 0,1 0,-1-1,0 1,1-1,-1 1,1-1,-1 0,1 0,0 0,0 1,0-1,-1-1,1 1,0 0,0 0,0-1,0 1,0-1,0 0,0 0,1 0,0 0,1 0,0 0,0-1,0 1,1-1,-1 0,0-1,0 1,0-1,0 1,-1-1,1 0,0-1,-1 1,1-1,-1 1,2-3,51-57,-10 10,-42 48,0 1,0 0,1 0,-1 0,1 1,0 0,-1 0,1 0,0 0,0 1,1 0,-1 0,0 0,0 1,0 0,1-1,-1 2,0-1,0 1,0 0,0 0,1 0,2 2,-5-2,1 1,-1 0,1 0,-1 1,0-1,1 0,-1 1,-1 0,1 0,0 0,-1 0,1 0,-1 1,0-1,0 1,0-1,-1 1,1 0,-1 0,0-1,0 1,0 0,0 0,-1 0,0 0,0 0,0 0,0 0,-1 0,1 0,-1 1,1-3,-1 0,1 1,-1-1,1 1,-1-1,0 0,0 1,0-1,0 0,0 0,0 0,-1 0,1 0,-1 0,0 0,1 0,-1 0,0-1,0 1,0-1,0 0,-2 2,-1-1,1-1,-1 0,1 0,-1 0,1 0,-1-1,0 0,1 1,-1-2,0 1,-4-1,-9-3,-1-1,1 0,0-1,0-1,-9-5,8 2,0 0,1-1,0-1,-9-9,12 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9:36.589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 139,'0'0,"0"0,0 0,0 0,33 0,159 0,-176-1</inkml:trace>
  <inkml:trace contextRef="#ctx0" brushRef="#br0" timeOffset="401.596">56 0,'2'5,"1"-1,-1 0,0 1,0-1,0 1,-1 0,0 0,0 0,0-1,0 1,-1 1,1-3,1 8,-1-1,0 1,0-1,-1 1,0-1,-1 1,0-1,-1 4,-2-1</inkml:trace>
  <inkml:trace contextRef="#ctx0" brushRef="#br0" timeOffset="1165.764">505 122,'0'-3,"0"1,-1 0,1-1,0 1,-1 0,0-1,1 1,-1 0,0 0,0 0,0 0,0 0,-1 0,1 0,-1 0,1 0,-1 1,1-1,-1 0,0 1,0 0,0-1,0 1,0 0,0 0,0 0,0 0,0 0,0 1,-1-1,1 1,0-1,-1 1,1 0,0 0,-1 0,0 0,-2 0,1 0,0 0,0 0,0 1,0 0,0 0,0 0,0 0,0 0,0 1,0 0,1 0,-1 0,1 0,-1 1,1-1,0 1,0 0,0 0,0 0,0 0,1-1,1 0,-1 1,1-1,0 0,0 0,0 1,0-1,0 1,0-1,1 1,-1-1,1 1,0-1,-1 1,1 0,0-1,1 1,-1-1,0 1,1 0,-1-1,1 1,0-1,0 0,0 1,0-1,0 0,1 1,-1-1,1 0,-1 0,1 0,0 0,0-1,1 2,0-1,0 0,0-1,0 1,1-1,-1 0,0 1,1-2,-1 1,1 0,-1-1,1 1,-1-1,1 0,0 0,-1-1,1 1,-1-1,1 1,-1-1,0 0,1-1,-1 1,0-1,0 1,0-1,1 0,5-5,1-1,-2 0,1-1,-1 0,0 0,0-2,2-2,1 0,0 1,11-8,-19 17,1 1,-1-1,0 1,1 0,-1 0,1 0,0 1,0 0,-1-1,1 1,0 0,0 1,0-1,0 1,0 0,0-1,1 2,-2-1,0 1,0-1,1 1,-1 0,0 0,0 1,0-1,0 0,0 1,-1 0,1 0,0 0,-1 0,0 0,1 0,-1 1,0-1,0 1,0-1,0 1,-1 0,1 0,-1 0,1 0,-1 0,0 0,0 0,-1 0,1 1,-1-1,1 0,-1 0,0 1,0-1,-1 1,1 0,0-1,0 1,-1 0,1-1,-1 1,0-1,0 0,0 1,-1-1,1 0,-1 1,0-1,0 0,0 0,0-1,0 1,-1 0,1-1,-1 1,0-1,1 0,-1 0,0 0,-1 0,1 0,0-1,0 1,-1-1,1 0,-1 0,1 0,-1-1,1 1,-4-1,1-1,-1 1,1-1,-1 0,1-1,-1 1,1-1,0 0,0-1,0 0,0 0,0 0,1-1,-1 1,1-1,0-1,0 1,0-1,-2-3,-10-11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9:26.234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132,'36'0,"-1"-1,25-5,-37 2</inkml:trace>
  <inkml:trace contextRef="#ctx0" brushRef="#br0" timeOffset="770.431">290 32,'12'-6,"0"1,0 1,0 0,1 1,0 0,-1 0,7 1,-15 1,0 1,0 0,0 0,0 0,0 0,0 0,0 1,0-1,0 1,0 0,0 1,0-1,0 1,-1 0,1-1,0 1,-1 1,0-1,1 1,-1-1,0 1,-1 0,1 0,0 0,0 2,-2-4,0 1,0 0,0 0,0 0,-1 0,1 0,-1 0,1 0,-1 1,0-1,1 0,-1 0,0 0,-1 0,1 0,0 0,-1 0,1 1,-1-1,0 0,0 1,-1 0,0 1,0 0,-1-1,1 1,-1-1,0 0,0 0,-1 0,1 0,-3 1,-3 2,0 0,0-1,-1 0,1 0,-1-2,-1 1,1-1,-7 1,33-5,-1 0,1 1,0 1,-1 0,1 1,-1 1,0 0,1 1,-12-3,0 0,0 1,0-1,0 1,-1 0,1 0,-1 1,1-1,-1 1,0-1,0 1,0 0,0 0,0 0,0 1,-1-1,-1 0,0 1,0-1,0 0,0 1,-1-1,1 0,-1 1,0-1,0 1,0-1,0 0,-1 1,1-1,-1 0,0 1,0-1,0 0,-1 0,1 0,-1 0,0 0,1 0,-2 0,0 3,-1 0,0 0,0-1,-1 0,1 1,-1-2,0 1,-1-1,1 1,-1-2,0 1,0 0,0-1,0 0,0-1,-1 0,1 0,-1 0,0 0,0-1,1 0,-1-1,0 1,0-2,-7 1,0-2,-1-1,0 0,1 0,0-1,0-1,0-1,0 0,1 0,0-2,0 1,-6-7,2 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9:24.530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0 89,'28'14,"-1"-10,-1-1,1-2,24-1,-35 0,0 0</inkml:trace>
  <inkml:trace contextRef="#ctx0" brushRef="#br0" timeOffset="723.899">345 58,'0'0,"22"-22,-12 16,0 1,0 0,0 1,1 0,-1 1,1 0,0 1,0 0,-8 1,1 1,-1 0,1 0,-1 0,1 0,-1 0,1 1,-1-1,1 1,-1 0,0 0,3 2,-4-2,-1 0,1 0,-1 0,1 0,-1 1,1-1,-1 1,0-1,0 1,0-1,0 1,0-1,0 1,0 0,-1 0,1 0,-1-1,1 1,-1 0,1 0,-1 0,0 0,0 0,0 0,-1 4,1 0,-2 0,1 0,0 0,-1 0,0 0,-1 0,1-1,-1 1,0-1,0 0,-1 0,1 0,-2 0,-61 68,56-63,-21 16,24-21,0 1,0-1,0 2,1-1,-5 7,11-12,1 0,-1-1,1 1,-1-1,1 1,0-1,-1 1,1-1,0 1,-1-1,1 1,0-1,0 0,-1 0,1 1,0-1,0 0,0 0,-1 0,1 0,0 0,0 0,0 0,0 0,-1 0,1 0,0 0,27 1,20-1,-29-2,1 2,0 1,0 0,0 1,-1 2,16 3,-26-4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0:51.962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806 0,'-4'1,"1"-1,0 1,-1 0,1 0,0 1,0-1,0 0,0 1,0 0,0 0,0 0,0 0,1 0,-1 1,-38 38,30-28,-51 56,3 4,4 2,-5 14,49-72</inkml:trace>
  <inkml:trace contextRef="#ctx0" brushRef="#br0" timeOffset="384.944">1 566,'0'0,"0"0,1 0,1 0,1 1,1 1,1 0,2 1,1 0,3 0,2 1,3-1,2 0,0-1,6 0,-2-1</inkml:trace>
  <inkml:trace contextRef="#ctx0" brushRef="#br0" timeOffset="800.663">354 527,'-1'5,"0"-1,0 0,0 0,-1 1,1-1,-1 0,0-1,0 1,-1 0,1 0,-1-1,0 0,0 1,0-1,-3 2,2-2,1 1,-1 0,1 0,0-1,0 2,0-1,0 0,1 1,0-1,0 1,0-1,0 1,0 4,2-8,1 0,-1 0,1 0,-1 0,1 0,-1 0,1 0,0 0,0-1,-1 1,1 0,0 0,0-1,0 1,0 0,0-1,0 1,0-1,0 1,0-1,0 0,0 1,0-1,0 0,0 0,0 0,0 0,1 0,-1 0,0 0,1 0,45 2,-41-2,0 0,90-5,-78 2</inkml:trace>
  <inkml:trace contextRef="#ctx0" brushRef="#br0" timeOffset="1186.01">503 545,'0'1,"-1"2,-1 2,-1 3,-8 11,-4 4,-1 4,-2 7,-1 5,0 0,2-5,4-5,2-7,5-6,2-6,1-2,2-4</inkml:trace>
  <inkml:trace contextRef="#ctx0" brushRef="#br0" timeOffset="1187.01">525 796,'0'1,"0"-1,0 1,0-1,0 1,0-1,0 1,1 1,1-1,0 1,0-1,2-3,-1 0</inkml:trace>
  <inkml:trace contextRef="#ctx0" brushRef="#br0" timeOffset="1587.217">701 617,'0'0,"0"1,0 0,0 0,0 1,0 0,1 0,3 2,2 0,2 1,1 0,3 0,0-1,0-3,1 0,-2-4,-1-1</inkml:trace>
  <inkml:trace contextRef="#ctx0" brushRef="#br0" timeOffset="2104.3">706 614,'-29'41,"27"-39,0 0,1 0,-1 0,1 0,0 0,0 1,0-1,0 0,0 1,0-1,0 1,1-1,0 1,-1-1,1 1,0-1,0 1,0-1,0 1,1-1,-1 1,2 2,-1-2,1 0,1-1,-1 1,0 0,1-1,-1 1,1-1,0 0,0 0,-1 0,2 0,-1-1,0 1,0-1,0 0,3 1,3 1,-1 1,0 0,0 0,0 1,0 0,-1 0,3 3,-9-7,0 0,0-1,0 1,0 0,-1 0,1 1,0-1,0 0,-1 0,1 0,-1 0,1 1,-1-1,0 0,1 0,-1 1,0-1,0 0,0 1,0-1,0 1,0 0,-1 0,0 0,0 0,0-1,0 1,-1 0,1-1,0 1,-1-1,1 1,-1-1,1 0,-1 0,1 0,-1 0,0 0,0 0,0 0,-1 0,-1 1,-1 0,0 0,0-1,-1 1,1-1,0-1,0 1,0-1,-1 0,1 0,-3 0,-9-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0:35.192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535 1,'0'0,"0"0,1 0,-1 0,1 1,-1-1,0 0,1 0,-1 1,0-1,1 0,-1 1,0-1,0 0,1 1,-1-1,0 0,0 1,0-1,1 1,-1-1,0 0,0 1,0-1,0 1,0-1,0 1,0-1,0 1,0-1,0 0,0 1,0-1,0 1,0-1,0 0,-1 1,1-1,0 1,0-1,0 0,-1 1,1-1,-6 22,-13 22,-1-2,-3 0,-2-1,-4 4,-53 92,37-26,44-110</inkml:trace>
  <inkml:trace contextRef="#ctx0" brushRef="#br0" timeOffset="1435.4">35 647,'-3'0,"1"0,-1 1,1-1,-1 1,1-1,0 1,-1 0,1 0,0 0,0 1,0-1,-1 1,0 6,19-3,-4-3,-1-2,0 0,0 0,1-1,-1 0,0-1,0 0,0-1,0-1,2 0,6-5</inkml:trace>
  <inkml:trace contextRef="#ctx0" brushRef="#br0" timeOffset="2005.431">229 572,'47'-7,"-38"6,0 0,-1 1,1 0,0 1,-1 0,1 0,3 2,-11-3,0 0,0 1,1-1,-1 1,0-1,0 1,0 0,0 0,0-1,0 1,0 0,0 0,0 0,0 0,-1 0,1 0,0 0,-1 0,1 0,0 1,-1-1,0 1,1 0,-1 1,0-1,0 0,0 0,-1 1,1-1,0 0,-1 0,1 0,-1 0,0 1,0-1,0 0,0 0,-1 1,-7 11,-1-1,0 0,0 0,-2-1,1-1,-6 4,-25 26,101-41,-52-1,8 1,-1-1,1 0,0-2,-1 0,1 0,-1-1,0-1,3-2,-1-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2:42.88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99,'0'1,"0"0,0-1,1 1,-1-1,3 1,2 0,5 1,3-1,10-1,5 1,5-1,0 0,0-2,-2 0,-4-1,-1-1,-5-1</inkml:trace>
  <inkml:trace contextRef="#ctx0" brushRef="#br0" timeOffset="378.196">118 0,'0'0,"0"1,0-1,0 1,-1 0,-1 3,-1 2,0 3,0 5,0 4,2 4,1 0,2 1,1 3,0-2</inkml:trace>
  <inkml:trace contextRef="#ctx0" brushRef="#br0" timeOffset="1069.851">665 137,'-23'-31,"18"26,0 1,0 0,0 0,-1 0,1 1,-1 0,0 0,0 0,0 1,-1 0,-3-1,8 2,0 1,0-1,0 1,0 0,0 0,0 0,0 0,0 0,0 0,0 0,0 0,0 1,1-1,-1 1,0 0,0-1,0 1,0 0,1 0,-1 0,0 0,1 1,-1-1,1 0,0 1,-1-1,1 1,0-1,0 1,0 0,0-1,0 1,0 0,0 0,0-1,1 1,-1 0,1 0,0 0,-1 1,1-1,-1 1,1-1,-1 1,1-1,0 0,0 1,0-1,0 1,1-1,-1 0,1 1,-1-1,1 1,0-1,0 0,0 0,0 0,0 0,1 0,-1 0,1 0,-1 0,1 0,0 0,-1-1,1 1,0-1,0 1,0-1,0 0,1 0,-1 0,0 0,0 0,1 0,-1-1,0 1,1-1,-1 1,1-1,-1 0,2 0,4 0,0 1,1-1,-1-1,0 0,1 0,-1 0,0-1,0-1,0 1,-1-1,1 0,0-1,48-36,11-7,-61 43,0 1,0 0,0 1,0-1,1 1,-1 1,0-1,1 1,0 0,3 0,-8 1,0-1,0 1,0 0,0 0,1 0,-1 0,0 0,0 1,0-1,0 1,0-1,0 1,0 0,0-1,0 1,0 0,-1 0,1 1,0-1,0 0,-1 1,1-1,-1 1,1-1,-1 1,0 0,0-1,0 1,0 0,0 0,0 0,0 0,0 0,-1 0,1 0,-1 0,1 0,-1 0,0 0,0 0,0 0,0 2,-1 1,0-1,0 1,0-1,-1 0,1 0,-1 1,0-1,0 0,0-1,-1 1,1 0,-1-1,0 1,0-1,0 0,-1 0,1 0,-1 0,0-1,0 1,-3 0,0 0,0-1,0 0,-1 0,1-1,-1 0,1 0,-1 0,0-1,1 0,-1-1,1 0,-1 0,1 0,-1-1,1 0,0-1,0 0,0 0,0 0,0-1,1 0,-2-1,-15-9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6:01.38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107 1208,'0'2,"0"0,0-1,0 1,0 0,0-1,0 1,0-1,1 1,-1 0,1-1,-1 1,1-1,0 1,0-1,-1 1,1-1,0 0,0 1,0-1,1 1,7 1,0 0,0 0,0-1,0 0,1 0,-1-1,0 0,5-1,79-4,-80 3,-6 1,32-5,-38 5,0 0,0 0,0 0,1-1,-1 1,0 0,0-1,0 1,0-1,0 1,0-1,0 1,0-1,-1 0,1 0,0 1,0-1,0 0,-1 0,1 0,0 0,-1 0,1 0,-1 0,1 0,-1 0,0 0,1-1,-1-6</inkml:trace>
  <inkml:trace contextRef="#ctx0" brushRef="#br0" timeOffset="485.264">90 1127,'1'1,"-1"0,0-1,1 1,-1 0,0 0,1-1,-1 1,0 0,0 0,0-1,0 1,0 0,0 0,0 0,0-1,0 1,0 0,0 0,0 0,-1-1,1 1,0 0,-1-1,1 1,0 0,-1 0,1-1,-1 1,-15 29,12-23,-64 102,67-109,1 0,0 1,0-1,0 0,0 1,0-1,0 0,0 1,0-1,0 0,0 1,0-1,0 0,0 1,0-1,1 0,-1 0,0 1,0-1,0 0,0 1,1-1,-1 0,0 0,0 1,0-1,1 0,-1 0,0 1,0-1,1 0,-1 0,0 0,1 0,-1 1,0-1,1 0,-1 0,22 9,27 2,-45-11,14 5,1-2,0 0,1-2,-1 0,0 0,0-2,12-2,-25 1</inkml:trace>
  <inkml:trace contextRef="#ctx0" brushRef="#br0" timeOffset="971.16">629 1144,'0'0,"0"0,0 0,0 0,31-11,-24 10,0-1,0 1,0 0,0 0,0 1,0 0,0 0,0 1,2 0,-7 0,0-1,-1 1,1-1,0 1,0 0,-1-1,1 1,-1 0,1 0,0 0,-1 0,0 0,1 1,-1-1,0 0,1 1,-1-1,0 1,0-1,0 1,0-1,-1 1,1 0,0 0,-1-1,1 1,-1 0,1 0,-1 0,0-1,0 1,0 0,0 0,0 0,0 0,-1-1,1 1,-3 11,-1 0,0 0,-1-1,0 0,-1 0,0-1,-1 1,-1-1,1-1,-2 1,1-1,-6 4,-32 43,46-57,0 0,0 1,0-1,-1 0,1 0,0 1,0-1,0 0,0 1,-1-1,1 0,0 1,0-1,0 0,0 1,0-1,0 0,0 1,0-1,0 0,0 1,0-1,0 0,0 1,0-1,0 0,1 0,-1 1,0-1,0 0,0 1,0-1,1 0,-1 0,0 1,0-1,1 0,-1 1,16 4,29-4,-37-1,45 1,54-3,-96 0</inkml:trace>
  <inkml:trace contextRef="#ctx0" brushRef="#br0" timeOffset="854414.741">1244 410,'3'-1,"0"0,0-1,0 1,0-1,-1 0,1 1,-1-1,1 0,-1 0,0-1,1 1,-1 0,1-4,4 0,179-166,37-14,-198 170,-28 16</inkml:trace>
  <inkml:trace contextRef="#ctx0" brushRef="#br0" timeOffset="855069.607">1088 37,'-2'1,"1"-1,0 1,-1 0,1 0,0 0,0 0,0 0,0 0,0 0,0 0,0 0,0 0,0 1,0-1,0 0,1 1,-1-1,1 1,-1-1,1 1,-14 34,13-31,-2 2,1 1,0 0,1 0,0 0,0 0,0 1,1-1,0 0,1 0,0 0,0 0,1 0,0 0,2 6,-2-10,0-1,-1 0,1 1,0-1,0 0,1 0,-1-1,1 1,-1 0,1-1,0 0,0 1,0-1,0 0,1 0,-1-1,0 1,1-1,-1 0,1 0,-1 0,1 0,0 0,-1-1,1 0,0 0,0 0,-1 0,1 0,0-1,-1 0,1 1,1-2,0 1,-1 0,1-1,0 0,-1 0,1 0,-1 0,0-1,1 1,-1-1,0 0,-1-1,1 1,-1-1,1 1,-1-1,0 0,0 0,-1-1,1 1,-1 0,1-4,-2 6,0-1,-1 1,1-1,-1 1,1-1,-1 1,0 0,0-1,0 1,0-1,-1 1,1-1,-1 1,1-1,-1 1,0 0,0-1,0 0,-1 0,0 1,0-1,-1 1,1-1,0 1,-1 0,1 0,-1 0,0 0,0 1,1-1,-1 1,0-1,-1 1,1 0,0 0,-2 0,-30-5,17 4</inkml:trace>
  <inkml:trace contextRef="#ctx0" brushRef="#br0" timeOffset="856118.669">1213 1053,'3'-1,"0"-1,-1 1,1-1,0 0,-1 1,1-1,-1 0,1 0,-1-1,0 1,0-1,0 1,0-1,-1 1,1-1,0-2,5-4,76-86,77-68,-42 45,-102 94,-14 20</inkml:trace>
  <inkml:trace contextRef="#ctx0" brushRef="#br0" timeOffset="856751.074">930 694,'0'0,"0"0,0 0,0 0,1 0,2 0,0 0,3 0,2 0,4 0,2 0,5-1,2 0,3-1,0-2,4-3,-2 0</inkml:trace>
  <inkml:trace contextRef="#ctx0" brushRef="#br0" timeOffset="857151.306">1206 466,'0'1,"0"0,0 1,0 0,0-1,0 2,0 2,0 2,0 4,-1 2,0 3,-2 2,1-1,-1 1,1 0,-1 3,1-3</inkml:trace>
  <inkml:trace contextRef="#ctx0" brushRef="#br0" timeOffset="857559.21">1029 781,'0'1,"0"0,1 0,-1 0,1 0,-1 0,0 0,1 0,0-1,-1 1,1 0,0 0,-1 0,1 0,0-1,0 1,0 0,-1-1,1 1,0-1,0 1,0-1,0 1,0-1,0 0,0 1,0-1,0 0,1 0,-1 0,0 0,0 0,0 0,1 0,46-1,-35 0,136-5,-130 3</inkml:trace>
  <inkml:trace contextRef="#ctx0" brushRef="#br0" timeOffset="857928.682">1069 866,'-1'2,"1"-1,0 0,0 1,0-1,0 0,1 0,-1 1,0-1,0 0,1 0,-1 1,1-1,-1 0,1 0,0 0,-1 0,1 0,0 0,0 0,0 0,-1 0,1 0,0 0,0 0,0 0,1-1,-1 1,0 0,39 4,-38-5,0-1,-1 1,1 0,-1 0,0 0,1 0,-1 0,1 1,-1-1,0 0,1 0,-1 1,0-1,1 1,-1 0,0-1,0 1,1 0,-1 0,0-1,0 1,0 0,0 0,0 0,0 1,-1-1,1 0,-1 1,0-1,0 0,0 1,0-1,0 1,0-1,0 0,0 1,-1-1,1 0,-1 1,1-1,-1 0,1 0,-1 1,1-1,-2 1,-3 5,0 0,0 0,-1 0,0 0,0-1,-1 0,0-1,2-1,-29 27,34-31,0 1,-1-1,1 1,0-1,0 1,-1-1,1 1,0-1,0 1,0-1,0 1,0-1,-1 1,1-1,0 1,0-1,1 1,-1-1,0 1,0 0,0-1,0 1,0-1,0 1,1-1,-1 1,0-1,2 1,-1 0,0 0,0 0,1 0,-1 0,0-1,1 1,-1 0,1-1,-1 1,1-1,-1 0,1 1,-1-1,1 0,23 3,1-1,-1-2,23-1,-32 0,5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0:07.90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778 1,'0'44,"-15"347,-20 37,-15 345,33-7,1 347,19-954,-3-154</inkml:trace>
  <inkml:trace contextRef="#ctx0" brushRef="#br0" timeOffset="601.685">1 621,'0'0,"13"-3,115-33,1 6,86-7,267-17,-183 24,-169 12,-52 6,0 4,54 1,-129 7</inkml:trace>
  <inkml:trace contextRef="#ctx0" brushRef="#br0" timeOffset="1209.507">271 794,'-25'48,"21"-39,2 0,-1 0,1 0,1 1,0-1,0 0,1 1,0-1,0 0,1 1,0-1,2 4,-2-10,0 0,0 1,0-1,1 0,-1 0,1 0,0 0,0 0,0-1,0 1,1 0,-1-1,1 0,0 1,-1-1,1 0,0-1,0 1,0 0,0-1,1 0,-1 1,0-1,0 0,1-1,-1 1,1-1,-1 0,1 1,-1-1,1-1,-1 1,0 0,3-2,4 1,0-1,0 0,-1-1,1 0,-1 0,0-1,0-1,0 1,-1-1,1-1,-1 0,0 0,-1 0,0-1,2-2,-6 6,0-1,-1 1,1 0,-1-1,0 0,0 1,0-1,-1 0,1 0,-1 0,0 0,0 0,0 0,-1-1,0 1,1 0,-1 0,-1 0,1-1,-1 1,1 0,-1 0,0 0,-1 0,1 0,-1 0,0 0,0 1,0-1,0 1,0-1,-1 1,0 0,0 0,0 0,0 0,0 0,-1-1,-1 0,1 1,0 0,-1 0,0 0,0 0,0 1,0 0,-3-1,5 2,1 0,-1 1,1-1,-1 1,1-1,-1 1,1 0,-1 0,1 0,-1 0,1 1,-1-1,1 1,-1-1,1 1,-1 0,1 0,0 0,-1 0,1 0,-2 2,1 0</inkml:trace>
  <inkml:trace contextRef="#ctx0" brushRef="#br0" timeOffset="1626.041">1080 725,'-4'2,"0"-1,-1 1,1-1,0 1,0 1,0-1,0 0,1 1,-1 0,1 0,0 0,-1 0,1 0,0 1,1 0,-1-1,1 1,0 0,0 0,0 0,0 0,0 2,-2 3,1 0,0 0,1 0,-1 0,2 1,-1-1,2 1,-1-1,1 1,1 2,-1-8,1 0,0 0,0-1,0 1,0 0,1 0,0-1,-1 1,1-1,1 1,-1-1,0 0,1 0,0 0,-1 0,1 0,1 0,-1-1,0 0,0 1,1-1,-1-1,1 1,0 0,0-1,0 0,-1 0,1 0,0 0,0-1,0 1,0-1,0 0,1 0,0 0,-1 0,0-1,0 1,0-1,0 0,0 0,0 0,0-1,0 1,0-1,0 0,-1 0,1-1,-1 1,0-1,1 1,-1-1,0 0,-1 0,1 0,0-1,-1 1,0-1,0 1,0-1,0 0,0 0,-1 0,0 0,0 0,0 0,0-3,0 3,-1 1,0-1,0 0,-1 1,1-1,-1 1,1-1,-1 1,0-1,-1 1,1 0,0-1,-1 1,0 0,0 0,0 0,0 0,0 0,-1 1,1-1,-2 0,-1-1,1 0,-1 1,-1-1,1 1,0 1,-1-1,0 1,1 0,-1 0,0 0,0 1,-1 0,-17-2</inkml:trace>
  <inkml:trace contextRef="#ctx0" brushRef="#br0" timeOffset="2111.176">328 1369,'-5'93,"2"-66,2 0,1-1,0 1,2 0,4 16,-2-27</inkml:trace>
  <inkml:trace contextRef="#ctx0" brushRef="#br0" timeOffset="2486.848">989 1335,'0'2,"0"0,0-1,0 3,0 3,-1 3,-1 10,0 5,-1 5,1 2,-1 0,0 0,-2 4,1-4</inkml:trace>
  <inkml:trace contextRef="#ctx0" brushRef="#br0" timeOffset="2874.795">255 2068,'-4'45,"2"-38,1 1,1 0,-1 0,1 0,0-1,1 1,1 7,-1-12,0-1,0 0,0 0,0 0,0 0,1 0,-1 0,1 0,-1 0,1 0,0 0,0-1,-1 1,1-1,0 1,1-1,-1 0,0 0,0 0,0 0,1 0,-1-1,1 1,-1-1,0 1,1-1,2 0,4 2,1-1,0-1,0 0,0 0,-1 0,1-2,0 1,-1-1,1 0,-1-1,1 0,2-2,8-6</inkml:trace>
  <inkml:trace contextRef="#ctx0" brushRef="#br0" timeOffset="3275.583">396 1956,'0'1,"0"3,0 0,0 0,0 2,0 3,0 5,0 10,0 14,1 11,2 8,1 0,2-5,-1-8,1-9,0-6,-1-8</inkml:trace>
  <inkml:trace contextRef="#ctx0" brushRef="#br0" timeOffset="3792.292">865 2114,'5'-1,"0"0,-1-1,1 1,0-1,-1 0,1 0,-1 0,2-2,25-10,-25 12,-1 1,1 0,0 0,1 0,-1 1,0-1,0 2,0-1,0 1,2 0,-7-1,1 1,-1-1,0 0,0 1,0-1,0 1,0 0,0-1,0 1,0 0,0-1,-1 1,1 0,0 0,0 0,-1 0,1 0,0 0,-1 0,1 0,-1 1,1 0,-1 0,0 1,1-1,-1 1,-1-1,1 0,0 1,0-1,-1 0,1 1,-1-1,0 0,0 0,0 0,0 1,-10 18,-1-1,0-1,-2 0,0 0,-11 9,-34 46,59-73,0-1,-1 0,1 1,0-1,0 1,-1-1,1 0,0 1,0-1,0 1,-1-1,1 0,0 1,0-1,0 1,0-1,0 1,0-1,0 1,0-1,0 1,0-1,0 1,0-1,0 0,0 1,1-1,-1 1,0-1,0 1,0-1,1 0,-1 1,0-1,0 0,1 1,-1-1,0 0,1 1,22 5,35-9,-54 3,9-2,1 1,-1-2,0 0,0 0,0-1,0-1,5-2,-2-2</inkml:trace>
  <inkml:trace contextRef="#ctx0" brushRef="#br0" timeOffset="4431.158">365 3056,'0'0,"1"0,-1 0,1 1,0-1,-1 0,1 0,-1 0,1 0,-1 0,1 0,-1 0,1 0,0 0,-1 0,1 0,-1 0,1 0,-1-1,1 1,-1 0,1 0,-1-1,1 1,-1 0,1-1,-1 1,1 0,-1-1,0 1,1-1,-1 1,0 0,1-1,-1 1,0-1,1 1,0-3,0 0,0 1,-1-1,1 0,0 0,-1 0,0 1,1-1,-1 0,0 0,-1 0,1 0,0 0,-1 1,1-1,-1 0,0 0,0 1,0-1,-1 1,1-1,0 1,-1-1,0 1,0 0,-1-2,-1-2,0 1,-1 0,1 0,-1 0,0 1,-1 0,1 0,-1 0,0 0,-5-2,7 5,1-1,0 1,0 0,-1 0,1 1,-1-1,1 1,-1-1,1 1,-1 0,1 0,-1 1,1-1,0 1,-1 0,1 0,0 0,-1 0,1 0,0 1,0-1,0 1,0 0,0 0,0 0,1 0,-1 1,-1 1,0 2,0-1,1 1,-1 0,1 0,1 0,-1 0,1 1,0-1,1 1,-1-1,1 1,1-1,-1 1,1 5,0-5,0-1,1 1,0-1,0 1,0-1,1 1,-1-1,2 0,-1 1,1-1,0 0,0-1,0 1,5 4,-6-8,0 1,1-1,-1 0,1 0,0 0,-1 0,1 0,0-1,0 0,0 1,0-1,1 0,-1 0,0-1,0 1,1-1,-1 1,0-1,1 0,-1 0,0-1,1 1,-1-1,0 1,0-1,1 0,-1 0,0-1,2 0,2-3,1 0,-1 0,1-1,-2 1,1-2,-1 1,0-1,0 0,0 0,-1-1,-1 1,4-7,-17 44,1 2,1-1,2 1,1-1,1 1,2 1,1-1,3 10,-2-32,0-4</inkml:trace>
  <inkml:trace contextRef="#ctx0" brushRef="#br0" timeOffset="5110.818">848 3031,'1'1,"-1"0,0-1,1 1,-1 0,0 0,1-1,-1 1,1 0,-1-1,1 1,0 0,-1-1,1 1,0-1,-1 1,1-1,0 1,0-1,-1 1,1-1,0 0,0 0,0 1,0-1,-1 0,1 0,0 0,0 0,0 0,0 0,0 0,0 0,48 0,0 0,-47 0,-1 1,0-1,1 0,-1 1,1-1,-1 1,0-1,1 1,-1-1,0 1,1 0,-1 0,0 0,0 0,0 0,0 0,0 0,0 0,0 0,0 0,0 0,-1 1,1-1,0 0,-1 1,1 0,-1 0,0 0,0 1,0-1,-1 0,1 0,-1 0,0 0,1 0,-1 0,0 0,0 0,0 0,0-1,0 1,-1 0,0 0,-5 6,0 0,-1 0,0-1,0 0,-1-1,-7 5,-55 17,91-28,0 1,0 0,0 1,0 2,-1 0,12 4,-26-7,0 1,0 0,0 1,0-1,0 1,-1 0,1 0,-1 0,0 1,0-1,0 1,1 2,-3-4,-1 1,1 0,-1 0,1 0,-1 0,0 0,0 0,0 0,-1 0,1 1,-1-1,1 0,-1 0,0 1,-1-1,1 0,0 0,-1 0,0 1,0-1,-1 2,1-1,0 0,-1 0,0 0,0-1,0 1,-1 0,1-1,-1 0,0 1,1-1,-2 0,1 0,0-1,-1 1,1-1,-1 0,1 0,-1 0,0 0,0 0,-2 0,-3 0,-1 0,1 0,-1 0,1-1,-1-1,1 0,-1 0,1-1,-1 0,-11-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6:48.441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2 2,'1'0,"0"-1,0 1,0 0,1 0,-1 0,0-1,0 1,0 1,0-1,0 0,1 0,-1 0,0 0,0 1,0-1,0 1,0-1,0 1,0-1,0 1,0-1,0 1,0 0,0 0,-1-1,1 1,0 0,0 0,-1 0,1 0,0 0,-1 0,1 0,-1 0,0 0,1 0,-1 0,0 0,1 1,-1-1,0 0,0 0,0 0,0 0,0 0,0 1,-1 0,3 18,-1-19,-1 1,1-1,-1 1,1-1,0 0,0 1,0-1,0 0,0 1,0-1,0 0,0 0,0 0,0 0,1 0,-1 0,0 0,1 0,-1-1,1 1,-1 0,1-1,-1 1,1-1,-1 0,1 1,1-1,-2 0,-1 0,1 0,0 0,0 0,0 0,-1 0,1 0,0 0,0 0,0 0,-1 0,1-1,0 1,0 0,-1 0,1-1,0 1,0-1,-1 1,1-1,-1 1,1-1,0 1,-1-1,1 0,-1 1,1-1,-1 0,0 1,1-1,-1 0,0 1,1-1,-1 0,0 0,0 0,0 1,1-1,-1 0,0 0,0 0,0 1,-1-1,1 0,0 0,0 1,0-1,0 0,-1 0,1 0,-1 0,0-1,0-1,-1 1,0 0,1-1,-1 1,0 0,0 0,0 0,-1 0,1 0,0 1,-1-1,1 1,-1-1,0 1,1 0,-1 0,0 0,0 0,0 1,1-1,-4 1,5-1,0 1,0 0,0-1,0 1,0 0,-1 0,1 0,0 0,0 0,0 0,-1 0,1 1,0-1,0 0,0 1,0-1,0 0,0 1,0 0,0-1,0 1,0-1,0 1,0 0,0 0,0 0,0 0,1-1,-1 1,0 0,1 0,-1 0,1 0,-1 1,1-1,-1 0,1 0,0 0,-1 0,1 0,0 1,0-1,0 0,0 0,0 0,0 0,0 1,0-1,1 0,-1 0,0 0,1 0,0 1,-1-1,0 0,0 0,0 0,1 1,-1-1,0 0,1 0,-1 0,1 0,0 0,-1 0,1 0,0-1,-1 1,1 0,0 0,0 0,0-1,0 1,-1 0,1-1,0 1,0-1,0 1,0-1,1 1,-1-1,0 0,0 0,0 1,0-1,1 0,0-1,0 1,0-1,0 1,0-1,0 0,0 0,0 1,-1-2,1 1,0 0,-1 0,1 0,-1-1,1 1,-1-1,1-1,0 2,-1 0,0-1,0 1,0 0,-1-1,1 1,0-1,0 0,-1 1,1-1,-1 0,1 1,-1-1,0 0,0 1,0-1,0 0,0-1,0 2,-1 0,0 0,1-1,-1 1,0 1,1-1,-1 0,0 0,0 0,0 0,0 0,0 1,0-1,0 0,0 1,0-1,0 1,0-1,0 1,0 0,-1-1,1 1,0 0,0 0,0 0,-1 0,1 0,0 0,0 0,0 0,-2 1,2-2,0 1,0 0,0 0,-1 0,1 0,0 0,0 0,0 1,-1-1,1 0,0 0,0 1,0-1,0 1,0-1,0 1,0 0,0-1,0 1,0 0,0 0,0-1,0 1,0 0,1 0,-1 0,0 0,1 0,-1 0,0 0,1 1,0-1,-1 0,1 0,0 0,-1 0,1 1,0-1,0 0,0 0,0 0,0 1,0-1,1 1,-1 1,1 0,0-1,0 1,0 0,0-1,1 1,-1-1,1 1,-1-1,1 0,0 0,0 1,0-1,0-1,0 1,1 0,-1 0,0-1,1 1,-2-2,1 1,-1 0,1 0,0 0,-1-1,1 1,0-1,-1 1,1-1,0 0,0 1,-1-1,1 0,0 0,0-1,-1 1,1 0,0 0,0-1,-1 1,1-1,0 0,-1 1,1-1,-1 0,1 0,-1 0,1 0,-1 0,0 0,1 0,-1-1,0 1,0-1,0 1,0 0,0-1,0 1,0-1,-1 0,1 1,0-1,-1 0,0 1,1-1,-1 0,0 0,0 1,0-1,0 0,0 0,0 0,0 1,-1-1,1 0,-1 1,1-1,-1 0,0 1,1-1,-1 1,-1-1,1 0,0 0,0 1,0-1,-1 1,1 0,-1-1,1 1,-1 0,1 0,-1 0,0 0,1 0,-1 0,0 0,0 1,0-1,0 1,0-1,0 1,0 0,0 0,0 0,0 0,1 0,-1 0,0 0,0 1,0-1,0 1,0-1,0 1,0 0,1 0,-1 0,0 0,1 0,-1 0,0 0,0 1,1-1,0-1,0 1,-1 0,1-1,0 1,0 0,0 0,0 0,0 0,1 0,-1 0,0 0,0 0,1 0,-1 0,0 0,1 1,-1-1,1 0,0 0,-1 1,1-1,0 0,0 1,0-1,0 0,0 0,0 1,0-1,0 0,0 1,1-1,-1 0,0 0,1 1,-1-1,1 0,0 0,-1 0,1 0,0 1,0-1,0 0,0-1,-1 1,1 0,1 0,-1 0,0 0,0-1,0 1,0-1,0 1,1-1,-1 1,0 0,1-1,-1 1,1 0,-1-1,1 1,-1-1,1 0,0 1,-1-1,1 0,-1 0,1 0,0 0,-1 0,2-1,-3 1,1 0,-1-1,1 1,0 0,-1-1,1 1,-1 0,1-1,0 1,-1-1,1 1,-1-1,0 1,1-1,-1 1,1-1,-1 0,0 1,0-1,1 0,-1 1,0-1,0 0,1-1,-1-1,0 1,0 0,0 0,-1 0,1 0,0 0,-1 0,1 0,-1 0,0 0,0 0,0 0,0 0,0 0,0 0,0 0,-1 1,1-1,-1 0,-7-7,6 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6:11.275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62 29,'0'0,"0"0,0 0,-29 22,27-20,1-1,-1 1,0 0,1 0,0 1,0-1,-1 0,1 0,0 1,1-1,-1 0,0 1,1-1,-1 1,1-1,0 1,0-1,0 1,0-1,0 1,1-1,-1 1,1-1,-1 1,1-1,0 0,0 1,0-1,0 0,1 0,-1 0,0 0,1 0,0 0,-1 0,1 0,0 0,0-1,0 1,0-1,0 0,0 1,1-1,-1 0,0 0,1-1,-1 1,0 0,1-1,-1 1,1-1,-1 0,1 0,-1 0,2 0,-2 0,-1 0,1 0,0-1,-1 1,1-1,0 1,-1-1,1 1,-1-1,1 0,-1 0,1 0,-1 0,1 0,-1 0,0 0,0 0,0-1,0 1,1 0,-2-1,1 1,0-1,0 1,0-1,-1 0,1 1,-1-1,1 1,-1-1,0 0,1 0,-1 1,0-1,0 0,0 1,0-1,-1 0,1 1,0-1,-1 0,1 1,-1-2,0 0,0 0,0-1,0 1,0 0,0 0,-1 0,1 0,-1 0,0 1,0-1,0 0,0 1,-1-1,1 1,0 0,-1 0,0 0,0 0,1 0,-1 1,0-1,0 1,-1 0,2 0,1 0,-1 1,0 0,0-1,0 1,0 0,1 0,-1 0,0 0,0 0,0 1,1-1,-1 1,0-1,0 1,1-1,-1 1,0 0,1 0,-1 0,1 0,-1 0,1 0,-1 0,1 1,0-1,-1 0,1 1,0-1,0 1,0-1,0 3,0-3,1 1,0 0,0-1,0 1,0 0,0-1,0 1,0 0,1-1,-1 1,1 0,-1-1,1 1,0-1,-1 1,1-1,0 1,0-1,0 1,0-1,0 0,0 0,0 0,1 1,-1-1,0 0,1 0,-1-1,1 1,-1 0,1 0,-1-1,1 1,0-1,0 1,-1 0,1-1,-1 1,0 0,1-1,-1 1,1-1,-1 0,1 1,-1-1,1 0,0 0,-1 0,1 0,-1 0,1 0,-1-1,1 1,-1 0,1-1,-1 1,1-1,-1 1,0-1,1 0,-1 0,0 0,1 0,-1 0,0 0,0 0,0 0,0 0,0 0,0-1,0 1,0 0,0-1,-1 0,0 1,1-1,-1 1,0-1,0 1,0-1,-1 1,1-1,0 1,0-1,-1 1,1-1,-1 1,1-1,-1 1,0 0,0-1,1 1,-1 0,0 0,0 0,0-1,0 1,-1 0,1 0,0 1,0-1,-1 0,1 0,0 0,-1 1,1-1,0 1,-1-1,1 1,-1 0,-1-1,1 0,0 1,0-1,0 0,0 1,0 0,0-1,0 1,0 0,0 0,0 0,0 0,0 1,0-1,0 0,0 1,0-1,0 1,0 0,0 0,1 0,-1 0,0 0,0 0,1 0,-1 0,1 1,-1-1,1 1,-1-1,1 1,0 0,-1 0,2-1,0 0,-1 0,1 0,0 1,0-1,0 0,-1 0,1 0,0 0,1 0,-1 1,0-1,0 0,0 0,1 0,-1 0,0 0,1 0,-1 0,1 0,0 0,-1 1,2-1,0 1,-1 0,1 0,0-1,0 1,0-1,0 0,0 1,0-1,0 0,1 0,-1-1,0 1,1 0,-1-1,0 1,0 0,-1-1,1 1,0-1,0 0,-1 0,1 0,0 0,0 0,-1 0,1 0,0 0,-1-1,1 1,0-1,0 1,-1-1,1 0,-1 1,1-1,-1 0,1 0,-1 0,1 0,-1 0,0-1,0 1,0 0,1-1,-1 1,0-1,-1 1,1-1,0 1,0-1,-1 1,1-1,-1 0,1 1,-1-1,0 0,1 0,-1 0,0 0,0 0,0 0,0 0,-1-1,1 1,0 0,-1 0,0 0,1 0,-1 1,0-1,0 0,0 0,0 0,0 1,0-1,-1 0,1 1,-1-1,1 1,-1 0,1-1,-1 1,0 0,0 0,1 0,-1 0,0 0,0 1,0-1,0 0,0 1,0-1,0 1,0 0,0 0,0 0,-1 0,-25 5,28-4,-1-1,0 0,1 1,-1-1,1 0,-1 1,1-1,0 1,-1-1,1 1,-1-1,1 1,0-1,-1 1,1-1,0 1,0 0,-1-1,1 1,0-1,0 1,0 0,0-1,0 1,0 0,0 1,1 0,0 0,0 0,-1-1,1 1,0 0,1 0,-1-1,0 1,1 0,-1-1,0 1,1-1,0 0,-1 1,1-1,0 0,0 0,-1 0,1 0,1 0,1 0,-1 1,0-1,1 0,-1 0,1-1,-1 1,1-1,-1 0,1 1,-1-1,1-1,0 1,-1-1,1 1,-1-1,0 0,2-1,-4 2,0 0,0-1,0 0,0 1,0-1,0 0,0 1,0-1,-1 0,1 0,0 0,0 0,-1 1,1-1,0 0,-1 0,1-1,-1 1,1 0,-1 0,1 0,-1-1,0 0,0 0,0 0,-1 0,1 0,0 0,-1 0,1 1,-1-1,0 0,1 0,-1 1,0-1,0 0,0 1,0-1,-1-1,-1 1,0-1,0 1,0 0,0 0,0 0,0 0,0 1,-1-1,1 1,0 0,-1 0,1 0,-1 0,0 0,1 1,-1 0,0 0,-2 0,5 0,-1-1,1 1,-1 0,1 0,-1 0,1 0,-1 1,1-1,-1 0,1 1,-1-1,1 1,-1-1,1 1,0 0,-1-1,1 1,0 0,0 0,0 0,0 0,0 0,-1 0,2 0,-1 1,0-1,0 0,0 0,1 1,-1-1,0 0,1 1,-1-1,1 1,0-1,0 1,-1-1,1 1,0-1,0 1,0-1,0 1,1-1,-1 2,2 0,-1 1,1-1,0 1,0-1,0 0,0 0,1 0,-1 0,1 0,0-1,0 1,0-1,0 1,0-1,0 0,1 0,-1-1,1 1,2 0,-5-1,0-1,1 1,0 0,-1-1,1 1,-1-1,1 1,0-1,-1 0,1 0,0 0,-1 0,1 0,0 0,-1 0,1-1,-1 1,1 0,0-1,-1 0,1 1,-1-1,1 0,-1 0,0 1,1-1,-1 0,0 0,1-1,-1 1,0 0,0 0,0-1,0 1,0 0,0-1,-1 1,1-1,0 1,-1-1,1 0,-1 1,0-1,1 1,-1-1,0 0,0 0,-1-1,1 1,-1 0,1 0,-1 0,0 0,1 0,-1 1,0-1,0 0,-1 0,1 0,0 1,0-1,-1 1,1-1,-1 1,0 0,1-1,-1 1,0 0,0 0,0 0,0 0,1 0,-1 1,0-1,-1 1,1-1,0 1,0 0,0-1,0 1,-2 1,1-2,1 1,-1 0,0 0,0 0,0 0,1 1,-1-1,0 1,1-1,-1 1,0 0,1 0,-1 1,2-2,0 1,0-1,0 1,1 0,-1-1,0 1,0 0,0 0,1 0,-1 0,1 0,-1 0,0 0,1 0,0 0,-1 0,1 0,-1 0,1 0,0 0,0 0,0 0,0 0,0 0,0 0,0 1,0-1,0 0,1 1,-1 0,1 0,0 0,1 1,-1-1,0 0,1 0,-1 0,1 0,-1-1,1 1,0 0,0-1,0 1,0-1,0 0,0 1,0-1,0 0,1 0,-1-1,0 1,1 0,-1-1,0 1,1-1,-1 0,1 0,-1 0,1 0,-1 0,-1 0,0 1,1-1,-1 0,1 0,-1 0,1-1,-1 1,0 0,1 0,-1-1,0 1,1-1,-1 1,0-1,0 0,1 0,-1 1,0-1,0 0,0 0,0 0,0 0,0 0,0 0,0 0,0-1,-1 1,1 0,0 0,-1-1,1 1,-1 0,0-1,1 1,-1 0,0-1,0 1,1-1,-1 1,0 0,-1-1,1 1,0-1,0 1,-1 0,1-1,-1 0,0 0,1 0,-1 0,0 0,0 0,0 0,-1 0,1 0,0 1,-1-1,1 1,-1-1,1 1,-1-1,0 1,0 0,0 0,0 0,0 0,0 0,0 0,0 0,0 1,0-1,0 1,0 0,0-1,0 1,-1 0,1 0,0 0,0 1,0-1,0 0,-1 1,1 0,1-1,-1 1,1-1,0 1,-1-1,1 1,0 0,0 0,0-1,-1 1,1 0,0 0,0 0,0 0,1 1,-1-1,0 0,0 0,0 0,1 1,-1-1,1 0,-1 1,1-1,0 1,-1-1,1 0,0 1,0-1,0 1,0-1,0 1,0-1,0 1,1-1,-1 0,0 1,1-1,-1 0,1 1,0-1,-1 0,1 1,0-1,0 0,0 0,0 0,0 0,0 0,1 1,5 5,-1-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6:00.226"/>
    </inkml:context>
    <inkml:brush xml:id="br0">
      <inkml:brushProperty name="width" value="0.05" units="cm"/>
      <inkml:brushProperty name="height" value="0.05" units="cm"/>
      <inkml:brushProperty name="color" value="#008C3A"/>
      <inkml:brushProperty name="ignorePressure" value="1"/>
    </inkml:brush>
  </inkml:definitions>
  <inkml:trace contextRef="#ctx0" brushRef="#br0">99 0,'18'112,"-8"-56,3 51,-12-89,-1 0,0 0,-2 0,0 0,0 0,-2-1,0 1,-2 1,6-18,0-1,0 0,0 0,0 1,-1-1,1 0,0 1,0-1,0 0,0 0,0 1,-1-1,1 0,0 0,0 1,0-1,-1 0,1 0,0 0,0 1,-1-1,1 0,0 0,-1 0,1 0,0 0,0 1,-1-1,1 0,0 0,-1 0,1 0,0 0,-1 0,1 0,0 0,-1 0,1 0,0 0,-13-11,-12-27,18 28,-18-33,-16-20,53 80,-1 0,-1 1,-1 0,0 0,1 7,1 0,0-1,2 0,6 8,-18-31,-1 0,1 0,0 0,-1 0,1 0,0 0,0 0,-1-1,1 1,0 0,0-1,0 1,0-1,0 1,0-1,0 1,0-1,0 1,0-1,0 0,1 0,-1 0,0 0,0 0,0 0,0 0,0 0,0 0,0 0,1 0,1-2,-1 1,1 0,0-1,-1 0,1 1,-1-1,0 0,1 0,-1 0,0-1,1-1,6-8,0-1,-1 0,-1 0,2-5,36-116,-44 131,0 1</inkml:trace>
  <inkml:trace contextRef="#ctx0" brushRef="#br0" timeOffset="722.627">513 91,'0'-1,"1"-1,-1 0,1 0,0 1,0-1,0 0,0 1,0-1,0 0,0 1,0 0,1-1,-1 1,0 0,1 0,0-1,-1 1,1 0,-1 1,1-1,0 0,0 0,0 1,-1-1,1 1,0-1,0 1,0 0,0 0,0 0,0 0,0 0,7-1,-1 1,1 0,0 0,-1 1,1 0,4 1,-10-2,-1 1,1-1,-1 1,0 0,0 0,1 0,-1 0,0 0,0 0,0 1,0-1,0 1,0-1,-1 1,1 0,0 0,-1 0,1 0,-1 0,1 1,-1-1,-1 1,0-1,1 0,-1 0,0 0,0 1,0-1,0 0,0 0,-1 0,1 1,-1-1,1 0,-1 0,0 0,0 0,0 0,-1 1,-2 4,-1 0,0 0,0-1,-1 1,1-1,-2-1,1 1,-1-1,1 0,-8 4,8-6,2 0,-1 0,1 0,0-1,-1 0,1 0,-1 0,0 0,1-1,-1 0,0 0,0 0,-2-1,7 0,0 0,0-1,0 1,1 0,-1-1,0 1,0 0,0-1,0 1,0 0,1-1,-1 1,0 0,0 0,0-1,1 1,-1 0,0 0,1-1,-1 1,0 0,0 0,1 0,-1 0,0-1,1 1,-1 0,0 0,1 0,-1 0,1 0,-1 0,0 0,1 0,-1 0,0 0,1 0,-1 0,0 0,1 0,18-5,-3 4,1 0,0 2,-1 0,1 0,0 2,-1 0,6 2,-15-3,0 0,0 0,-1 1,1-1,-1 2,0-1,0 1,0 0,0 0,-1 0,0 1,1 0,-2 0,1 0,-1 1,1-1,-1 1,1 4,-3-7,-1-1,0 1,0-1,0 1,0 0,-1 0,1-1,-1 1,0 0,1 0,-1 0,0-1,-1 1,1 0,-1 0,1-1,-1 1,0 0,0-1,0 1,0 0,-1 1,-1-1,1 1,-1-1,0 0,0 0,-1 0,1 0,-1 0,1-1,-1 0,0 0,0 0,0 0,-3 1,-1 0,0-1,0 0,0 0,0 0,0-1,0 0,-1-1,1 0,0 0,0-1,0 0,-1 0,1-1,0 0,-4-2,-7-9,13 7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5:47.33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33,'0'1,"1"-1,-1 1,0-1,0 1,1-1,-1 1,1-1,-1 0,0 1,1-1,-1 1,1-1,-1 0,1 1,-1-1,1 0,-1 0,1 1,0-1,-1 0,1 0,-1 0,1 0,0 0,-1 0,1 0,-1 0,1 0,0 0,-1 0,1 0,-1 0,1 0,-1 0,1-1,0 1,-1 0,1 0,-1-1,1 1,-1 0,1-1,-1 1,0-1,1 1,-1-1,1 1,-1 0,0-1,1 1,-1-1,0 0,0 1,1-1,-1 1,0-1,0 1,0-1,0 0,0 0,3-6,-1 0,0 0,0-1,-1 1,0-1,0 0,0 1,-1-1,-1 1,0-9,0-11,1 17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5:38.13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3,'0'0,"0"0,0 0,1 0,3-1,3-2,7-2,9-5,10-3,7-5,1-1,-1 1,-5 0,5-5,-3 1</inkml:trace>
  <inkml:trace contextRef="#ctx0" brushRef="#br0" timeOffset="1">476 34,'0'0,"0"0,0 0,2 1,0 0,3-1,3 0,4 0,4 0,3-2,2-1,0-1,3-1,-3-1</inkml:trace>
  <inkml:trace contextRef="#ctx0" brushRef="#br0" timeOffset="416.435">764 0,'-1'5,"0"-1,1 0,-1 1,1-1,0 1,0-1,0 0,1 1,0 0,0 16,-7 284,6-294</inkml:trace>
  <inkml:trace contextRef="#ctx0" brushRef="#br0" timeOffset="948.724">842 98,'1'-2,"1"1,0 0,0-1,-1 1,1 0,0 0,0 0,0 0,0 0,1 1,-1-1,0 1,0-1,0 1,0 0,1 0,0 0,41-2,-42 2,2 0,0 0,0 0,0 0,-1 1,1-1,0 1,0 0,0 0,-1 0,1 1,-1-1,1 1,-1 0,0 0,1 0,1 2,-3-2,-1 0,0 0,0 0,0 0,0 0,-1 0,1 0,0 0,-1 0,0 1,1-1,-1 0,0 0,0 1,0-1,-1 0,1 0,0 0,-1 0,1 1,-1-1,0 0,0 0,0 0,0 0,0 0,0-1,0 1,-2 1,-6 11,-2 0,1 0,-2-1,-3 3,5-7,0 2,1-1,0 1,1 0,1 1,-6 10,13-21,0 0,-1-1,1 1,0 0,0 0,0-1,0 1,1 0,-1 0,0-1,0 1,0 0,0 0,1-1,-1 1,0 0,1-1,-1 1,1 0,-1-1,1 1,-1-1,1 1,-1 0,1-1,-1 0,1 1,0-1,-1 1,1-1,0 0,-1 1,1-1,0 0,0 0,-1 1,1-1,0 0,0 0,-1 0,1 0,0 0,0 0,-1 0,1 0,0-1,45 3,-41-3,52-1,-23 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5:36.87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3,'0'0,"0"0,0 0,0 0,0 0,1 0,2 0,2 0,4 0,4-1,4-1,4-2,3-1,6-4,-2 1</inkml:trace>
  <inkml:trace contextRef="#ctx0" brushRef="#br0" timeOffset="413.613">357 146,'0'0,"0"0,0 0,0 0,2 0,3-1,2 1,2-1,4-1,10-4,0 0</inkml:trace>
  <inkml:trace contextRef="#ctx0" brushRef="#br0" timeOffset="823.221">869 66,'0'-2,"-1"0,0 0,1 0,-1 0,0 0,0 0,0 0,-1 0,1 1,0-1,-1 0,1 1,-1-1,1 1,-1 0,0-1,0 1,0 0,-34-20,27 18,1 1,-1 0,0 0,1 0,-1 1,0 0,0 1,-8 1,16-1,-1 0,0 0,0 0,0 1,0-1,1 1,-1-1,0 1,0 0,1 0,-1 0,1-1,-1 2,1-1,-1 0,1 0,-1 0,0 2,1-1,1-1,-1 1,1 0,-1 0,1-1,0 1,0 0,0 0,0-1,0 1,0 0,0 0,0 0,1-1,-1 1,1 0,-1 0,1-1,0 1,0-1,0 1,0 0,0 0,12 18,0 0,15 17,-17-26,-2 1,0 0,-1 0,0 1,0 0,-2 1,1 0,3 13,-10-25,1-1,-1 1,0-1,1 1,-1 0,0-1,0 1,0-1,0 1,-1 0,1-1,0 1,-1-1,1 1,-1-1,1 1,-1-1,0 1,1-1,-1 0,0 1,0-1,0 0,0 0,0 0,-1 1,1-1,0 0,0-1,-1 1,-1 1,0-1,0 1,0-1,0 0,-1-1,1 1,0 0,-1-1,1 0,0 0,-1 0,1 0,0 0,-3-1,2 0,1 1,0-1,-1 0,1 0,0 0,0-1,-1 1,1-1,1 0,-1 0,0 0,0 0,1 0,-3-3,4 3,-1 1,1-1,0 0,0 0,0 0,0 0,1 0,-1 0,1 0,-1 0,1 0,-1 0,1 0,0 0,0 0,0 0,0 0,1-1,-1 1,0 0,1 0,0 0,-1 0,1 0,1-1,4-8,0 0,1 1,1 0,-1 0,2 1,-1 0,1 1,5-7,-1 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5:33.942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69,'2'-2,"-1"-1,1 1,0 0,-1 0,1 0,0 0,0 0,0 1,1-1,-1 0,1 0,4-3,366-308,-368 304,-2 2</inkml:trace>
  <inkml:trace contextRef="#ctx0" brushRef="#br0" timeOffset="1287.02">759 0,'0'7,"1"-1,-1 0,0 0,0 1,0-1,-1 0,-1 6,-1-2,0 1,1-1,0 1,0 0,2 0,-1 0,1 0,1-1,0 1,2 11,-2-19,0 0,0 1,0-1,0 0,0 0,1 0,-1 0,1 0,0 0,0 0,0 0,1-1,-1 1,0-1,1 0,0 0,-1 1,1-2,0 1,0 0,0-1,0 1,1-1,-1 0,0 0,0 0,1 0,-1-1,1 1,-1-1,0 0,1 0,-1 0,1-1,-1 1,3-1,-3 0,1 0,0 1,-1-1,1 0,-1-1,1 1,-1-1,0 0,1 1,-1-1,0-1,0 1,0 0,-1-1,1 1,-1-1,1 0,-1 0,0 0,0 0,0 0,0-1,-1 1,1-1,-1 1,0-1,0 1,0-1,0 0,-1 1,0-1,1 0,-1 1,-1-1,1 0,-1-3,0 0,0-1,0 1,0-1,-1 1,-1 0,1 0,-1 0,0 0,0 0,-1 1,0-1,0 1,-1 0,0 0,0 1,0-1,-1 1,0 0,2 2,-1 1,1-1,-1 1,0 0,1 1,-1-1,0 1,0 0,0 0,0 0,0 1,0 0,0 0,0 0,0 0,-4 2,-7 2</inkml:trace>
  <inkml:trace contextRef="#ctx0" brushRef="#br0" timeOffset="1703.781">100 753,'3'-2,"1"-1,-1 1,1 0,-1 0,1 0,0 1,0-1,0 1,0 0,0 0,5-2,75-23,-53 17,0-1,-1-1,19-11,-26 3,-16 9</inkml:trace>
  <inkml:trace contextRef="#ctx0" brushRef="#br0" timeOffset="2104.869">587 639,'0'0,"0"0,0 0,0 0,0 0,1 0,1 0,3 0,2-1,3 0,2-1,8-3,-1-1</inkml:trace>
  <inkml:trace contextRef="#ctx0" brushRef="#br0" timeOffset="2492.636">845 604,'-16'39,"10"-20,-2-1,5-13,1 0,-1 0,1 0,0 1,1-1,-1 1,1-1,0 4,1-7,0-1,1 0,-1 1,0-1,1 1,-1-1,1 1,0-1,-1 0,1 0,0 1,0-1,0 0,0 0,0 0,0 0,0 0,0 0,0 0,1 0,-1 0,0 0,1-1,-1 1,0-1,1 1,-1-1,1 1,-1-1,1 0,-1 0,1 0,-1 0,1 0,0 0,7 1,1-1,-1 0,1 0,-1-1,1 0,-1-1,0 0,1-1,-1 0,0 0,-1 0,1-2,5-2,5-4</inkml:trace>
  <inkml:trace contextRef="#ctx0" brushRef="#br0" timeOffset="2493.636">989 516,'0'0,"0"0,0 0,-1 0,0 1,-1 2,-1 4,-1 3,-1 4,-1 9,-1 5,0 3,0 0,2 8,0-3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4:38.99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2'40,"8"41,2 0,4 0,16 41,-12-43,-9-34,1-2,2 1,7 10,51 117,-20-47,56 99,-45-119,4-3,46 51,169 175,-174-209,6-4,4-6,84 56,-59-70,4-7,104 43,-218-113,235 122,237 117,-114-98,-63-47,-323-109,10 3,0 0,1-1,-1 0,1-1,-1-1,1-1,4 0,-15-1,-3 0</inkml:trace>
  <inkml:trace contextRef="#ctx0" brushRef="#br0" timeOffset="517.659">3584 3176,'-1'8,"1"-6,0-1,0 1,0-1,0 1,0-1,0 1,1-1,-1 1,0-1,1 0,-1 1,1-1,0 1,-1-1,1 0,0 0,0 1,0-1,1 1,33 36,14 14,-46-49,-1 1,0-1,1 0,-1 1,-1 0,1-1,0 1,-1 0,0 0,0 0,0 0,0 0,-1 0,1 1,-2-3,0 1,1 0,-1 0,0 0,-1-1,1 1,0 0,-1-1,1 1,-1-1,0 0,0 1,0-1,0 0,0 0,-1 0,1-1,0 1,-3 1,-58 30,43-23,-12 7,17-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2:37.79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141,'0'0,"0"0,0 0,0 0,0 0,0 0,0 0,31-4,-5 1,-19 3,0 0,-1-1,1 1,0-2,0 1,-1-1,1 0,-1 0,0-1,1 1,-1-2,0 1,-1-1,1 1,3-4,-2-3</inkml:trace>
  <inkml:trace contextRef="#ctx0" brushRef="#br0" timeOffset="400.811">69 1,'0'0,"0"0,0 1,0 0,0 1,0 1,0 1,0 2,0 2,0 5,0 4,0 5,1 3,-1 2,1 1,-1 6,1-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4:13.66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68 13,'0'3,"-1"-1,0 1,0-1,0 0,0 1,0-1,-1 0,1 1,-1-1,1 0,-1 0,-2 1,-5 11,8-13,0 0,1 0,-1 0,1 0,-1 0,1 0,-1 0,1 0,0 0,0 0,-1 0,1 1,0-1,0 0,0 0,0 0,0 0,1 0,-1 1,0-1,0 0,1 0,-1 0,1 0,-1 0,1 0,-1 0,1 0,-1 0,1 0,0 0,0-1,0 1,-1 0,1 0,0-1,0 1,0 0,0-1,0 1,0-1,0 1,0-1,0 0,1 1,-1-1,1 0,-1 0,1 0,-1 0,1-1,-1 1,1 0,-1-1,1 1,-1-1,1 0,-1 1,0-1,1 0,-1 0,0 0,0 0,0 0,0 0,0 0,0 0,0-1,0 1,0 0,0-1,0 1,-1 0,1-1,-1 1,1-1,-1 1,0-1,1 1,-1-1,0 1,0-1,0-1,0 0,-1 0,0 0,1 0,-1 0,0 1,0-1,-1 0,1 1,0-1,-1 0,0 1,1 0,-1-1,0 1,0 0,0 0,-1 0,-1-1,3 2,-1-1,1 1,0 0,0 0,-1 0,1 0,-1 1,1-1,-1 0,0 1,1-1,-1 1,1-1,-1 1,0 0,1-1,-1 1,0 0,0 0,1 1,-1-1,0 0,1 0,-1 1,0-1,1 1,-1-1,1 1,-1 0,1 0,-1 0,1 0,-1 0,0 0,2 0,-1 0,0 0,0 0,1-1,-1 1,0 0,1 0,-1 0,1 0,-1 0,1 0,0 1,-1-1,1 0,0 0,0 0,0 0,0 0,0 0,0 1,0-1,0 0,0 0,0 0,1 0,-1 0,1 1,0 1,1-1,-1 0,1 1,0-1,0 0,0 0,0 0,0 0,0 0,0-1,3 2,0 0,0 1,1-1,0-1,-1 1,1-1,0 0,0-1,0 1,1-1,3 0,-8-1,0 0,0 0,0 0,0-1,0 1,-1-1,1 1,0-1,0 1,0-1,0 0,-1 0,1 0,0 0,-1 0,2-2,-3 3,1-1,0 0,-1 0,1 0,-1 0,1 0,-1 0,0 0,1 0,-1 0,0 0,0 0,1 0,-1 0,0 0,0 0,0 0,0 0,-1 0,1 0,0 0,0-1,-1 0,0 0,0 0,0-1,-1 1,1 0,0 0,-1 0,0 0,1 1,-1-1,0 0,0 1,0-1,0 1,0 0,0-1,0 1,-1 0,1 0,0 1,0-1,-1 0,1 1,-3-1,3 1,-1-1,0 1,0 0,0 0,0 0,0 1,0-1,0 1,0-1,0 1,0 0,1 0,-1 0,0 1,1-1,-1 1,1-1,-1 1,1 0,0 0,0 0,-1 0,2 0,1-1,-1 1,0-1,0 1,1-1,-1 1,1 0,-1-1,1 1,0 0,0 0,-1-1,1 1,1 0,-1 0,0-1,0 1,1 0,-1-1,0 1,1 0,0-1,-1 1,1-1,0 1,0-1,0 1,0-1,0 1,0-1,1 0,-1 0,0 0,1 1,-1-1,0 0,2 0,-1 1,1-1,-1 0,0 1,1-1,-1 0,1 0,-1-1,1 1,-1 0,1-1,-1 1,1-1,0 0,-1 0,1 0,0 0,-1-1,1 1,0-1,-1 1,1-1,0-1,-1 2,-1-1,0 1,0-1,0 1,0-1,1 0,-1 0,0 0,0 0,0 0,-1 0,1 0,0 0,0 0,0 0,-1 0,1 0,-1-1,1 1,-1 0,1 0,-1-1,0 1,0 0,1-1,-1 1,0 0,0-1,0 1,-1 0,1-1,0 1,0 0,-1-1,1 1,-1 0,1 0,-1-1,1 1,-1 0,0 0,0 0,0-1,-1 0,1 1,-1-1,1 0,-1 1,0 0,0-1,0 1,0 0,0 0,0 0,0 0,0 0,0 1,0-1,-3 0,2 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4:02.7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78 49,'-5'4,"1"1,0 0,1 0,-1 0,1 0,0 0,-1 3,4-6,-1 0,1 1,-1-1,1 0,0 0,0 1,0-1,0 0,1 1,-1-1,0 0,1 0,0 0,-1 0,1 1,0-1,0 0,0 0,1 0,-1 0,0-1,0 0,-1-1,1 1,0 0,0-1,0 1,0-1,0 1,-1-1,1 1,0-1,0 1,0-1,0 0,0 0,1 1,-1-1,0 0,0 0,0 0,0 0,0 0,0 0,0-1,0 1,0 0,0 0,0-1,0 1,0-1,0 1,0-1,0 1,-1-1,1 0,0 1,0-1,0 0,-1 0,1 1,0-1,-1 0,1-1,1 0,-1 0,1 0,-1-1,0 1,0 0,0-1,0 1,0-1,0 0,-1 1,1-1,-1 0,0 1,0-1,0 0,0 1,0-1,0 0,-1 1,1-1,-1 1,0-1,0 0,0 1,0 0,0-1,-1 1,1 0,-1-1,1 1,-3-1,3 0,-1 1,1 0,-1 0,0 1,0-1,0 0,0 1,0-1,0 1,0-1,0 1,-1 0,1 0,0 0,-1 0,1 1,-1-1,1 0,-1 1,1 0,-1 0,1 0,-1 0,1 0,-1 0,1 1,-1-1,1 1,-1-1,1 1,-1 0,1 0,-2 1,3-2,1 1,-1-1,1 0,-1 1,1-1,-1 1,1-1,-1 1,1-1,-1 1,1-1,-1 1,1-1,0 1,-1-1,1 1,0 0,0-1,-1 1,1-1,0 1,0 0,0-1,0 1,0 0,0-1,0 1,0 0,0-1,0 1,0 0,0-1,0 1,1 0,-1-1,0 1,0 0,1-1,-1 1,0-1,1 1,-1-1,1 1,-1-1,1 1,-1-1,1 1,-1-1,1 0,-1 1,1-1,-1 0,1 1,0-1,0 0,1 2,0-1,1 0,-1 1,1-1,0 0,-1-1,1 1,0 0,-1-1,1 1,0-1,0 0,2 0,-3 0,0-1,0 1,0-1,1 1,-1-1,0 0,0 0,0 0,0 0,-1 0,1 0,0-1,0 1,-1-1,1 1,-1-1,1 0,-1 1,0-1,1 0,-1 0,0 0,0 0,0 0,0-2,-1 3,0 1,0-1,0 0,0 0,0 0,0 0,0 0,-1 0,1 0,0 0,0 1,-1-1,1 0,-1 0,1 0,-1 0,1 1,-1-1,1 0,-1 1,1-1,-1 0,0 0,-1 0,0 0,0 0,0 0,0 0,-1 0,1 0,0 1,0-1,-1 0,1 1,0 0,-1 0,-1 0,2-1,0 1,0 0,0 0,-1 0,1 0,0 1,0-1,0 0,0 1,0 0,0-1,-1 1,2 0,-1 0,0 0,0 0,0 1,0-1,1 0,-1 1,0-1,1 1,0-1,-1 1,1 0,0 0,0 0,0 0,0 0,0 0,0 0,0 0,1 0,-1 1,1-1,0 0,0 0,1 0,-1 0,0-1,1 1,-1 0,1 0,0-1,0 1,-1 0,1-1,0 1,0 0,1-1,-1 0,0 1,0-1,1 0,-1 1,1-1,-1 0,1 0,-1 0,1 0,0-1,-1 1,1 0,0-1,0 1,0-1,-1 1,1-1,0 0,0 0,0 0,0 0,0 0,1-1,-1 2,0-1,0 0,0 0,0 0,0 0,0 0,0-1,0 1,-1 0,1-1,0 0,0 1,0-1,0 0,-1 0,1 0,0 0,-1 0,1-1,-1 1,1 0,-1-1,1 1,-1-1,0 1,0-1,0 0,0 1,0-1,0 0,0 0,-1 0,1 0,-1 0,1 1,-1-1,0 0,0 0,0 0,0 0,0 0,0-1,0 1,-1 0,0 0,1 0,-1 0,0 0,0 0,0 0,0 0,0 1,-1-1,1 0,-1 1,1-1,-1 1,1-1,-1 1,0 0,0 0,1-1,-1 1,0 0,0 1,0-1,0 0,0 1,-1-1,1 1,0-1,0 1,0 0,0 0,0 0,-1 0,1 1,0-1,0 0,0 1,0 0,0-1,0 1,0 0,0 0,0-1,0 1,0 0,0 1,0-1,1 0,-1 0,1 1,-1-1,1 1,-1-1,1 1,0 0,-1 0,1-1,0 1,0 0,1 0,-1 0,0 0,1 0,-1 0,1 0,-1 0,1 1,0-1,0 0,0 0,0 0,1 0,-1 0,0 0,1 1,-1 0,1-1,-1 1,1-1,0 1,0-1,0 0,0 0,0 1,0-1,1 0,-1 0,1 0,-1 0,1 0,0-1,-1 1,1 0,0-1,0 1,1-1,-1 0,0 0,0 1,1-2,-1 1,0 0,1 0,-1-1,1 1,-1-1,-1 0,0-1,0 1,0 0,0-1,0 1,0-1,0 1,0-1,0 0,0 1,0-1,0 0,-1 0,1 1,0-1,-1 0,1 0,0 0,-1 0,1 0,-1 0,0 0,1 0,-1 0,0 0,1 0,-1 0,0-1,0 1,0 0,0 0,0 0,0 0,0 0,-1 0,1-1,0-7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3:32.750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43 103,'-3'0,"1"1,0-1,0 1,-1 0,1 0,0 0,0 0,0 0,0 1,1-1,-1 1,0-1,0 1,1-1,-1 1,1 0,-1 0,1 0,0 0,-26 45,22-38,-8 16,1 0,2 0,0 1,2 0,-6 27,12-42,0 1,1-1,0 1,0-1,2 1,-1 0,1-1,1 1,0-1,1 1,0-1,1 0,0 0,0-1,3 5,-5-13,-1 1,0-1,1 0,-1 0,1 0,0 0,0 0,0 0,0-1,0 1,0-1,0 1,0-1,1 0,-1 0,1 0,-1 0,1 0,2 0,11 1</inkml:trace>
  <inkml:trace contextRef="#ctx0" brushRef="#br0" timeOffset="500.992">247 272,'3'5,"-1"1,1-1,0 1,0-1,0 0,1 0,0-1,0 1,0-1,0 0,4 3,1 2,5 7,66 63,-72-72,0-1,0 0,0 0,1-1,0 0,0-1,0 0,0 0,9 2,-9-5</inkml:trace>
  <inkml:trace contextRef="#ctx0" brushRef="#br0" timeOffset="901.803">344 214,'9'41,"-5"-18,0 1,-1-1,-2 0,0 1,-2 12,0-22,-1 0,0 0,0 0,-1-1,-1 1,-1-1,0 0,0 0,-1-1,-1 1,2-6,1-2</inkml:trace>
  <inkml:trace contextRef="#ctx0" brushRef="#br0" timeOffset="1402.988">706 439,'17'84,"-16"-80,0 0,-1 0,1 0,-1 0,0 0,0 0,-1 0,1 0,-1 0,0 0,0 0,0-1,0 1,-1 0,0 0,0-1,0 1,0-1,0 0,-1 0,1 1,-1-2,0 1,0 0,-3 2,-5 0</inkml:trace>
  <inkml:trace contextRef="#ctx0" brushRef="#br0" timeOffset="1784.194">961 324,'0'0,"1"1,0 0,2 1,1 0,3 1,3 0,2 0,2-1,4-1,1-2,1-1,4-4,-2 0</inkml:trace>
  <inkml:trace contextRef="#ctx0" brushRef="#br0" timeOffset="2266.926">1291 233,'0'5,"0"1,0-1,-1 0,0 1,0-1,0 0,-2 4,3-6,-5 16,3-15,1 0,0 1,0-1,0 1,1-1,-1 1,1 0,0-1,1 5,0-7,-1-1,1 1,0-1,0 1,0-1,0 1,1-1,-1 0,0 0,1 1,-1-1,0 0,1 0,-1 0,1 0,0-1,-1 1,1 0,0-1,-1 1,1-1,0 1,0-1,-1 0,1 0,0 0,0 0,0 0,82 2,-78-2,0 0,1-1,-1 0,0 0,1-1,-1 1,0-1,0-1,0 1,-1-1,6-3,-8 3</inkml:trace>
  <inkml:trace contextRef="#ctx0" brushRef="#br0" timeOffset="2640.467">1444 174,'0'35,"-2"37,0-38,2 0,1 0,1 0,3 4,-3-28,1-3</inkml:trace>
  <inkml:trace contextRef="#ctx0" brushRef="#br0" timeOffset="3137.378">1593 277,'-1'39,"0"43,1-77,1 0,-1 0,1 0,0 0,1 0,-1 0,1 0,0-1,0 1,0-1,1 1,0-1,1 2,-3-5,0 0,0 0,0 0,0 0,0 0,0 0,0-1,0 1,0 0,0-1,0 1,0-1,1 1,-1-1,0 1,0-1,1 0,-1 0,0 0,1 0,-1 0,0 0,1 0,-1 0,0 0,0 0,1-1,-1 1,3-2,-1 0,0 1,0-1,-1 0,1 0,0-1,-1 1,1-1,-1 1,0-1,1-1,4-7,1 0,-2 0,0-1,0 0,1-7,-2-4,-4 16,0 21,15 107,-11-94,-1 1,-1-1,-1 1,-1 0,-2-1,-1 13,1-37,1 1,-1-1,1 0,-1 0,0 0,0 0,0 0,-1 0,1 0,-1 0,1 0,-1-1,0 1,0 0,0-1,0 0,-1 0,1 1,-1-1,1-1,-1 1,0 0,0-1,0 1,0-1,0 0,0 0,0 0,0 0,-2 0,1-1,0 0,0-1,0 1,0-1,0 0,0 0,0 0,0 0,0-1,0 1,1-1,-1 0,1 0,-1-1,1 1,0-1,0 0,0 1,0-1,0 0,1-1,0 1,-3-4,-4-8</inkml:trace>
  <inkml:trace contextRef="#ctx0" brushRef="#br0" timeOffset="3623.883">1762 0,'1'4,"1"-1,-1 1,1-1,0 0,0 1,0-1,0 0,0 0,1-1,-1 1,1 0,1 0,7 9,13 18,-1 0,-1 2,-2 1,-1 0,-2 2,10 27,-21-45,-1 0,0 0,-2 0,0 0,0 1,-2-1,0 1,-1 0,-1-1,0 1,-2-1,0 1,-1-1,0 0,-7 15,6-18,-1 0,-1 0,0-1,0 0,-2 0,0-1,0 0,-1 0,0-1,-8 6,-3-1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3:15.83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10 136,'1'48,"7"22,4 58,-11-113,-2 1,1-1,-2 0,0 0,-1 0,-4 14,1-14</inkml:trace>
  <inkml:trace contextRef="#ctx0" brushRef="#br0" timeOffset="548.613">0 115,'4'2,"0"-1,0 0,0 0,0 0,0-1,1 0,-1 1,0-2,0 1,0 0,2-1,-3 1,26-1,-1-1,1 1,-1 1,1 2,-1 1,0 1,0 1,10 4,-36-8,1-1,-1 1,1 0,-1 0,1 0,-1 0,0 1,1-1,-1 1,0-1,0 1,0 0,0 0,0 0,-1 0,1 0,-1 0,1 0,-1 0,0 1,1-1,-1 2,-1-1,0 0,0 0,0-1,0 1,0 0,-1 0,1 0,-1-1,0 1,0 0,0-1,0 1,0-1,-1 1,1-1,-1 1,-1 0,-9 12,-2 0,1-2,-2 1,0-2,-7 5,16-13,-66 53,72-57,0 1,0-1,-1 1,1-1,0 1,0-1,0 1,0-1,0 1,0-1,1 1,-1-1,0 1,0-1,0 0,0 1,0-1,1 1,-1-1,0 1,0-1,1 0,-1 1,0-1,1 0,-1 1,1-1,-1 0,0 1,1-1,-1 0,1 0,-1 1,0-1,1 0,21 15,-16-11,28 21,-25-17,1 0,0 0,0-1,0-1,1 0,0 0,0-1,0 0,1-1,0 0,8 1,-19-5,1 0,0 0,-1-1,1 1,0 0,-1 0,1-1,0 1,-1-1,1 1,0-1,-1 0,1 0,-1 0,0 0,1 0,-1 0,0 0,1 0,-1-1,8-8</inkml:trace>
  <inkml:trace contextRef="#ctx0" brushRef="#br0" timeOffset="1027.195">452 389,'0'0,"0"0,0 0,-1 1,1-1,0 0,0 0,0 0,0 0,0 0,-1 1,1-1,0 0,0 0,0 0,0 0,0 1,0-1,0 0,0 0,0 0,0 1,0-1,0 0,0 0,0 0,0 1,0-1,0 0,0 0,0 0,0 1,0-1,0 0,0 0,0 0,0 0,0 1,0-1,0 0,1 0,-1 0,0 0,0 1,0-1,0 0,1 0,-1 0,0 0,0 0,0 0,0 0,1 1,-1-1,0 0,0 0,0 0,1 0,-1 0,0 0,12 7,-4-7,1 0,0-1,-1 0,0 0,1-1,-1 0,0-1,0 1,8-5,-14 6,1 0,-1-1,1 1,-1-1,1 1,-1-1,0 0,0 0,0 0,0 0,0 0,0-1,-1 1,1-1,-1 2,-1-1,0 1,1-1,-1 1,0-1,0 1,0-1,0 1,0-1,0 1,0-1,-1 1,1-1,0 1,-1-1,1 1,-1 0,0-1,1 1,-1 0,0-1,0 1,0 0,0 0,0 0,0 0,-1-1,0-1,0 1,0 0,-1 0,1 0,-1 0,1 0,-1 0,0 1,1-1,-1 1,0 0,0 0,0 0,0 0,0 0,0 1,0-1,-1 1,1 0,0 0,0 0,0 0,0 1,0-1,0 1,-3 1,1 0,0 0,0 0,1 1,-1 0,1 0,0 0,0 1,0 0,0-1,0 1,1 0,0 1,0-1,0 1,0 0,0-1,1 1,0-1,0 1,0-1,1 1,-1 0,1 0,0 0,0 0,1 0,0 0,0 0,0 0,0 0,2 4,-2-6,1 0,1 0,-1 0,0-1,1 1,-1 0,1-1,0 1,0-1,0 0,0 0,0 1,1-1,-1-1,0 1,1 0,0-1,-1 1,1-1,0 0,0 1,0-2,0 1,0 0,0 0,0-1,1 0,1 1,0-1,0 0,0-1,0 1,-1-1,1 0,0 0,-1-1,1 1,0-1,-1 0,0 0,0 0,3-3,20-11</inkml:trace>
  <inkml:trace contextRef="#ctx0" brushRef="#br0" timeOffset="1435.286">828 125,'-2'-2,"0"-1,1 1,-1 0,0-1,0 1,0 0,-1 0,1 0,0 1,-1-1,1 0,-1 1,0 0,1-1,-1 1,0 0,0 1,0-1,0 0,0 2,1-1,-1 1,1 0,-1 0,1 0,0 1,-1-1,1 0,0 1,0 0,0-1,0 1,0 0,0 0,0 0,1 0,-1 0,1 1,-1-1,1 0,0 1,0-1,0 1,0 1,-19 65,17-48,1 0,1 0,1 0,1 1,1-1,1 0,1 4,6 56,-12-75,-1-8</inkml:trace>
  <inkml:trace contextRef="#ctx0" brushRef="#br0" timeOffset="1828.39">608 343,'0'0,"0"1,0 1,0-1,0 0,1 0,2 2,3 0,4 1,4 0,10 1,6 0,1-3,-1-1,-2-3,-2-2,0-5,-4-1</inkml:trace>
  <inkml:trace contextRef="#ctx0" brushRef="#br0" timeOffset="1829.39">884 106,'0'1,"0"2,0 0,0-1,0 2,0 3,0 3,0 6,0 10,0 6,1 10,1 3,1-3,1-4,1-7,-2-6,1-6,-2-6</inkml:trace>
  <inkml:trace contextRef="#ctx0" brushRef="#br0" timeOffset="2244.473">996 379,'9'0,"1"-1,0 0,-1 0,1-1,-1 0,0-1,0 0,0 0,1-1,-8 3,0 0,0 0,0 0,0 0,0-1,0 1,0-1,-1 1,1-1,0 1,-1-1,1 0,-1 0,0 0,0 0,1 0,-1 0,-1 0,1 0,0 0,0 0,-1 0,1-1,-1 1,0 0,0-1,0 1,0 0,0 0,0-1,0 1,-1 0,1-1,-1 1,0 0,0 0,1 0,-1 0,-1 0,0-1,2 1,-1 1,0-1,1 1,-1-1,0 1,0 0,0-1,0 1,0 0,0 0,-1 0,1 0,0 0,-1 0,1 0,0 0,-1 0,1 1,-1-1,0 0,1 1,-1-1,1 1,-1 0,0 0,1 0,-1 0,-2 0,1 1,0 0,0 0,0 0,0 0,0 1,1-1,-1 1,0-1,1 1,-1 0,1 0,-3 2,-2 3,1 1,-1-1,1 1,0 0,1 0,0 1,0 0,1 0,0 1,2-6,1 0,0 0,1 0,-1 1,1-1,0 0,0 0,0 1,0-1,1 0,0 0,0 1,0-1,0 0,0 0,1 0,0 0,0-1,0 1,2 2,-2-3,1-1,-1 0,0 0,1 0,-1 0,1 0,-1-1,1 1,0-1,0 0,0 0,0 0,0 0,0 0,0 0,0-1,0 0,0 1,0-1,0 0,0-1,0 1,0 0,0-1,0 0,0 0,0 0,0 0,0 0,25-12,-2-2</inkml:trace>
  <inkml:trace contextRef="#ctx0" brushRef="#br0" timeOffset="2661.138">1339 316,'-23'-7,"17"5,0 0,-1 1,1-1,-1 1,1 1,0-1,-7 1,11 0,-1 1,0 0,0 0,0 0,1 0,-1 0,0 0,1 1,-1-1,1 1,-1 0,1 0,0 0,0 0,0 0,0 0,0 0,1 1,-1-1,0 2,0-1,0 1,0-1,1 0,0 1,0-1,0 1,0 0,0-1,0 1,1 0,0-1,0 1,0 0,0 0,1-1,-1 1,1 0,0-1,0 1,0-1,1 1,-1-1,1 0,0 1,1 1,-1-3,-1 0,1 1,0-1,0 0,0-1,0 1,0 0,0 0,1-1,-1 1,0-1,1 0,-1 0,1 0,0 0,-1 0,1-1,0 1,-1-1,1 1,0-1,0 0,-1 0,1 0,0-1,0 1,-1-1,1 1,0-1,-1 0,1 0,-1 0,1 0,1-2,20-13,-1-3</inkml:trace>
  <inkml:trace contextRef="#ctx0" brushRef="#br0" timeOffset="2662.138">1430 95,'-1'25,"-1"0,-6 21,-2 43,10 92,-4-165,1-14</inkml:trace>
  <inkml:trace contextRef="#ctx0" brushRef="#br0" timeOffset="3114.793">1305 315,'0'0,"0"0,0 0,0 0,0 0,2 0,2 0,5 1,5 0,3 0,6 0,7-4,2-1,0-2,1-3,-5 1</inkml:trace>
  <inkml:trace contextRef="#ctx0" brushRef="#br0" timeOffset="3115.793">1819 0,'0'1,"0"0,0 0,0 0,0 1,0 3,0 1,0 3,0 3,0 3,0 2,0 2,0-3,0-1,1-1,1 2,1-2</inkml:trace>
  <inkml:trace contextRef="#ctx0" brushRef="#br0" timeOffset="3616.103">1955 221,'0'0,"-27"0,12 0,0 1,0 0,0 1,1 1,-1 0,1 1,0 1,0 0,0 1,0 0,-7 6,21-12,-1 0,1 0,0 0,-1 1,1-1,0 0,-1 0,1 0,0 0,0 1,-1-1,1 0,0 0,0 0,0 1,-1-1,1 0,0 1,0-1,0 0,0 0,-1 1,1-1,0 0,0 1,0-1,0 0,0 1,0-1,0 0,0 1,0-1,0 0,0 1,0-1,0 0,0 0,0 1,1-1,-1 0,0 1,0-1,0 0,0 1,18 4,31-3,-45-2,15-1,26 2,-86 24,-9 9,48-33,1 0,-1 0,1 0,-1 0,1 0,0 1,-1-1,1 0,0 1,0-1,0 1,0-1,0 1,0 0,0-1,1 1,-1 0,1 0,-1 0,1-1,0 1,0 0,-1 0,1 0,0 0,1-1,-1 1,0 0,1 0,-1 0,1 0,1-1,-1 1,1-1,-1 0,1 0,-1 1,1-1,0 0,-1-1,1 1,0 0,0 0,0-1,0 1,-1-1,1 0,0 1,0-1,0 0,0 0,0 0,0-1,0 1,0 0,0-1,0 1,1-1,27 0,-28 3,0 0,0 1,0-1,-1 1,1-1,0 1,-1 0,0 0,1 0,-1 0,-1 0,1 0,0 0,-1 0,1 0,-1 0,0 1,4 12,-4-14,0-1,0 0,1 0,-1 1,1-1,-1 0,1 0,0 1,-1-1,1 0,0 0,0 0,0 0,-1 0,1 0,0 0,1 0,-1 0,0-1,0 1,0 0,0-1,1 1,3-1</inkml:trace>
  <inkml:trace contextRef="#ctx0" brushRef="#br0" timeOffset="4102.496">2402 246,'-38'2,"28"-2,-61 4,65-4,1 1,0 0,0 0,0 0,0 1,0 0,1 0,-1 0,0 1,1-1,0 1,-2 1,5-3,1-1,-1 1,1-1,-1 1,1-1,0 1,-1 0,1-1,-1 1,1-1,0 1,-1 0,1 0,0-1,0 1,0 0,0-1,0 1,0 0,0 0,0-1,0 1,0 0,0 0,0-1,0 1,0 0,1 0,15 20,37 15,-43-30,-9-6,13 9,0 0,0 1,-1 1,0 0,3 5,-15-15,1 0,-1 0,0 1,1-1,-1 0,0 1,0-1,0 1,0 0,0-1,0 1,-1 0,1 0,0-1,-1 1,0 0,1 0,-1 0,0 0,0 0,0-1,0 1,0 0,0 0,-1 0,1 0,0 0,-1-1,0 1,1 0,-1 0,0-1,0 1,0 0,0-1,0 1,-1-1,1 0,0 1,-1-1,1 0,0 0,-1 0,0 0,1 0,-1 0,0 0,1 0,-1-1,0 1,0-1,0 1,-3 1,0 0,0-1,0 1,0-1,-1 0,1 0,0-1,-1 1,1-1,0-1,-1 1,1-1,0 0,0 0,-1 0,1-1,0 1,0-1,0-1,1 1,-1-1,-1-1,-12-10</inkml:trace>
  <inkml:trace contextRef="#ctx0" brushRef="#br0" timeOffset="4520.824">2507 112,'0'339,"0"-326</inkml:trace>
  <inkml:trace contextRef="#ctx0" brushRef="#br0" timeOffset="5182.739">2374 286,'44'-2,"-26"1,-1 0,1 2,0-1,-1 2,1 1,10 2,-24-4,-1 1,1-1,0 1,0 0,0 0,-1 0,1 1,-1-1,0 1,0 0,0-1,0 2,0-1,-1 0,1 0,-1 1,0 0,0-1,0 1,0 0,-1 0,0 0,1 0,-1 0,-1 0,1 0,-1 0,1 0,-2 4,1 25,0-22,10-36,-10 24,5-16,1 0,1 0,0 0,1 1,1 0,0 1,1 0,1 0,3-2,-14 16,0 1,1-1,-1 1,1 0,-1-1,1 1,-1-1,0 1,1 0,-1 0,1-1,-1 1,1 0,-1 0,1 0,0 0,-1-1,1 1,-1 0,1 0,-1 0,1 0,-1 0,1 0,0 0,-1 1,1-1,-1 0,1 0,-1 0,1 0,-1 1,1-1,-1 0,1 1,-1-1,1 0,-1 1,0-1,1 0,-1 1,0-1,1 1,-1-1,0 1,1-1,-1 1,0-1,0 1,1-1,-1 1,0-1,0 1,0-1,0 1,0 0,0-1,0 1,8 48,-4-21,-2-25,-1-1,1 0,0 1,0-1,0 0,0 0,0 0,0 0,1 0,-1-1,0 1,1-1,0 1,-1-1,1 0,0 0,0 0,-1-1,1 1,0 0,0-1,0 0,0 0,0 0,0 0,0 0,-1-1,1 1,0-1,0 0,0 0,0 0,-1 0,1 0,-1 0,1-1,-1 0,1 1,-1-1,0 0,0 0,0 0,0 0,2-3,-4 5,1-1,-1 1,0 0,0-1,0 1,1-1,-1 1,0 0,0-1,0 1,0-1,0 1,0-1,0 1,0-1,0 1,0 0,0-1,0 1,0-1,0 1,0-1,0 1,0-1,-1 1,1 0,0-1,0 1,-1-1,1 1,0 0,0-1,-1 1,1 0,-1-1,-18-6,-23 7,39 1,-1 0,1 0,-1 1,1-1,0 1,0 0,0 0,0 0,0 0,0 1,1-1,-1 1,1 0,-1-1,1 1,0 0,0 1,1-1,-1 0,1 0,-1 1,0 2,2-4,-1-1,1 1,0 0,-1 0,1 0,0 0,0 0,0 0,1-1,-1 1,0 0,1 0,-1 0,1 0,-1-1,1 1,0 0,0-1,0 1,0 0,0-1,0 1,0-1,0 0,1 1,-1-1,1 0,-1 0,1 0,-1 0,1 0,0 0,-1 0,1 0,0-1,0 1,-1-1,1 1,0-1,0 0,0 0,0 0,0 0,8 1,-1-1,0 0,1-1,-1 0,0-1,8-2,4-1</inkml:trace>
  <inkml:trace contextRef="#ctx0" brushRef="#br0" timeOffset="5553.528">3038 102,'0'45,"1"27,1-32,-2 0,-1 0,-6 23,7-62,0 0,0 0,0 0,0-1,0 1,0 0,0 0,0 0,0 0,-1 0,1-1,0 1,-1 0,1 0,0-1,-1 1,1 0,-1-1,1 1,-1 0,0-1,1 1,-1 0,0-1,1 1,-1-1,0 0,1 1,-1-1,0 1,-5-3</inkml:trace>
  <inkml:trace contextRef="#ctx0" brushRef="#br0" timeOffset="5554.528">2933 297,'0'0,"1"0,0 0,0 0,0 0,2 0,2 0,3 0,5 0,2 0,4 0,2 0,6-2,2-1,3 1,-4 0</inkml:trace>
  <inkml:trace contextRef="#ctx0" brushRef="#br0" timeOffset="5938.91">3309 239,'-63'4,"52"-4,0 0,1 0,-1 1,0 1,-9 2,16-3,1 0,0 1,0-1,0 1,0 0,0-1,1 1,-1 0,0 1,1-1,0 0,-1 1,1-1,0 1,0 0,0 0,1 0,-1 0,1 0,0 0,-1 1,1-1,0-1,0 1,1 0,-1-1,1 1,0 0,0-1,0 1,0 0,0 0,0-1,1 1,-1 0,1-1,0 1,0 0,0-1,0 1,0-1,0 1,1-1,-1 0,1 0,0 1,-1-1,1 0,0-1,1 1,-1 0,0 0,0-1,3 1,-2 1,2-1,-1 0,0 0,0-1,1 1,-1-1,0 0,1 0,0-1,-1 1,1-1,-1 0,1 0,-1-1,1 1,-1-1,1 0,-1 0,2-1,15-8</inkml:trace>
  <inkml:trace contextRef="#ctx0" brushRef="#br0" timeOffset="6440.644">3346 117,'-13'161,"12"-139,0-12,0-1,1 1,1 0,0-1,0 2,-1-11,1 0,-1 1,1-1,-1 0,1 0,-1 0,1 1,-1-1,1 0,-1 0,1 0,-1 0,1 0,-1 0,1 0,-1 0,1 0,-1 0,1 0,-1-1,1 1,-1 0,1 0,-1 0,1-1,-1 1,1 0,-1-1,0 1,1 0,-1-1,0 1,1 0,-1-1,0 1,1-1,-1 1,0 0,0-1,1 1,-1-1,22-20,-21 19,10-9,-1 0,2 1,-1 0,2 1,5-3,-17 11,1 0,-1 0,1 0,0 0,-1 1,1-1,-1 1,1-1,0 1,0 0,-1-1,1 1,0 0,-1 0,1 0,0 1,0-1,-1 0,1 1,0-1,0 1,0 0,-1 1,1 0,0-1,-1 1,0 0,1 0,-1 0,0 0,0 0,0 0,0 0,0 1,-1-1,1 0,-1 0,1 1,-1-1,0 0,0 0,0 1,0 0,0 5,0 0,0 1,-1-1,0 0,0 0,-1 0,-3 8,0-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53:03.98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51 839,'-18'8,"17"-8,0 0,0 0,0 1,0-1,0 0,0 1,0-1,0 0,0 1,1-1,-1 1,0-1,0 1,0 0,0-1,1 1,-1 0,0 0,1-1,-1 1,1 0,-1 0,1 0,-1 0,1 0,-1 0,1 0,0 0,-1 0,1 0,0 0,0 0,0 0,0 0,0 0,0 0,0 0,1 1,-1 0,1 1,0-1,0 0,0 0,1 1,-1-1,0 0,1 0,0 0,-1 0,1 0,0-1,0 1,0-1,0 1,0-1,0 1,0-1,1 0,-1 0,0 0,2 0,-3 0,1-1,-1 1,0-1,1 1,-1-1,0 0,1 1,-1-1,1 0,-1 0,1 0,-1 0,0 0,1 0,-1 0,1-1,-1 1,0-1,1 1,-1-1,0 1,1-1,-1 0,0 1,0-1,1 0,-1 0,0 0,0 0,0 0,0 0,0 0,-1 0,1 0,0-1,0 1,-1 0,1-1,-1 1,1 0,-1 0,0 0,1-1,-1 1,0 0,0 0,0 0,0 0,0-1,0 1,0 0,0 0,-1 0,1 0,0 0,-1 0,1-1,-1 1,1 0,-1 0,1 0,-1 0,0 0,0 1,1-1,-1 0,0 0,0 0,-1 0,0 0,-1-1,1 1,-1 0,1 0,-1 0,0 0,0 1,1-1,-1 1,0 0,0 0,0 0,1 0,-2 0,1 0,0 0,-1 1,1-1,0 1,0 0,0 0,0 0,0 1,0-1,-1 1,3-1,0-1,0 1,1-1,-1 1,0 0,0-1,1 1,-1 0,0 0,1 0,-1-1,1 1,-1 0,1 0,-1 0,1 0,-1 0,1 0,0 0,0 0,0 0,-1 0,1 0,0 0,0 0,1 0,-1 0,0 0,0 0,0 1,1 0,-1-1,1 1,0-1,-1 1,1-1,0 0,0 1,0-1,0 0,0 1,0-1,0 0,0 0,0 0,1 0,-1 0,0 0,1-1,-1 1,1 0,-1 0,1-1,-1 1,1-1,-1 0,1 1,-1-1,1 0,0 0,2 0,-1 0,1-1,0 1,0-1,0 0,-1 0,1 0,0 0,-1-1,1 1,-1-1,3-1,-4 1,0 1,1-1,-1 1,0-1,0 0,0 0,0 0,0 0,0 0,-1-1,1 1,-1 0,1-1,-1 1,1-3,-2 4,0-1,0 1,0 0,0-1,0 1,0 0,0 0,0-1,-1 1,1 0,0 0,-1-1,1 1,-1 0,0 0,1 0,-1 0,0 0,0 0,1 0,-1 0,0 0,0 0,0 0,0 1,0-1,0 0,-1 1,1-1,0 1,0-1,0 1,-1-1,1 1,-2 0,1-1,0 1,-1 0,1 0,0 0,-1 0,1 1,0-1,-1 1,1 0,0-1,-1 1,1 0,0 0,1-1,1 0,-1 0,1 0,-1 0,1 1,-1-1,1 0,-1 0,1 0,-1 0,1 1,-1-1,1 0,-1 1,1-1,-1 0,1 1,0-1,-1 0,1 1,0-1,-1 1,1-1,0 1,-1-1,1 0,0 1,0-1,0 1,-1 0,1-1,0 1,0-1,0 1,0-1,0 1,0-1,0 1,0-1,0 1,0-1,1 1,-1-1,0 1,0-1,0 1,1-1,-1 1,0-1,0 1,1-1,-1 1,0-1,1 0,0 1,1 1</inkml:trace>
  <inkml:trace contextRef="#ctx0" brushRef="#br0" timeOffset="886.856">312 566,'-37'30,"35"-28,0 0,0 1,0-1,0 1,1 0,-1 0,1-1,0 1,-1 0,1 0,1 0,-1 0,0 1,1-1,-1 0,1 0,0 0,0 0,0 0,1 1,-1 0,1-2,-1 0,1-1,0 1,0 0,-1-1,1 1,0 0,0-1,0 1,1-1,-1 0,0 1,1-1,-1 0,0 0,1 0,0 0,-1 0,1 0,-1 0,1 0,0-1,0 1,-1-1,1 1,0-1,0 0,0 1,0-1,0 0,-1 0,1 0,0-1,0 1,0 0,1-1,-2 1,0 0,0-1,0 1,0 0,0 0,0 0,-1-1,1 1,0 0,0-1,0 1,0-1,-1 1,1-1,0 1,0-1,-1 0,1 1,0-1,-1 0,1 1,-1-1,1 0,-1 0,1 0,-1 1,0-1,1 0,-1 0,0 0,0 0,1 0,-1 0,0 0,0 0,0 0,0 0,0 1,-1-1,1-1,0 1,-1 0,1 0,-1 0,0 1,1-1,-1 0,0 0,1 0,-1 0,0 1,0-1,0 0,0 0,0 1,0-1,0 1,0-1,0 1,0 0,0-1,0 1,0 0,0 0,0-1,0 1,0 0,-1 0,1 0,0 0,0 1,0-1,0 0,0 0,0 0,0 0,0 0,0 0,0 0,0 0,0 0,0 1,0-1,0 0,1 0,-1 1,0-1,0 1,0-1,0 1,1-1,-1 1,0-1,0 1,1 0,-1-1,0 1,1 0,-1-1,1 1,-1 0,1 0,-1 0,1 0,0-1,-1 1,1 0,0 0,0 0,0 0,-1 0,1 0,0 0,0 0,1 0,0 0,-1 0,1 0,0 0,0 0,0 0,-1 0,1 0,0-1,0 1,0 0,1-1,-1 1,0-1,0 1,0-1,0 1,0-1,1 0,-1 0,0 1,0-1,0 0,1 0,-1 0,0 0,0-1,1 1,-1 0,0 0,1-1,3 0,0-1,-1 0,1 0,0 0,-1-1,1 0,-1 1,0-2,0 1,2-2,-5 4,0 0,0 1,0-1,-1 0,1 0,0 0,-1 0,1 0,-1 0,1 0,-1 0,1 0,-1-1,1 1,-1 0,0 0,0 0,0 0,0-2,0 2,-1 0,1 0,-1 0,1 0,-1 0,0 0,0 0,1 0,-1 1,0-1,0 0,0 0,0 0,0 1,0-1,0 1,0-1,0 1,0-1,0 1,0 0,-1-1,1 1,-1 0,1 0,1 0</inkml:trace>
  <inkml:trace contextRef="#ctx0" brushRef="#br0" timeOffset="2253.693">1094 361,'-3'1,"0"0,0 1,1-1,-1 1,0-1,1 1,-1 0,1 0,0 0,-1 1,1-1,0 0,0 1,1-2,1 0,-1 0,0 0,1 0,-1 0,1 0,-1 0,1 0,-1 0,1 0,0 0,-1 0,1 0,0 0,0 0,0 0,0 1,0-1,0 0,0 0,0 0,1 0,-1 0,0 0,1 0,-1 0,0 0,1 0,-1 0,1 0,0 0,0 0,0 0,0 0,1-1,-1 1,1-1,-1 1,1-1,-1 0,1 0,-1 0,1 0,-1 0,1 0,-1 0,1 0,-1 0,1-1,-1 1,0-1,2 0,-1 1,0-1,0 0,1 0,-1 0,-1 0,1-1,0 1,0 0,0-1,-1 1,1-1,-1 0,1 1,-1-1,1 0,-2 1,0 0,1 0,-1 0,1 0,-1 0,0 0,0 0,0-1,0 1,0 0,0 0,0 0,0 0,0 0,0 0,0 0,-1 0,1 0,-1 0,1 0,0 0,-1 0,0 0,1 0,-1 0,1 0,-1 0,0 0,0 1,0-1,1 0,-2 0,1 0,1 0,-1 1,0-1,0 0,0 1,0-1,0 0,0 1,0-1,0 1,0-1,0 1,0 0,0-1,0 1,0 0,0 0,0 0,0 0,-1 0,1 0,0 0,0 0,0 0,0 0,0 1,0-1,0 0,0 1,0-1,-1 1,0 0,1 1,-1-1,1 1,0-1,-1 1,1-1,0 1,0 0,0-1,0 1,0 0,0 0,1 0,-1 0,1 0,-1 0,1-1,-1 1,1-1,0 1,0-1,0 1,0-1,0 1,0-1,0 1,0-1,0 1,1-1,-1 1,1-1,-1 0,1 1,-1-1,1 0,0 1,0-1,0 0,0-1,0 1,0-1,0 1,0-1,0 1,0-1,0 0,1 1,-1-1,0 0,0 0,0 0,0 0,1 0,-1 0,0 0,0 0,0-1,0 1,0 0,1-1,-1 1,0-1,0 1,0-1,0 1,0-1,0 0,0 0,1-1,0 1,0 0,0-1,-1 0,1 1,0-1,-1 0,0 0,1 0,-1 0,0 0,0 0,0-2,0 3,-1 1,0-1,1 0,-1 0,0 1,0-1,0 0,0 0,0 1,0-1,0 0,0 0,0 0,0 1,0-1,0 0,-1 0,1 1,0-1,-1 0,1 1,0-1,-1 0,1 1,-1-1,1 0,-1 1,1-1,-1 1,1-1,-1 1,1-1,-1 1,0 0,1-1,-1 1,0 0,0-1,1 1,-1 0,0 0,0 0,1-1,-1 1,-23 2,19-3</inkml:trace>
  <inkml:trace contextRef="#ctx0" brushRef="#br0" timeOffset="4874.794">2695 97,'-2'2,"0"0,1 0,-1 0,0 0,1 1,-1-1,1 0,0 1,0-1,0 1,0-1,0 1,1 0,-1-1,1 1,0 0,0-1,0 4,0-5,1 1,0 0,0-1,0 1,0-1,0 1,0-1,0 1,1-1,-1 0,1 0,-1 1,0-1,1 0,0 0,-1-1,1 1,0 0,-1-1,1 1,0 0,0-1,0 0,-1 0,1 1,0-1,0 0,0 0,0-1,-1 1,1 0,0 0,0-1,1 0,-2 1,1 0,-1 0,1 0,-1 0,1-1,-1 1,1 0,-1-1,1 1,-1-1,0 0,1 1,-1-1,0 0,0 0,1 0,-1 0,0 0,0 0,0 0,0 0,0 0,0 0,-1-1,1 1,0 0,0-1,-1 1,1 0,-1-1,0 1,1-1,-1 1,0-1,0 1,0-1,0 1,0-1,0 0,-1 1,0 0,-1 0,1 0,0 0,-1 0,1 0,0 1,-1-1,1 0,-1 1,1-1,-1 1,0-1,1 1,-1 0,1 0,-1-1,0 1,1 1,-1-1,0 0,1 0,-1 0,1 1,-1-1,0 1,0 0,1-1,-1 0,0 0,1 1,-1-1,0 0,1 1,-1 0,1-1,-1 1,1 0,-1 0,1-1,0 1,-1 0,1 1,0-1,0 0,0 0,0 0,0 1,0-1,0 0,0 1,0-1,1 1,-1 1,1-3,0 1,0 0,0-1,0 1,0-1,0 1,0-1,0 1,1-1,-1 1,0-1,0 1,1-1,-1 1,0-1,1 1,-1-1,1 1,-1-1,0 0,1 1,-1-1,1 0,-1 1,1-1,-1 0,1 0,-1 1,1-1,0 0,-1 0,1 0,-1 0,1 0,-1 0,1 0,0 0,-1 0,1 0,-1 0,27-11,-11-6,-17 16,1 1,0-1,0 1,-1-1,1 1,0-1,-1 1,1 0,-1-1,1 1,0 0,-1-1,1 1,-1 0,1-1,-1 1,1 0,-1 0,1 0,-1-1,0 1,1 0,-1 0,1 0,-1 0,1 0,-1 0,1 0,-1 0,0 0,1 0,-1 0,1 1,-1-1,1 0,-1 0,1 0,-1 1,1-1,-1 1,-47 14,40-13</inkml:trace>
  <inkml:trace contextRef="#ctx0" brushRef="#br0" timeOffset="6478.931">74 894,'1'-4,"0"1,0-1,0 1,0 0,0-1,1 1,-1 0,1 0,0 0,0 0,0 0,0 0,1 1,-1-1,1 0,46-40,-37 33,34-26,2 1,1 3,2 2,0 2,5 1,49-18,2 4,15 1,388-92,-379 101,183-37,34 10,-27 18,309 2,-620 30,-8 5</inkml:trace>
  <inkml:trace contextRef="#ctx0" brushRef="#br0" timeOffset="7094.328">2907 0,'0'0,"0"0,0 0,0 0,43 27,8-4,-41-19,0-1,-1 1,1 1,-1 0,0 0,0 1,-1 0,1 0,-1 1,-1 0,-6-5,0-1,-1 0,0 0,1 0,-1 0,0 1,1-1,-1 0,0 0,0 1,0-1,0 0,0 0,-1 1,1-1,0 0,-1 0,1 1,0-1,-1 0,1 0,-1 0,0 0,1 0,-1 0,0 0,0 0,0 0,0 0,1 0,-1 0,-1-1,-38 35,30-27,-58 50,55-4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2:32.95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1 75,'0'1,"-1"0,0-1,0 1,0 0,1 0,-1-1,0 1,1 0,-1 0,1 0,-1 0,1 0,-1 0,1 0,-1 0,1 0,0 0,0 0,0 0,-1 0,1 0,0 0,0 0,1 0,-1 0,0 0,0 0,0 0,1 0,-1 1,6 45,-5-39,1 6,-1-2,0-1,1 0,0 0,0 0,1 0,1-1,0 1,0-1,1 0,0 0,3 2,-8-11,0-1,1 0,-1 1,0-1,0 1,1-1,-1 0,1 1,-1-1,0 0,1 0,-1 1,1-1,-1 0,1 0,-1 0,0 1,1-1,-1 0,1 0,-1 0,1 0,-1 0,1 0,-1 0,1 0,-1 0,1 0,-1 0,1 0,-1 0,1-1,-1 1,1 0,-1 0,11-18,-3-24,-5-5,-2 0,-3-1,-2-5,3 39</inkml:trace>
  <inkml:trace contextRef="#ctx0" brushRef="#br0" timeOffset="1">208 139,'2'48,"2"-1,10 43,-6-48,-2 0,-2 0,-1 36,-6-70,-1-18,3-2</inkml:trace>
  <inkml:trace contextRef="#ctx0" brushRef="#br0" timeOffset="462.964">116 122,'10'-1,"0"0,0-1,0 0,-1-1,1 0,-1 0,4-3,-2 2,0-1,0 2,1 0,-1 0,5 0,-12 3,-1-1,1 1,-1 0,1 0,-1 0,1 0,-1 1,0-1,1 1,-1 0,1 0,-1 0,0 0,0 1,0-1,1 1,-2 0,1 0,0 0,1 1,-2 0,-1-1,1 1,-1 0,0 0,1 0,-1 0,0 0,-1 0,1 0,0 0,-1 0,0 0,0 0,0 1,0-1,0 0,-1 0,1 0,-1 0,0 0,0 0,-1 2,-2 8,-1 0,0 0,-1-1,-1 0,-6 10,11-18,0-1,-1 1,1-1,-1 1,0-1,0 0,0 0,-1 0,1 0,-1-1,1 1,-1-1,0 0,0 0,0-1,0 1,0-1,0 0,-1 0,1 0,2-1,0 0,0 0,0-1,0 1,0 0,0-1,1 0,-1 1,0-1,1 0,-1 0,0 0,1 0,-1 0,1 0,-1-1,-11-11</inkml:trace>
  <inkml:trace contextRef="#ctx0" brushRef="#br0" timeOffset="1001.832">680 97,'32'-39,"-26"33,37-32,-41 37,0-1,0 1,0 0,0 0,0-1,0 1,0 1,1-1,-1 0,0 0,0 1,1-1,-1 1,0 0,1 0,-1 0,0 0,1 0,-1 0,2 1,-3 0,0 0,0 0,0 0,0 0,0 0,0 0,0 0,0 1,-1-1,1 0,0 1,-1-1,0 0,1 1,-1-1,1 1,-1-1,0 0,0 1,0-1,0 1,0-1,0 1,-1-1,1 1,0-1,-1 1,1-1,-1 0,-13 49,11-42,-24 60,16-42,2 0,0 0,-1 11,10-37,0 1,0-1,0 1,0-1,0 1,1-1,-1 1,0-1,0 0,0 1,1-1,-1 0,0 1,1-1,-1 1,0-1,1 0,-1 0,0 1,1-1,-1 0,1 0,-1 1,0-1,1 0,-1 0,1 0,-1 0,1 0,-1 0,0 0,1 1,-1-1,1-1,-1 1,1 0,-1 0,1 0,-1 0,1 0,-1 0,0 0,1-1,-1 1,1 0,-1 0,0 0,1-1,-1 1,1-1,31-10,-26 9,23-8,1 0,0 3,13-2,-26 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2:30.247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56 179,'-46'-34,"40"31,1 0,-1 1,0-1,0 1,0 0,0 1,-1-1,1 1,0 0,-1 1,1 0,0 0,-1 0,1 1,-1 0,1 0,0 0,0 1,0 0,0 0,0 1,-4 1,10-3,-1 0,1-1,-1 1,1 0,0 0,-1-1,1 1,0 0,-1 0,1-1,0 1,0 0,0 0,0 0,0-1,0 1,0 0,0 0,0 0,0-1,0 1,0 0,0 0,1-1,-1 1,0 0,1 0,-1-1,1 1,-1 0,1-1,-1 1,1 0,-1-1,1 1,-1-1,1 1,0-1,-1 1,1-1,0 1,-1-1,1 0,0 0,0 1,36 22,-35-22,14 7,-1 1,0 0,-1 1,0 0,-1 1,6 7,-17-16,1 0,-1 0,0 0,-1 0,1 1,0-1,-1 1,1-1,-1 1,0 0,0-1,0 1,0 0,-1 0,1 0,-1 0,1 0,-1-1,0 1,0 0,-1 0,1 0,0 0,-1 0,0 0,0 0,0-1,0 1,0 0,0-1,-1 1,1-1,-1 1,0-1,1 0,-1 1,0-1,-1 0,1 0,0-1,-1 1,0 1,-2 0,1 0,-1 0,0-1,0 1,0-1,0 0,-1 0,1-1,-1 1,1-1,-1 0,1-1,-1 1,1-1,-1-1,0 1,1-1,-1 1,0-2,-2 1,1-1,0 0,-1-1,1 0,0 0,0 0,1-1,-1 0,1 0,0-1,0 1,0-1,-4-5,6 4</inkml:trace>
  <inkml:trace contextRef="#ctx0" brushRef="#br0" timeOffset="632.709">305 11,'1'9,"1"0,0 0,0-1,0 1,1-1,1 0,1 4,10 28,-7-9,-1-1,-2 1,-1 0,-1 0,-2 0,-1 0,-1 0,-2 7,8-69,1 1,2 0,2-1,-7 22,0 1,0 0,0 0,1 0,0 1,1-1,0 1,0 0,0 0,1 1,0-1,1 1,-1 1,1-1,-6 5,0 1,1-1,-1 0,0 1,0-1,0 1,1 0,-1-1,0 1,0 0,1 0,-1-1,0 1,1 0,-1 0,0 1,1-1,-1 0,0 0,0 1,1-1,-1 0,0 1,0-1,0 1,1 0,-1-1,0 1,2 2,-1-1,1 1,-1 0,0 0,0 0,0 0,0 0,0 0,0 0,0 4,3 8,0 0,-1 0,-1 1,1 7,-3-10,7 25,-7-37</inkml:trace>
  <inkml:trace contextRef="#ctx0" brushRef="#br0" timeOffset="1026.667">627 182,'1'5,"0"0,1-1,-2 1,1-1,0 1,-1 0,0 0,0-1,-1 3,1-3,4 84,-2-53,-1-32,0-13,10-93,-7 74,0-1,-2 1,-2-1,0-7,-4 34,3 3</inkml:trace>
  <inkml:trace contextRef="#ctx0" brushRef="#br0" timeOffset="1434.361">886 59,'-26'-20,"18"11,6 6,0 0,-1 0,0 0,0 0,0 0,0 0,0 1,0 0,-4-2,6 4,1 0,-1 0,1 0,0 0,-1 0,1 0,-1 0,1 0,-1 0,1 0,-1 0,1 0,-1 0,1 0,0 1,-1-1,1 0,-1 0,1 1,0-1,-1 0,1 0,0 1,-1-1,1 0,0 1,-1-1,1 1,0-1,0 1,-8 28,3 12,2 0,2-1,1 1,3 0,1-1,2 1,7 21,-11-55</inkml:trace>
  <inkml:trace contextRef="#ctx0" brushRef="#br0" timeOffset="1835.293">767 247,'0'0,"0"0,0 0,0 0,0 0,2 1,3 0,2 0,3 1,3 0,2-2,1-2,3-2,-1 0</inkml:trace>
  <inkml:trace contextRef="#ctx0" brushRef="#br0" timeOffset="1836.293">1016 4,'0'1,"0"0,0 1,0 1,0 2,0 2,0 5,0 4,0 10,0 14,1 5,0 2,-1-3,1-4,-2-6,1-6,-1-1,1-6</inkml:trace>
  <inkml:trace contextRef="#ctx0" brushRef="#br0" timeOffset="2267.274">950 276,'0'0,"1"0,0 0,0 0,1 0,2 0,2 0,4-1,3-2,4-1,6-4,-2-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2:17.52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35 1,'-2'0,"0"1,0-1,0 1,0 0,0 0,0 0,0 0,0 0,1 0,-1 0,0 0,0 2,-1 10,0 1,2 0,-1-1,2 1,0 0,1 0,0 1,0 26,0 136,-1-184</inkml:trace>
  <inkml:trace contextRef="#ctx0" brushRef="#br0" timeOffset="501.017">78 223,'43'1,"-34"-3,-1-1,0 0,0-1,0 1,4-4,-11 7,0-1,0 1,0-1,0 1,1-1,-1 0,0 0,0 0,0 1,-1-1,1 0,0 0,0 0,0-1,-1 1,1 0,0 0,-1 0,1 0,-1-1,0 1,1 0,-1 0,0-1,0 1,0 0,0-1,0 1,0 0,0-1,0 1,0 0,0 0,-1-1,1 1,-1 0,1 0,-1 0,1-1,-1 1,-1-1,2 1,-1 0,0-1,0 1,0 0,-1 0,1 0,0 0,0 0,0 0,-1 1,1-1,0 0,-1 1,1-1,-1 1,1-1,-1 1,1-1,-1 1,1 0,-1 0,1 0,-1 0,1 0,-1 0,1 1,-1-1,1 0,-1 1,1-1,-1 1,1-1,-1 1,1 0,0 0,-1-1,1 1,0 0,0 0,0 0,0 1,-1-1,-2 3,-1 1,1-1,0 1,1 0,-1 0,1 0,0 0,0 1,0-1,1 1,0 2,0 1,0-1,1 1,0-1,1 1,0 0,0-1,1 1,1 4,-2-10,1 1,-1-1,1 0,0 1,0-1,0 0,1 1,-1-1,1 0,0 0,-1 0,1 0,1 0,-1-1,0 1,1-1,-1 1,1-1,0 0,0 0,0 0,0 0,0-1,2 1,-4-1,1-1,-1 0,1 0,-1 0,0 1,1-2,-1 1,1 0,-1 0,1 0,-1-1,0 1,1 0,-1-1,0 0,2 0,9-5</inkml:trace>
  <inkml:trace contextRef="#ctx0" brushRef="#br0" timeOffset="932.765">367 43,'0'0,"0"0,0 0,1 1,-1-1,0 0,0 0,0 0,0 0,0 0,1 0,-1 0,0 0,0 0,0 0,0 0,0 0,1 0,-1 0,0 0,0 0,0 0,0 0,0 0,0 0,1-1,-1 1,0 0,0 0,0 0,0 0,0 0,0 0,0 0,1 0,-1 0,0-1,0 1,0 0,0 0,0 0,0 0,0 0,0-1,0 1,0 0,0 0,0 0,0 0,0 0,0 0,0-1,0 1,0 0,0 0,0 0,0 0,0 0,0-1,0 1,0 0,0 0,0 0,0 0,0 0,-1-1,-11-9,-21-7,32 17,-1 0,1 1,-1-1,1 0,0 0,-1 1,1-1,-1 1,1-1,0 1,0-1,-1 1,1 0,0 0,0 0,0 0,0-1,0 2,0-1,0 0,0 0,0 0,0 0,0 0,1 1,-1-1,1 0,-1 1,1-1,-1 1,1-1,0 0,0 1,-1-1,1 1,-5 56,5-52,0 39,3 0,1-1,2 1,7 18,-12-58</inkml:trace>
  <inkml:trace contextRef="#ctx0" brushRef="#br0" timeOffset="1349.616">257 263,'0'0,"0"0,0 0,0 0,0 0,0 0,1 1,1 0,4 0,1 0,4 0,3-1,2-2,1-1,-1-2,3-6,-3 0</inkml:trace>
  <inkml:trace contextRef="#ctx0" brushRef="#br0" timeOffset="1350.616">514 15,'-2'2,"1"1,0 0,-1-1,1 1,1 0,-1 0,0-1,1 1,-1 0,1 0,0 0,0 1,0-3,-3 49,4 36,0-38,-5 45,4-86</inkml:trace>
  <inkml:trace contextRef="#ctx0" brushRef="#br0" timeOffset="1719.711">436 242,'0'0,"0"1,0 0,0-1,2 1,1 0,2 0,3-1,3 0,3-2,2-2,1 0,4-1,-1 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2:19.728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0 0,'0'71,"1"33,-8 37,3-108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02:11.84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200 142,'0'0,"0"0,-19-25,13 23,1 0,0 1,-1-1,1 1,-1 0,1 0,-1 0,0 1,1 0,-1 0,1 1,-1-1,0 1,1 1,-2-1,3 0,-1 0,1 1,0-1,0 1,0-1,0 1,0 0,0 1,0-1,1 1,-1 0,1 0,0 0,0 0,0 0,0 1,0-1,1 1,-2 2,4-4,0-1,0 1,0-1,0 1,0-1,0 1,0-1,1 1,-1-1,0 1,1-1,-1 1,1-1,0 0,0 1,-1-1,1 0,0 0,0 1,0-1,0 0,0 0,1 0,-1 0,0 0,0-1,1 1,-1 0,46 28,-35-22,11 6,-8-5,0 0,-1 2,9 6,-21-15,1 1,-1 0,0 0,0 0,0 0,0 0,0 0,-1 1,1-1,-1 1,1-1,-1 1,0-1,0 1,0 0,0 0,-1-1,1 1,-1 0,1 0,-1 0,0 0,0 0,-1 0,-1 0,1 0,0 0,-1 0,0-1,1 1,-1 0,0-1,0 1,-1-1,1 0,0 1,-1-1,0 0,1-1,-1 1,0 0,0-1,0 0,0 1,0-1,0 0,0-1,0 1,-1-1,-1 1,-4 1,0-1,-1 0,1 0,-1-1,1 0,0-1,-1 0,-5-2,11 2,1 0,-1 0,1 0,-1 0,1-1,0 1,0-1,0 0,0 0,0 0,0-1,1 1,-1-1,1 1,-1-1,1 0,0 0,0 0,0 0,0-3</inkml:trace>
  <inkml:trace contextRef="#ctx0" brushRef="#br0" timeOffset="639.95">280 25,'0'0,"22"21,-15-9,-1 0,0 1,-1 0,-1 0,0 0,0 1,-1-1,0 8,8 111,-11-35,1-111,-2-4,2 0,0 0,2 0,0 0,0 0,2 1,0 0,1 0,4-8,-10 25,1-1,-1 1,0 0,0-1,0 1,0-1,1 1,-1-1,0 1,0 0,1-1,-1 1,0-1,0 1,1 0,-1 0,1-1,-1 1,0 0,1-1,-1 1,1 0,-1 0,0 0,1-1,-1 1,1 0,-1 0,1 0,-1 0,1 0,-1 0,1 0,-1 0,0 0,1 0,-1 0,1 0,-1 0,1 1,10 18,0 35,-10-51,3 45,5 22,-7-63</inkml:trace>
  <inkml:trace contextRef="#ctx0" brushRef="#br0" timeOffset="1070.995">516 266,'0'0,"0"0,1 0,1 2,-1 2,0 3,-1 2,1 3,-1 4,0 2,0 0,0 2,0-1,0-2,0-4,0-4,-1-6,1-4</inkml:trace>
  <inkml:trace contextRef="#ctx0" brushRef="#br0" timeOffset="1071.995">552 81,'0'0,"0"0,0 0,0 0,-1 0,1 0,-1 0,-1 0,1 0,1 0,1 0,2 0,0 0</inkml:trace>
  <inkml:trace contextRef="#ctx0" brushRef="#br0" timeOffset="1482.733">753 88,'-1'-2,"1"0,-1 0,0 0,0 0,0 0,0 1,0-1,-1 0,1 0,0 1,-1-1,1 1,-1-1,0 1,1 0,-1 0,-34-24,30 20,4 4,1 0,0 0,0 0,0 0,0 0,-1 0,1 1,0-1,-1 0,1 1,-1-1,1 1,0-1,-1 1,1 0,-1 0,1-1,-1 1,1 0,-1 0,0 1,1-1,-1 0,1 0,0 1,-1-1,1 1,-1-1,1 1,0 0,-1 0,1-1,0 1,0 0,-1 0,1 0,0 0,0 0,0 1,0-1,0 0,1 0,-1 1,0-1,0 0,1 1,-1-1,1 1,0-1,-1 1,1-1,0 1,-3 12,0 0,1 0,1 1,0-1,1 4,0-8,-2 64,3 1,10 56,-11-130</inkml:trace>
  <inkml:trace contextRef="#ctx0" brushRef="#br0" timeOffset="1903.982">573 310,'0'0,"0"0,0 1,0 0,0-1,0 1,1 0,0-1,3 1,3-1,2-1,3-1,1-3,2-1,0-3,1-1,2-3,-1 0</inkml:trace>
  <inkml:trace contextRef="#ctx0" brushRef="#br0" timeOffset="1904.982">835 1,'-8'43,"3"-9,0 1,3 0,1 1,1-1,3 0,0 0,6 23,-1-40,-8-18,0 0,0-1,0 1,0 0,0 0,0-1,0 1,0 0,0 0,0-1,0 1,0 0,1 0,-1 0,0-1,0 1,0 0,0 0,0 0,0-1,1 1,-1 0,0 0,0 0,0 0,1 0,-1-1,0 1,0 0,0 0,1 0,-1 0,0 0,0 0,0 0,1 0,-1 0,0 0,0 0,1 0,-1 0,0 0,0 0,1 0,-1 0,0 0,0 0,0 0,1 0,-1 0,0 0,0 0,0 1,1-1,-1 0,0 0,0 0,0 0,0 0,1 1,-1-1,0 0,0 0,0 0,0 1,0-1,0 0,3-9</inkml:trace>
  <inkml:trace contextRef="#ctx0" brushRef="#br0" timeOffset="2373.576">741 276,'0'0,"0"1,1 0,-1 1,2 0,2-1,3-1,13-6,6-3,6-6,1-3,1-4,-6 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4:32:25.164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82,'0'0,"0"0,0 0,0 0,0 0,0 0,0 0,0 0,2 0,0 0,3 0,4 0,5 0,2-1,1-1,0-2,2-6,-2 0</inkml:trace>
  <inkml:trace contextRef="#ctx0" brushRef="#br0" timeOffset="779.311">463 90,'-3'-7,"0"1,0-1,-1 0,1 1,-2-1,1 1,-1 0,-3-2,7 6,-1 0,1 1,-1-1,1 1,-1 0,0 0,0-1,0 1,0 0,0 0,0 1,0-1,0 0,0 1,0-1,0 1,0 0,0 0,-1 0,1 0,0 0,0 0,0 0,0 1,0-1,-1 1,1-1,0 1,0 0,0 0,0 0,1 0,-1 0,-2 3,1-1,0 0,0 0,0 1,1 0,-1-1,1 1,0 0,0 0,0 1,1-1,0 0,-1 0,1 1,0 3,0-4,1 0,-1 0,1 0,0 0,0 0,0 0,1 0,-1 0,1 0,0 0,0 0,1 0,-1 0,1 0,0-1,0 1,0 0,0-2,0 0,0 0,0 0,0-1,1 1,-1-1,0 0,1 1,-1-1,1 0,-1-1,1 1,-1 0,1-1,0 1,-1-1,1 0,0 0,-1 0,1 0,0 0,-1-1,1 1,0-1,-1 0,1 0,-1 0,1 0,1-1,5-3,0 0,0-1,0 0,0 0,-1-1,0 0,-1-1,0 1,0-2,2-2,0 0,0 1,1-1,0 2,1-1,10-5,-14 11,1 0,-1 1,1 0,0 0,1 1,-1 0,0 0,0 1,1 0,-1 0,8 2,-14-2,0 1,1 1,-1-1,0 0,1 0,-1 1,0 0,1-1,-1 1,0 0,0 0,0 0,0 0,0 0,0 1,0-1,0 1,0-1,-1 1,1 0,0 0,-1-1,0 1,1 0,-1 0,0 0,0 1,0-1,0 0,-1 0,1 1,0-1,-1 0,0 1,0-1,1 0,-1 1,-1-1,1 0,0 1,0-1,-1 0,0 2,0 0,0 0,0 0,0 0,0 0,-1 0,0 0,0 0,0-1,0 1,-1-1,1 0,-1 1,0-1,0 0,0 0,0-1,-1 1,1-1,-1 0,1 0,-1 0,0 0,0 0,0-1,0 0,0 0,0 0,0 0,0 0,0-1,-1 0,1 0,0 0,-2-1,-6 1,0-1,0-1,0 0,1-1,-1 0,1 0,-1-2,1 1,0-1,1-1,-6-3,-2-5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4:11.64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70 1,'-2'8,"0"1,-1-1,0 0,0 0,-1 0,0 0,0 0,-1-1,0 1,-3 1,-12 23,1 3,1 1,1 1,3 0,1 1,-1 11,10-37,2 0,0 1,0-1,1 1,0-1,1 1,1-1,0 1,1-1,0 0,1 0,0 0,1 0,0 0,1 0,0-1,1 0,0 0,2 1,-5-8,0 0,1-1,-1 1,1-1,0 1,0-1,0 0,0 0,5 1,6 3</inkml:trace>
  <inkml:trace contextRef="#ctx0" brushRef="#br0" timeOffset="427.32">239 319,'0'0,"1"1,-1 0,1 0,0 1,3 2,3 0,2 1,4 0,3 0,2-2,1-1,-1-1,3-4,-2-1</inkml:trace>
  <inkml:trace contextRef="#ctx0" brushRef="#br0" timeOffset="895.766">648 133,'-14'282,"4"-138,10-136</inkml:trace>
  <inkml:trace contextRef="#ctx0" brushRef="#br0" timeOffset="896.766">904 445,'0'0,"0"0,0 1,0 2,0 1,0 3,0 4,-1 2,0 3,1 2,-1-2,1-2,0-4,0-3,0 1,0-1</inkml:trace>
  <inkml:trace contextRef="#ctx0" brushRef="#br0" timeOffset="1388.343">1078 241,'50'-10,"-45"8,-1 0,1 1,-1-1,1 1,0 0,0 1,-1-1,1 1,0 0,0 0,0 0,0 1,-1-1,1 1,0 1,0-1,-1 0,2 2,-5-2,0 1,1-1,-1 1,0-1,-1 1,1 0,0-1,0 1,-1 0,1 0,-1-1,0 1,1 0,-1 0,0 0,0-1,0 1,0 0,0 0,-1 0,1 0,0-1,-1 1,0 0,1 0,-1-1,0 1,0 0,0-1,0 1,0-1,0 1,-37 55,36-55,-45 48,35-39,1 1,0 0,0 1,-3 7,13-20,1 1,0-1,0 0,-1 1,1-1,0 1,0-1,0 1,-1-1,1 0,0 1,0-1,0 1,0-1,0 1,0-1,0 1,0-1,0 1,0-1,0 1,0-1,1 1,-1-1,0 0,0 1,0-1,1 1,-1-1,0 0,0 1,1-1,-1 1,0-1,1 0,19 8,32-7,-45-1,14 0,1-1,0-1,0-1,0 0,-1-2,0-1,0 0,0-2,9-5,-12 3</inkml:trace>
  <inkml:trace contextRef="#ctx0" brushRef="#br0" timeOffset="1920.7">1379 18,'25'21,"-1"0,-1 2,-1 1,-1 1,9 13,-24-28,1 1,-2-1,0 1,0 0,-1 0,0 1,-1-1,0 1,-1 0,-1 0,1 0,-2 0,0 0,0 0,-1 0,-2 6,-1 4,-1 0,-2 0,0 0,-1-1,-1 0,-1 0,-1-1,-1 0,-14 17,7-12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4:39.84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62 38,'-12'1,"0"0,1 1,-1 0,1 1,0 0,0 1,0 0,0 1,1 0,0 1,0 0,0 1,1 0,0 0,0 1,-6 7,7-8,1 1,0 1,0 0,1 0,0 0,1 0,-1 1,2 0,0 0,0 1,0-1,2 1,-1-1,1 1,1 0,0 0,0 0,1 1,1-4,0 0,1 0,-1 0,1 0,1 0,0 0,0 0,0-1,1 0,0 0,1 0,-1 0,6 6,-1-4,0 0,1-1,-1 0,2 0,-1-1,1-1,0 1,8 2,11 3,0-2,0-1,1-1,0-2,0-1,28 1,-8-2,1-2,-1-3,0-2,1-2,-2-2,1-2,-1-3,25-10,-62 17,-1 0,0-1,0-1,0 0,-1 0,0-1,-1-1,1 0,5-7,-12 12,0 0,-1-1,0 1,0-1,0 1,0-1,-1 0,0 0,0 0,0-1,-1 1,0 0,1-1,-2 1,1-1,-1 1,0-1,0 1,0-1,-1 1,0 0,0-1,0 1,-3-5,-1-5,-2 1,0 0,0 0,-2 1,1 0,-2 0,0 1,0 0,-1 1,-12-10,5 7,0 1,-1 1,0 0,-1 2,-1 0,1 1,-9-2,-8 0,1 2,-1 1,-1 1,0 3,1 1,-1 1,0 3,-37 4,-79 21,130-23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5:22.78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97 13,'-34'10,"26"-4,0 0,-1 0,2 1,-1 1,1-1,0 1,1 0,0 0,0 1,1 0,0 0,0 0,0 3,-9 22,1 1,-8 37,14-46,2 1,0 0,2 0,1 0,2 0,1 9,-1-25,1 1,0 0,1 0,1 0,0-1,0 1,1-1,1 0,0 0,0 0,1-1,0 0,1 0,0 0,4 3,-10-12,1 0,-1 1,0-1,0 0,0 0,1 0,-1-1,0 1,1 0,-1 0,1-1,-1 1,1-1,-1 1,1-1,-1 0,1 1,0-1,-1 0,1 0,-1 0,1 0,-1-1,1 1,0 0,0-1,12-5</inkml:trace>
  <inkml:trace contextRef="#ctx0" brushRef="#br0" timeOffset="385.631">234 353,'0'0,"0"0,0 0,0 0,2 0,3 0,3 0,3 2,4-1,2 0,7-1,0 1</inkml:trace>
  <inkml:trace contextRef="#ctx0" brushRef="#br0" timeOffset="970.772">788 206,'-34'-15,"9"2,20 11,0 0,0 1,0 0,0 0,0 0,-1 1,1 0,0 0,0 0,-1 0,1 1,0 0,0 0,0 0,0 1,0 0,0 0,0 0,1 0,-1 1,1 0,-1-1,1 2,0-1,0 1,1-1,-1 1,1 0,-1 0,1 1,1-1,-1 0,0 1,1 0,0 0,0 0,1 0,-1 0,1 0,0 0,1 0,-1 0,1 1,0 1,0-3,-1 1,1 0,1 0,-1-1,1 1,0 0,0 0,0-1,0 1,1-1,0 1,0-1,0 0,1 0,-1 0,3 2,-4-4,1-1,0 1,-1-1,1 1,0-1,0 0,0 0,0 0,0 0,0 0,0-1,0 1,0 0,1-1,-1 0,0 1,0-1,1 0,-1 0,0 0,0-1,0 1,1 0,-1-1,0 0,0 1,0-1,0 0,0 0,0 0,0 0,0-1,0 1,-1 0,2-2,9-7,0-1,-1 0,0-1,-1 0,0 0,-1-1,3-6,-4 7,-1 0,2 0,0 1,0 0,1 1,0 0,0 1,13-9,-21 17,1 0,-1-1,1 1,-1 0,1 0,0 0,-1 0,1 1,0-1,0 1,-1 0,1 0,0 0,0 0,0 0,-1 0,1 1,0-1,0 1,-1 0,1 0,-1 0,1 0,0 0,-1 1,0-1,1 1,-1 0,0 0,0-1,0 1,0 0,0 1,0-1,-1 0,1 1,-1-1,0 0,1 2,0 0,0-1,0 1,-1 0,0 0,1 0,-1 0,-1 0,1 0,-1 0,1 0,-1 0,0 0,0 0,-1 0,1 0,-1 0,0 0,0 0,-1 0,1-1,-1 1,1 0,-1-1,0 1,-1-1,1 0,-1 1,1-1,-2 0,-1 1,1-1,-1 0,0 0,0 0,0 0,0-1,-1 0,1 0,0-1,-1 1,1-1,-1 0,0-1,1 1,-1-1,0 0,1-1,-1 1,-3-2,4 1,1 0,-1 0,1 0,0-1,-1 0,1 1,0-2,0 1,0 0,0-1,0 0,1 0,-1 0,1 0,0-1,0 1,0-1,0 0,1 1,0-1,-1-1,1 1,1 0,-2-4,-1-9</inkml:trace>
  <inkml:trace contextRef="#ctx0" brushRef="#br0" timeOffset="1371.677">1234 442,'0'0,"0"1,0 0,0-1,-1 2,-2 1,-1 3,-5 6,-3 3,-2 3,0-1,0-2,-3-3,3-3</inkml:trace>
  <inkml:trace contextRef="#ctx0" brushRef="#br0" timeOffset="1803.865">1333 300,'0'0,"0"1,0 0,0-1,1 0,3 1,2-1,3 0,4 0,4 0,1 0,2-1,1-2,-1-1,3-4,-4-1</inkml:trace>
  <inkml:trace contextRef="#ctx0" brushRef="#br0" timeOffset="1804.865">1714 212,'0'0,"0"1,0-1,0 1,0 0,0 4,0 4,0 3,0 4,0 3,0 3,-1 2,-1 2,0-1,-1-2,0 1,-1-4</inkml:trace>
  <inkml:trace contextRef="#ctx0" brushRef="#br0" timeOffset="2517.226">1686 1,'1'1,"-1"1,2-1,-1 0,0 0,0 0,0 0,0 0,1 0,-1 0,0 0,1 0,-1-1,1 1,-1 0,1-1,-1 0,1 1,-1-1,1 0,0 1,-1-1,1 0,-1 0,47 0,-35 0,10 0,-13-1,0 1,-1 0,1 1,0 0,0 0,0 1,3 2,-9-3,-1 1,0 0,1 0,-1 0,0 0,0 0,-1 1,1-1,0 1,-1 0,1 0,-1 0,0 0,0 0,0 1,-1-1,1 0,-1 1,0-1,0 1,0 0,0 0,5 26,-2-1,0 1,-3 1,-1 25,6 67,6-54,-7-42,0-1,-2 0,-1 8,-44-25,-157 31,111-21,66-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5:29.301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41 368,'-2'1,"1"-1,-1 0,0 0,0 0,0 0,1 0,-1 0,0 0,0-1,1 1,-1-1,0 1,1-1,-1 0,0 1,1-1,-1 0,1 0,-1 0,1 0,-2-2,3 2,0 0,0 0,0 0,0 0,0 0,0 0,0 0,1-1,-1 1,0 0,1 0,-1 0,1 0,-1 0,1 0,-1 0,1 0,-1 0,1 1,0-1,0 0,0 0,-1 0,2 0,6-6,1-1,0 1,0 0,1 1,10-5,49-15,-65 25,-1 0,1 0,0 0,0 0,-1 1,1 0,0 0,0 0,0 0,0 0,-1 1,1 0,0 0,0 0,-1 0,1 0,2 2,-5-1,1 0,-1-1,0 1,0 0,0 1,0-1,0 0,0 0,0 0,-1 1,1-1,-1 0,0 0,1 1,-1-1,0 0,-1 1,1-1,0 0,-1 1,1-1,-1 0,1 0,-1 1,0-1,0 0,-26 63,24-59,-17 30,-1 0,-10 10,-27 44,57-89,1-1,0 0,0 0,0 1,-1-1,1 0,0 0,0 1,0-1,0 0,0 1,0-1,0 0,0 1,0-1,0 0,0 1,0-1,0 0,0 1,0-1,0 0,0 0,0 1,0-1,0 0,0 1,1-1,-1 0,0 0,0 1,0-1,1 0,-1 0,0 1,0-1,1 0,-1 0,0 0,0 1,1-1,-1 0,0 0,21 3,27-9,-43 5,39-4,0 1,11 2,-37 2</inkml:trace>
  <inkml:trace contextRef="#ctx0" brushRef="#br0" timeOffset="377.098">806 581,'1'0,"0"1,0 0,0 1,0 3,-1 2,1 3,-2 2,0 3,0 3,-2 2,-1 1,-1-1,0-1,-2 1,1-3</inkml:trace>
  <inkml:trace contextRef="#ctx0" brushRef="#br0" timeOffset="793.991">1124 310,'1'1,"0"0,0 2,-1 1,-1 1,-3 3,0 2,0 3,1 4,0 3,2 2,1 2,0 0,1 0,0-3,0-2,-1-3,1-5</inkml:trace>
  <inkml:trace contextRef="#ctx0" brushRef="#br0" timeOffset="794.991">1041 457,'0'0,"0"1,0-1,0 1,0-1,0 0,3 1,2-1,4 0,5 0,3-1,8-1,0 1</inkml:trace>
  <inkml:trace contextRef="#ctx0" brushRef="#br0" timeOffset="1364.6">1605 377,'-4'-2,"1"0,-1 0,1 0,-1 0,1-1,0 0,0 1,0-1,0 0,0 0,1 0,-1-2,-19-18,19 20,0 1,0 0,0 0,0 0,-1 0,1 0,0 1,-1-1,1 1,-1 0,1 0,-1 0,0 0,0 1,1 0,-1 0,0 0,1 0,-1 0,0 1,0-1,1 1,-3 1,2 0,0 0,0 1,1-1,0 1,-1 0,1 0,0 0,0 1,0-1,1 1,-1-1,1 1,0 0,0 0,0 0,1 0,0 0,-1 0,1 1,0-1,-1 8,-1 1,2-1,0 1,0 0,1 0,0-9,0-1,0 1,0 0,1 0,-1 0,1-1,0 1,0 0,0-1,1 1,-1-1,1 1,0-1,0 0,0 1,1-1,-1 0,2 1,-2-3,-1-1,0 1,1-1,-1 0,0 1,1-1,-1 0,1 0,-1 0,1 0,-1-1,0 1,1 0,-1 0,0-1,1 1,-1-1,0 1,1-1,-1 0,0 1,0-1,0 0,1 0,-1 0,0 0,0 0,0 0,-1 0,2-1,32-40,-30 37,19-31,-13 19,1 0,1 1,0 1,2-1,12-11,-23 25,-1 0,0 0,1 0,0 0,-1 0,1 1,0-1,0 1,0 0,0 0,0 0,0 0,0 0,0 1,0-1,1 1,-1 0,0 0,0 0,0 1,0-1,1 1,-1-1,0 1,0 0,0 0,0 1,0-1,-1 0,1 1,0 0,-1 0,1 0,-1 0,1 0,-1 0,0 1,0-1,0 0,0 0,0 0,0 0,0 0,0 0,0 0,-1 1,1-1,-1 0,0 1,0-1,0 1,0 0,0-1,0 1,-1 0,1 0,-1-1,0 1,0 0,0 0,0 0,0 2,-2-2,1 0,-1 0,1 0,-1 0,0-1,0 1,0-1,0 1,-1-1,1 1,-1-1,1 0,-1 0,0-1,0 1,0 0,-1-1,-5 4,-1-1,0-1,1 0,-1 0,0-1,-1 0,1 0,0-2,0 1,-1-1,1-1,-6 0,-3-5,3-1</inkml:trace>
  <inkml:trace contextRef="#ctx0" brushRef="#br0" timeOffset="1780.75">1711 1,'36'30,"39"23,-52-38,0 1,0 1,-2 1,0 0,17 22,-33-34,0 0,0 1,-1 0,0 0,-1 0,0 1,0-1,0 1,-1-1,0 1,-1 0,1 0,-2 0,1 0,-1 0,0 0,-1 0,0 0,0-1,0 1,-1 0,-1 0,0 1,-2 7,-2 0,0 0,0-1,-2 0,0 0,-8 9,11-16,-1 0,0-1,0 1,0-1,-1-1,0 0,0 0,-1-1,0 1,0-2,0 0,-1 1,-22 4</inkml:trace>
  <inkml:trace contextRef="#ctx0" brushRef="#br0" timeOffset="2574.464">351 1,'-1'1,"1"0,-1 0,0 0,1-1,-1 1,1 0,-1 0,0 0,0 0,0-1,0 1,1 0,-1 0,0-1,0 1,0-1,0 1,0-1,0 0,0 1,-1-1,1 0,0 0,0 1,-31 6,30-7,-84 17,1 3,-14 9,97-28,0 0,1 0,-1 0,0 1,1-1,-1 1,1-1,0 1,-1 0,1-1,0 1,0 0,0 0,0 0,1 0,-1 0,0 0,1 0,-1 0,1 0,0 0,0 0,-1 0,1 0,1 2,2 61,-2-53,4 43,11 135,-8 35,-9-210,1-6,0 0,0 0,0-1,1 1,1 0,-1 0,2 3,-2-10,0 0,0 0,0-1,0 1,0 0,1-1,-1 1,0-1,1 1,-1-1,1 1,-1-1,1 0,0 0,-1 0,1 0,0 0,0 0,0-1,0 1,0-1,0 1,0-1,0 0,0 1,0-1,0 0,0 0,0-1,0 1,0 0,0-1,0 1,1-1,34-8,-1-1,26-12,-40 1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6:11.84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879 1,'-26'-1,"-1"2,0 1,-16 4,32-4,0 1,0 1,0 0,1 0,-1 1,1 0,0 1,1 0,-8 6,3-1,0 0,1 1,0 1,1 0,1 1,0 0,0 0,-4 12,11-20,1 0,0 1,1-1,-1 1,1 0,1 0,-1 0,1 0,0 0,1 1,0-1,0 0,0 0,1 0,0 0,1 0,-1 0,1 0,1 0,-1 0,1-1,3 7,3 2,1-1,0 1,1-1,1-1,0 0,1-1,0 0,1-1,3 2,6 2,1-1,0-1,1-1,0-1,19 5,24 3,0-3,2-3,-1-3,20-2,47 3,114-8,-183-5,0-4,-1-3,0-2,49-17,-102 25,0-1,0-1,-1-1,1 1,-1-2,-1 0,1 0,-1-1,0-1,-1 1,0-2,2-3,-7 8,-1-1,0 0,0-1,0 1,-1-1,0 0,-1 1,1-1,-1 0,-1-1,1 1,-1 0,0-1,-1 1,0 0,0-1,-1 1,1 0,-2-1,1 1,-1 0,0 0,-2-3,0-4,-2 1,0 0,-1 0,0 0,-1 1,0 0,-1 1,0 0,-1 0,0 1,-1 0,-6-5,-1 2,0 0,-1 1,-1 1,0 1,-17-7,-14-1,-1 3,-1 1,0 3,-1 3,-28-1,9 5,1 3,0 4,-1 2,1 4,1 3,0 3,-4 4,42-10</inkml:trace>
  <inkml:trace contextRef="#ctx0" brushRef="#br0" timeOffset="1133.851">93 496,'-1'3,"0"0,-1-1,1 1,0-1,-1 0,1 1,-1-1,0 0,0 0,-1 1,3-3,-9 12,1 1,0 0,0 0,2 1,0 0,0 0,1 1,1-1,0 1,1 0,1 0,-1 7,1 3,1 0,2 0,0 0,1 0,1 0,2-1,2 6,-7-28,1 3,1 1,-1-1,1 1,0-1,0 0,0 0,1 0,0 0,0 0,0 0,1-1,3 4,2-2</inkml:trace>
  <inkml:trace contextRef="#ctx0" brushRef="#br0" timeOffset="1525.3">243 708,'0'0,"0"0,0 1,0 0,1 1,1-1,3 1,4 0,3 0,3 1,4 0,0-1,2-1,3-2,-3-1</inkml:trace>
  <inkml:trace contextRef="#ctx0" brushRef="#br0" timeOffset="1921.221">615 595,'1'2,"1"1,-2 0,1-1,0 1,0 0,-1-1,1 1,-1 0,0 0,0 0,0-1,0 1,-1 2,1-1,-3 82,-10 56,10-118,1-7</inkml:trace>
  <inkml:trace contextRef="#ctx0" brushRef="#br0" timeOffset="2338.435">881 788,'0'1,"0"2,0 1,0 0,0 3,0 3,0 2,-2 2,0 4,-1 2,-2 2,1 0,0-1,0-2,0-3,1-4,1-3</inkml:trace>
  <inkml:trace contextRef="#ctx0" brushRef="#br0" timeOffset="2755.422">1090 690,'23'-22,"-22"21,1 0,0 0,-1 0,1 0,0 1,-1-1,1 0,0 1,0-1,0 1,-1-1,1 1,0 0,0 0,0 0,0 0,0 0,0 0,0 1,-1-1,1 1,0-1,0 1,0 0,-1-1,1 1,0 0,-1 0,1 0,-1 0,1 1,-1-1,1 1,-1 0,0 0,0 1,0-1,0 0,0 1,-1-1,1 0,-1 1,1-1,-1 1,0-1,0 1,0-1,-1 1,1-1,0 0,-1 1,0-1,1 1,-1-1,0 0,0 0,-1 1,1-1,-1 1,-8 12,-1-1,0 0,-1-1,-2 2,-36 44,49-59,1 1,-1-1,1 1,-1-1,1 1,0 0,-1-1,1 1,0-1,0 1,-1 0,1-1,0 1,0 0,0 0,0-1,0 1,0 0,0-1,0 1,0 0,0-1,0 1,0 0,1-1,-1 1,0 0,1-1,-1 1,0 0,21 9,34-7,-50-3,11-1,-1 1,0-2,0 0,0-1,0 0,-1-1,1-1,6-3,6-6</inkml:trace>
  <inkml:trace contextRef="#ctx0" brushRef="#br0" timeOffset="3256.411">1305 406,'22'18,"4"-2,-1 2,0 0,-1 2,-1 0,0 2,-2 0,3 7,-17-21,-1 0,0 1,-1 0,0 0,0 1,-1-1,0 1,-1 0,0 0,-1 0,0 1,0-1,-1 0,0 1,-1-1,-1 1,1-1,-1 1,-1-1,0 0,-1 1,-3 8,0-3,-1 0,-1 0,-1-1,0 0,-1 0,0-1,-1-1,-1 0,0 0,-1-1,0-1,-14 10,-2-4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6:41.633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88,'7'-1,"1"0,-1-1,-1 0,1 0,0 0,0-1,-1 0,0-1,1 1,-1-1,-1 0,1-1,5-4,40-24,-49 31,-1 1,1 0,-1 1,1-1,0 0,-1 0,1 1,0-1,0 1,0-1,0 1,-1 0,1 0,0 0,0 0,0 0,0 0,-1 1,1-1,0 0,0 1,0-1,-1 1,1 0,0 0,-1 0,1 0,1 1,-2 0,0 0,0 1,-1-1,1 0,0 1,-1-1,0 1,1-1,-1 1,0 0,0-1,-1 1,1-1,0 1,-1-1,0 0,1 1,-1-1,0 1,0-1,-1 1,-17 40,-2-1,-1-1,-3 0,-1-2,-13 13,23-35,-5 10,25-17,17-3,10-3,1-3,-1 0,1-2,-1-1,27-6,-18 3,-22 3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6:38.757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261,'2'2,"12"8,-2-9,-1-1,1-1,-1 0,1-1,-1 0,3-2,21-3,-18 5</inkml:trace>
  <inkml:trace contextRef="#ctx0" brushRef="#br0" timeOffset="400.737">293 0,'1'0,"0"2,2 2,0 4,1 4,-1 4,0 5,0 9,0 5,1 7,0 3,-1-1,0-2,-1-4,-1-5,0 0,-1-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6:30.19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47,'17'-2,"0"0,1 1,-1 0,0 2,0 0,1 1,2 1,70 4,-70-8,-3-1</inkml:trace>
  <inkml:trace contextRef="#ctx0" brushRef="#br0" timeOffset="416.819">113 0,'0'35,"1"102,0-123</inkml:trace>
  <inkml:trace contextRef="#ctx0" brushRef="#br0" timeOffset="1071.477">498 164,'0'0,"1"0,-1 0,0 0,1-1,-1 1,0 0,0 0,1 0,-1 0,0 0,1-1,-1 1,0 0,0 0,1 0,-1-1,0 1,0 0,0 0,0-1,1 1,-1 0,0 0,0-1,0 1,0 0,0-1,0 1,0 0,0-1,0 1,0 0,0-1,0 1,0 0,0 0,0-1,0 1,0-1,-4-20,-13-17,16 36,0 0,-1-1,1 1,-1 0,0 0,0 0,0 0,0 0,0 0,0 0,-1 1,1-1,-1 1,1 0,-1 0,1 0,-2-1,3 2,-1 0,0 0,1 0,-1 0,0 0,0 0,1 0,-1 1,0-1,1 1,-1-1,1 1,-1-1,0 1,1 0,0 0,-1 0,1 0,-1 0,0 1,-1 1,0 1,0-1,1 1,-1-1,1 1,0 0,0 0,0 0,1 0,-1 0,1 1,0-1,0 0,1 1,-1-1,1 0,0 1,0-1,0 1,1 0,-1-3,0 0,0 1,0-1,1 0,-1 1,1-1,-1 0,1 0,0 0,0 1,0-1,0 0,0 0,1 0,-1-1,0 1,1 0,0 0,-1-1,1 1,0-1,0 1,0-1,0 0,0 0,0 0,0 0,0 0,0 0,1-1,-1 1,0-1,0 1,1-1,-1 0,0 0,1 0,-1 0,0 0,1-1,-1 1,0-1,0 1,1-1,-1 0,0 0,0 0,1-1,10-3,-1-2,1 1,-1-2,-1 0,1 0,-1-1,4-5,-10 9,7-7,1 0,1 0,0 1,0 1,1 0,6-1,-19 9,1 1,0-1,0 1,0 0,0 0,0 1,0-1,0 1,0-1,0 1,0 0,1 0,-1 0,0 1,0-1,0 1,0-1,0 1,0 0,0 0,0 1,0-1,-1 0,1 1,0 0,-1 0,1 0,-1 0,0 0,0 0,0 0,0 1,0-1,0 1,0 0,-1-1,1 1,-1 0,0 0,1 1,0 1,0-1,0 0,-1 0,0 1,0-1,0 1,0-1,-1 1,1-1,-1 1,0-1,-1 1,1-1,-1 1,0-1,0 1,0-1,-1-2,1 1,0-1,0 1,-1-1,0 0,1 0,-1 0,0 0,0 0,0 0,0-1,0 1,0-1,-1 1,1-1,0 0,-1 0,1 0,-1 0,0 0,1 0,-1-1,0 1,1-1,-1 0,0 0,1 0,-1 0,0 0,-2-1,-11-2,-1 0,1-1,0-1,0-1,0 0,1-1,0 0,0-1,1-1,-8-7,4 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6:23.34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08,'0'0,"1"0,1 1,0 0,0 0,2 0,2-1,3 1,3-1,3 0,3 0,4 1,2-2,1-1,-3-1,3-4,-3-1</inkml:trace>
  <inkml:trace contextRef="#ctx0" brushRef="#br0" timeOffset="738.075">511 61,'11'4,"0"1,-10-5,-1-1,1 1,-1-1,1 1,-1-1,0 0,1 1,-1-1,0 0,0 1,1-1,-1 0,0 1,0-1,0 0,0 1,0-1,0 0,0 0,0 1,0-1,0 0,0 1,0-1,-1 0,1-2,0 1,0 0,0 0,-1 0,1-1,-1 1,0 0,1 0,-1 0,0 0,0 0,-1 0,1 0,0 0,0 0,-1 1,1-1,-1 0,0 1,0-1,1 1,-1 0,0 0,0 0,0 0,0 0,0 0,0 0,-1 0,1 1,0-1,0 1,0 0,-1-1,1 1,0 0,0 1,-1-1,1 0,0 0,0 1,0 0,-1-1,1 1,0 0,0 0,0 0,0 0,0 0,1 1,-1-1,0 1,0-1,1 1,-1-1,1 1,-1 0,1 0,0 0,0 0,0 0,0 0,0 0,0 0,1 1,-2 1,0 1,1 0,0-1,0 1,0 0,1 0,-1 0,1 0,1 0,-1 0,1 0,-1-1,1 1,1 0,-1 0,1-1,-1 1,1-1,1 1,-1-1,1 0,1 3,-2-5,1 1,-1-1,0 0,1 1,-1-1,1 0,0-1,-1 1,1 0,0-1,0 1,0-1,1 0,-1 0,0 0,0-1,1 1,-1-1,0 0,0 0,1 0,-1 0,0 0,1-1,-1 1,0-1,0 0,0 0,1 0,-1-1,0 1,-1-1,2 0,10-7,-1-1,-1 0,0-1,0 0,4-6,-2 2,1 0,1 1,16-12,-27 23,-1 1,0-1,1 1,-1 0,1 0,0 0,-1 1,1-1,0 1,0 0,0 1,0-1,0 1,0 0,0 0,0 1,5 0,-6 0,-1 0,1 0,-1 1,1-1,-1 1,0 0,0-1,0 2,0-1,0 0,0 1,-1-1,1 1,-1 0,1 0,-1 0,0 0,0 0,-1 0,1 0,-1 1,1-1,-1 1,0-1,0 1,-1-1,1 1,-1 0,0-1,1 1,-2 0,1 0,0-1,-1 1,0-1,0 1,0 0,0-1,0 0,-1 1,1-1,-1 0,0 0,0 1,0-2,-1 1,1 0,-1 0,0-1,1 1,-1-1,0 0,0 0,0 0,-1 0,1-1,0 1,-1-1,1 0,-1 0,0 0,1 0,-2-1,-7 1,1-2,-1 1,1-2,-1 1,1-2,0 0,-1 0,1-1,1 0,-1 0,-6-5,2 1,1-1,0 0,0-1,1-1,0 0,1 0,-7-10,7 6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2T15:12:50.83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2230 1066,'0'0,"0"0,0 0,0 0,0 0,0 0,0 0,0 0,0 0,-13-34,2 11,0 0,-2 1,0 0,-2 1,-3-3,-86-97,104 120,-40-37,-1 1,-2 2,-2 1,21 16,-27-19,-1 2,-2 2,-5 0,35 23,0 0,-1 2,-1 1,-31-11,-430-131,329 104,114 35,-41-5,-35-8,30 4,-1 4,0 4,-57 1,123 8,-18-7,37 7,0 0,0 0,0 1,-1 0,1 0,0 1,0-1,0 1,-2 1,7-1,0 1,0-1,1 1,-1-1,0 1,0 0,1-1,-1 1,0 0,1-1,-1 1,1 0,-1 0,1 0,-1 0,1 0,-1-1,1 1,0 0,0 0,-1 0,1 0,0 0,0 0,0 0,0 0,0 0,0 0,0 0,0 0,1 0,-1 0,0 0,1 0,-1 0,0-1,1 1,-1 0,1 0,0 0,22 51,-15-37,-28-46,16 28,1-1,0 0,1-1,-1 1,1 0,0-1,-2-4,4 7,-1 1,1-1,0 0,0 0,0 0,0 0,0 0,1 0,-1 0,0 1,1-1,-1 0,1 0,0 0,0 1,0-1,0 0,0 1,0-1,0 1,0-1,1 1,-1 0,1-1,10-8,0 1,1 0,1 0,-1 2,1 0,1 0,-1 1,1 1,9-2,20-9,-39 1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61</Words>
  <Characters>149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Michelle A. Taisee</cp:lastModifiedBy>
  <cp:revision>2</cp:revision>
  <cp:lastPrinted>2020-03-12T13:02:00Z</cp:lastPrinted>
  <dcterms:created xsi:type="dcterms:W3CDTF">2020-03-12T15:44:00Z</dcterms:created>
  <dcterms:modified xsi:type="dcterms:W3CDTF">2020-03-12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